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6F572E">
        <w:rPr>
          <w:u w:val="single"/>
        </w:rPr>
        <w:t>3</w:t>
      </w:r>
      <w:r w:rsidR="00D81402">
        <w:rPr>
          <w:u w:val="single"/>
        </w:rPr>
        <w:t>–</w:t>
      </w:r>
      <w:r w:rsidR="001A7850">
        <w:rPr>
          <w:u w:val="single"/>
        </w:rPr>
        <w:t>5</w:t>
      </w:r>
      <w:r>
        <w:t xml:space="preserve">  </w:t>
      </w:r>
      <w:r w:rsidR="001A7850">
        <w:t>Graphs of Relations and Functions</w:t>
      </w:r>
    </w:p>
    <w:p w:rsidR="00016C5A" w:rsidRPr="004F0101" w:rsidRDefault="00016C5A" w:rsidP="00F86C47">
      <w:pPr>
        <w:pStyle w:val="Heading1"/>
      </w:pPr>
      <w:r w:rsidRPr="004F0101">
        <w:t>Lesson Objectives:</w:t>
      </w:r>
    </w:p>
    <w:p w:rsidR="00D50784" w:rsidRDefault="00213517" w:rsidP="00E7222A">
      <w:pPr>
        <w:pStyle w:val="ListParagraph"/>
        <w:numPr>
          <w:ilvl w:val="0"/>
          <w:numId w:val="7"/>
        </w:numPr>
      </w:pPr>
      <w:r>
        <w:t>Deepening our u</w:t>
      </w:r>
      <w:r w:rsidR="00C238D5" w:rsidRPr="00C238D5">
        <w:t xml:space="preserve">nderstanding </w:t>
      </w:r>
      <w:r w:rsidR="00994ED4">
        <w:t xml:space="preserve">of </w:t>
      </w:r>
      <w:r w:rsidR="00C238D5" w:rsidRPr="00C238D5">
        <w:t>the</w:t>
      </w:r>
      <w:r w:rsidR="00192368">
        <w:t xml:space="preserve"> </w:t>
      </w:r>
      <w:r w:rsidR="00C238D5" w:rsidRPr="00C238D5">
        <w:t>meaning of domain and</w:t>
      </w:r>
      <w:r w:rsidR="00192368">
        <w:t xml:space="preserve"> </w:t>
      </w:r>
      <w:r w:rsidR="00C238D5" w:rsidRPr="00C238D5">
        <w:t>range</w:t>
      </w:r>
      <w:r w:rsidR="00E7222A">
        <w:t>.</w:t>
      </w:r>
    </w:p>
    <w:p w:rsidR="00213517" w:rsidRPr="00213517" w:rsidRDefault="00213517" w:rsidP="00E7222A">
      <w:pPr>
        <w:pStyle w:val="ListParagraph"/>
        <w:numPr>
          <w:ilvl w:val="0"/>
          <w:numId w:val="7"/>
        </w:numPr>
        <w:rPr>
          <w:rFonts w:cstheme="minorHAnsi"/>
          <w:szCs w:val="24"/>
        </w:rPr>
      </w:pPr>
      <w:r>
        <w:t>Learning about the vertical line test for a function.</w:t>
      </w:r>
    </w:p>
    <w:p w:rsidR="00213517" w:rsidRPr="00213517" w:rsidRDefault="00213517" w:rsidP="00213517">
      <w:pPr>
        <w:pStyle w:val="ListParagraph"/>
        <w:numPr>
          <w:ilvl w:val="0"/>
          <w:numId w:val="7"/>
        </w:numPr>
        <w:rPr>
          <w:rFonts w:cstheme="minorHAnsi"/>
          <w:szCs w:val="24"/>
        </w:rPr>
      </w:pPr>
      <w:r>
        <w:t>Understanding the difference between discrete and continuous data sets.</w:t>
      </w:r>
      <w:r w:rsidRPr="00213517">
        <w:t xml:space="preserve"> </w:t>
      </w:r>
    </w:p>
    <w:p w:rsidR="00213517" w:rsidRPr="00E7222A" w:rsidRDefault="00213517" w:rsidP="00E7222A">
      <w:pPr>
        <w:pStyle w:val="ListParagraph"/>
        <w:numPr>
          <w:ilvl w:val="0"/>
          <w:numId w:val="7"/>
        </w:numPr>
        <w:rPr>
          <w:rFonts w:cstheme="minorHAnsi"/>
          <w:szCs w:val="24"/>
        </w:rPr>
      </w:pPr>
      <w:r>
        <w:t>E</w:t>
      </w:r>
      <w:r w:rsidRPr="00C238D5">
        <w:t>xpressing domain and</w:t>
      </w:r>
      <w:r>
        <w:t xml:space="preserve"> r</w:t>
      </w:r>
      <w:r w:rsidRPr="00C238D5">
        <w:t>ange in a variety of</w:t>
      </w:r>
      <w:r>
        <w:t xml:space="preserve"> </w:t>
      </w:r>
      <w:r w:rsidRPr="00C238D5">
        <w:t>ways</w:t>
      </w:r>
      <w:r>
        <w:t>.</w:t>
      </w:r>
    </w:p>
    <w:p w:rsidR="00815B18" w:rsidRDefault="00815B18" w:rsidP="00192368">
      <w:pPr>
        <w:rPr>
          <w:rFonts w:cs="MeliorLTStd"/>
          <w:color w:val="000000"/>
          <w:szCs w:val="24"/>
        </w:rPr>
      </w:pPr>
    </w:p>
    <w:p w:rsidR="007E7D75" w:rsidRPr="00A71B01" w:rsidRDefault="009D6242" w:rsidP="00D6401C">
      <w:pPr>
        <w:pStyle w:val="Heading1"/>
      </w:pPr>
      <w:r>
        <w:t>R</w:t>
      </w:r>
      <w:r w:rsidR="00F965D9">
        <w:t xml:space="preserve">elation </w:t>
      </w:r>
      <w:r w:rsidR="0057242E">
        <w:t>and function</w:t>
      </w:r>
      <w:r w:rsidR="001A7850">
        <w:t xml:space="preserve"> revisited</w:t>
      </w:r>
    </w:p>
    <w:p w:rsidR="0057242E" w:rsidRDefault="00F965D9" w:rsidP="0057242E">
      <w:pPr>
        <w:rPr>
          <w:szCs w:val="24"/>
        </w:rPr>
      </w:pPr>
      <w:r>
        <w:rPr>
          <w:rFonts w:cs="MeliorLTStd"/>
          <w:szCs w:val="24"/>
        </w:rPr>
        <w:t>Recall that a</w:t>
      </w:r>
      <w:r w:rsidR="0057242E">
        <w:rPr>
          <w:rFonts w:cs="MeliorLTStd"/>
          <w:szCs w:val="24"/>
        </w:rPr>
        <w:t xml:space="preserve"> </w:t>
      </w:r>
      <w:r w:rsidR="0057242E" w:rsidRPr="00B41097">
        <w:rPr>
          <w:rFonts w:cs="MeliorLTStd"/>
          <w:b/>
          <w:szCs w:val="24"/>
        </w:rPr>
        <w:t>function</w:t>
      </w:r>
      <w:r w:rsidR="0057242E">
        <w:rPr>
          <w:rFonts w:cs="MeliorLTStd"/>
          <w:szCs w:val="24"/>
        </w:rPr>
        <w:t xml:space="preserve"> is a special type of relation where for any value of </w:t>
      </w:r>
      <w:r w:rsidR="0057242E" w:rsidRPr="00B41097">
        <w:rPr>
          <w:rFonts w:cs="MeliorLTStd"/>
          <w:i/>
          <w:szCs w:val="24"/>
        </w:rPr>
        <w:t>x</w:t>
      </w:r>
      <w:r w:rsidR="0057242E">
        <w:rPr>
          <w:rFonts w:cs="MeliorLTStd"/>
          <w:szCs w:val="24"/>
        </w:rPr>
        <w:t xml:space="preserve"> there is </w:t>
      </w:r>
      <w:r w:rsidR="0057242E" w:rsidRPr="00B41097">
        <w:rPr>
          <w:rFonts w:cs="MeliorLTStd"/>
          <w:szCs w:val="24"/>
          <w:u w:val="single"/>
        </w:rPr>
        <w:t>only one</w:t>
      </w:r>
      <w:r w:rsidR="0057242E">
        <w:rPr>
          <w:rFonts w:cs="MeliorLTStd"/>
          <w:szCs w:val="24"/>
        </w:rPr>
        <w:t xml:space="preserve"> value of </w:t>
      </w:r>
      <w:r w:rsidR="0057242E" w:rsidRPr="00B41097">
        <w:rPr>
          <w:rFonts w:cs="MeliorLTStd"/>
          <w:i/>
          <w:szCs w:val="24"/>
        </w:rPr>
        <w:t>y</w:t>
      </w:r>
      <w:r w:rsidR="0057242E">
        <w:rPr>
          <w:rFonts w:cs="MeliorLTStd"/>
          <w:szCs w:val="24"/>
        </w:rPr>
        <w:t xml:space="preserve">. </w:t>
      </w:r>
      <w:r w:rsidR="0057242E">
        <w:rPr>
          <w:szCs w:val="24"/>
        </w:rPr>
        <w:t xml:space="preserve">In other words, </w:t>
      </w:r>
      <w:r w:rsidR="0057242E" w:rsidRPr="008D0AF3">
        <w:rPr>
          <w:szCs w:val="24"/>
        </w:rPr>
        <w:t>for every value in</w:t>
      </w:r>
      <w:r w:rsidR="0057242E">
        <w:rPr>
          <w:szCs w:val="24"/>
        </w:rPr>
        <w:t xml:space="preserve"> </w:t>
      </w:r>
      <w:r w:rsidR="0057242E" w:rsidRPr="008D0AF3">
        <w:rPr>
          <w:szCs w:val="24"/>
        </w:rPr>
        <w:t>the domain there is</w:t>
      </w:r>
      <w:r w:rsidR="0057242E">
        <w:rPr>
          <w:szCs w:val="24"/>
        </w:rPr>
        <w:t xml:space="preserve"> </w:t>
      </w:r>
      <w:r w:rsidR="0057242E" w:rsidRPr="008D0AF3">
        <w:rPr>
          <w:szCs w:val="24"/>
        </w:rPr>
        <w:t>a unique value in</w:t>
      </w:r>
      <w:r w:rsidR="0057242E">
        <w:rPr>
          <w:szCs w:val="24"/>
        </w:rPr>
        <w:t xml:space="preserve"> </w:t>
      </w:r>
      <w:r w:rsidR="0057242E" w:rsidRPr="008D0AF3">
        <w:rPr>
          <w:szCs w:val="24"/>
        </w:rPr>
        <w:t>the range</w:t>
      </w:r>
      <w:r w:rsidR="0057242E">
        <w:rPr>
          <w:szCs w:val="24"/>
        </w:rPr>
        <w:t>.</w:t>
      </w:r>
      <w:r w:rsidR="00507781">
        <w:rPr>
          <w:szCs w:val="24"/>
        </w:rPr>
        <w:t xml:space="preserve"> Further, while all functions are relations, not all relations are functions.</w:t>
      </w:r>
    </w:p>
    <w:p w:rsidR="009D6242" w:rsidRDefault="009D6242">
      <w:pPr>
        <w:rPr>
          <w:szCs w:val="24"/>
        </w:rPr>
      </w:pPr>
      <w:r w:rsidRPr="00A9526C">
        <w:rPr>
          <w:noProof/>
          <w:szCs w:val="24"/>
        </w:rPr>
        <mc:AlternateContent>
          <mc:Choice Requires="wps">
            <w:drawing>
              <wp:anchor distT="0" distB="0" distL="114300" distR="114300" simplePos="0" relativeHeight="251751936" behindDoc="0" locked="0" layoutInCell="1" allowOverlap="1" wp14:anchorId="14367776" wp14:editId="0891B639">
                <wp:simplePos x="0" y="0"/>
                <wp:positionH relativeFrom="column">
                  <wp:posOffset>-292608</wp:posOffset>
                </wp:positionH>
                <wp:positionV relativeFrom="paragraph">
                  <wp:posOffset>157987</wp:posOffset>
                </wp:positionV>
                <wp:extent cx="6227445" cy="5552237"/>
                <wp:effectExtent l="0" t="0" r="20955" b="10795"/>
                <wp:wrapNone/>
                <wp:docPr id="2" name="Rectangle 2"/>
                <wp:cNvGraphicFramePr/>
                <a:graphic xmlns:a="http://schemas.openxmlformats.org/drawingml/2006/main">
                  <a:graphicData uri="http://schemas.microsoft.com/office/word/2010/wordprocessingShape">
                    <wps:wsp>
                      <wps:cNvSpPr/>
                      <wps:spPr>
                        <a:xfrm>
                          <a:off x="0" y="0"/>
                          <a:ext cx="6227445" cy="555223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1B916940" id="Rectangle 2" o:spid="_x0000_s1026" style="position:absolute;margin-left:-23.05pt;margin-top:12.45pt;width:490.35pt;height:437.2pt;z-index:251751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" filled="f" strokecolor="black [3213]"/>
            </w:pict>
          </mc:Fallback>
        </mc:AlternateContent>
      </w:r>
    </w:p>
    <w:p w:rsidR="0057242E" w:rsidRDefault="0057242E" w:rsidP="0057242E">
      <w:pPr>
        <w:rPr>
          <w:rFonts w:cstheme="minorHAnsi"/>
          <w:szCs w:val="24"/>
        </w:rPr>
      </w:pPr>
      <w:r w:rsidRPr="00A9526C">
        <w:rPr>
          <w:b/>
          <w:sz w:val="28"/>
          <w:szCs w:val="28"/>
        </w:rPr>
        <w:t xml:space="preserve">Example </w:t>
      </w:r>
      <w:r>
        <w:rPr>
          <w:b/>
          <w:sz w:val="28"/>
          <w:szCs w:val="28"/>
        </w:rPr>
        <w:t>1</w:t>
      </w:r>
      <w:r w:rsidRPr="00A9526C">
        <w:rPr>
          <w:rFonts w:cstheme="minorHAnsi"/>
          <w:szCs w:val="24"/>
        </w:rPr>
        <w:t xml:space="preserve"> </w:t>
      </w:r>
      <w:r w:rsidRPr="00A9526C">
        <w:rPr>
          <w:rFonts w:cstheme="minorHAnsi"/>
          <w:szCs w:val="24"/>
        </w:rPr>
        <w:tab/>
      </w:r>
      <w:r w:rsidRPr="00A71B01">
        <w:rPr>
          <w:szCs w:val="24"/>
        </w:rPr>
        <w:t xml:space="preserve"> </w:t>
      </w:r>
      <w:r w:rsidRPr="00824FC3">
        <w:rPr>
          <w:rFonts w:cs="NeoSans-Bold"/>
          <w:bCs/>
          <w:szCs w:val="24"/>
        </w:rPr>
        <w:t>Determin</w:t>
      </w:r>
      <w:r>
        <w:rPr>
          <w:rFonts w:cs="NeoSans-Bold"/>
          <w:bCs/>
          <w:szCs w:val="24"/>
        </w:rPr>
        <w:t>ing</w:t>
      </w:r>
      <w:r w:rsidRPr="00824FC3">
        <w:rPr>
          <w:rFonts w:cs="NeoSans-Bold"/>
          <w:bCs/>
          <w:szCs w:val="24"/>
        </w:rPr>
        <w:t xml:space="preserve"> </w:t>
      </w:r>
      <w:r>
        <w:rPr>
          <w:rFonts w:cs="NeoSans-Bold"/>
          <w:bCs/>
          <w:szCs w:val="24"/>
        </w:rPr>
        <w:t>w</w:t>
      </w:r>
      <w:r w:rsidRPr="00824FC3">
        <w:rPr>
          <w:rFonts w:cs="NeoSans-Bold"/>
          <w:bCs/>
          <w:szCs w:val="24"/>
        </w:rPr>
        <w:t xml:space="preserve">hether a </w:t>
      </w:r>
      <w:r>
        <w:rPr>
          <w:rFonts w:cs="NeoSans-Bold"/>
          <w:bCs/>
          <w:szCs w:val="24"/>
        </w:rPr>
        <w:t>r</w:t>
      </w:r>
      <w:r w:rsidRPr="00824FC3">
        <w:rPr>
          <w:rFonts w:cs="NeoSans-Bold"/>
          <w:bCs/>
          <w:szCs w:val="24"/>
        </w:rPr>
        <w:t xml:space="preserve">elation </w:t>
      </w:r>
      <w:r>
        <w:rPr>
          <w:rFonts w:cs="NeoSans-Bold"/>
          <w:bCs/>
          <w:szCs w:val="24"/>
        </w:rPr>
        <w:t>i</w:t>
      </w:r>
      <w:r w:rsidRPr="00824FC3">
        <w:rPr>
          <w:rFonts w:cs="NeoSans-Bold"/>
          <w:bCs/>
          <w:szCs w:val="24"/>
        </w:rPr>
        <w:t xml:space="preserve">s a </w:t>
      </w:r>
      <w:r>
        <w:rPr>
          <w:rFonts w:cs="NeoSans-Bold"/>
          <w:bCs/>
          <w:szCs w:val="24"/>
        </w:rPr>
        <w:t>f</w:t>
      </w:r>
      <w:r w:rsidRPr="00824FC3">
        <w:rPr>
          <w:rFonts w:cs="NeoSans-Bold"/>
          <w:bCs/>
          <w:szCs w:val="24"/>
        </w:rPr>
        <w:t>unction</w:t>
      </w:r>
    </w:p>
    <w:p w:rsidR="0057242E" w:rsidRDefault="0057242E" w:rsidP="0057242E">
      <w:pPr>
        <w:rPr>
          <w:szCs w:val="24"/>
        </w:rPr>
      </w:pPr>
    </w:p>
    <w:p w:rsidR="0057242E" w:rsidRDefault="0057242E" w:rsidP="0057242E">
      <w:pPr>
        <w:rPr>
          <w:rFonts w:cs="MeliorLTStd"/>
          <w:szCs w:val="24"/>
        </w:rPr>
      </w:pPr>
      <w:r w:rsidRPr="008D0AF3">
        <w:rPr>
          <w:rFonts w:cs="MeliorLTStd"/>
          <w:szCs w:val="24"/>
        </w:rPr>
        <w:t>For each pair of relations, decide which relation is a function</w:t>
      </w:r>
      <w:r>
        <w:rPr>
          <w:rFonts w:cs="MeliorLTStd"/>
          <w:szCs w:val="24"/>
        </w:rPr>
        <w:t xml:space="preserve"> </w:t>
      </w:r>
      <w:r w:rsidRPr="008D0AF3">
        <w:rPr>
          <w:rFonts w:cs="MeliorLTStd"/>
          <w:szCs w:val="24"/>
        </w:rPr>
        <w:t xml:space="preserve">and which is not a function. </w:t>
      </w:r>
      <w:r>
        <w:rPr>
          <w:rFonts w:cs="MeliorLTStd"/>
          <w:szCs w:val="24"/>
        </w:rPr>
        <w:t xml:space="preserve"> E</w:t>
      </w:r>
      <w:r w:rsidRPr="008D0AF3">
        <w:rPr>
          <w:rFonts w:cs="MeliorLTStd"/>
          <w:szCs w:val="24"/>
        </w:rPr>
        <w:t>xplain your choice.</w:t>
      </w:r>
    </w:p>
    <w:p w:rsidR="0057242E" w:rsidRPr="008D0AF3" w:rsidRDefault="009D6242" w:rsidP="0057242E">
      <w:pPr>
        <w:rPr>
          <w:szCs w:val="24"/>
        </w:rPr>
      </w:pPr>
      <w:r>
        <w:rPr>
          <w:noProof/>
          <w:szCs w:val="24"/>
        </w:rPr>
        <w:drawing>
          <wp:inline distT="0" distB="0" distL="0" distR="0" wp14:anchorId="07FBFC95" wp14:editId="69159C72">
            <wp:extent cx="3938487" cy="1324051"/>
            <wp:effectExtent l="0" t="0" r="508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9">
                      <a:extLst>
                        <a:ext uri="{28A0092B-C50C-407E-A947-70E740481C1C}">
                          <a14:useLocalDpi xmlns:a14="http://schemas.microsoft.com/office/drawing/2010/main" val="0"/>
                        </a:ext>
                      </a:extLst>
                    </a:blip>
                    <a:srcRect b="52176"/>
                    <a:stretch/>
                  </pic:blipFill>
                  <pic:spPr bwMode="auto">
                    <a:xfrm>
                      <a:off x="0" y="0"/>
                      <a:ext cx="3939796" cy="1324491"/>
                    </a:xfrm>
                    <a:prstGeom prst="rect">
                      <a:avLst/>
                    </a:prstGeom>
                    <a:noFill/>
                    <a:ln>
                      <a:noFill/>
                    </a:ln>
                    <a:extLst>
                      <a:ext uri="{53640926-AAD7-44D8-BBD7-CCE9431645EC}">
                        <a14:shadowObscured xmlns:a14="http://schemas.microsoft.com/office/drawing/2010/main"/>
                      </a:ext>
                    </a:extLst>
                  </pic:spPr>
                </pic:pic>
              </a:graphicData>
            </a:graphic>
          </wp:inline>
        </w:drawing>
      </w:r>
    </w:p>
    <w:p w:rsidR="0057242E" w:rsidRPr="008D0AF3" w:rsidRDefault="0057242E" w:rsidP="0057242E">
      <w:pPr>
        <w:ind w:left="432" w:hanging="432"/>
        <w:rPr>
          <w:szCs w:val="24"/>
        </w:rPr>
      </w:pPr>
    </w:p>
    <w:p w:rsidR="0057242E" w:rsidRPr="008D0AF3" w:rsidRDefault="009D6242" w:rsidP="00F965D9">
      <w:pPr>
        <w:tabs>
          <w:tab w:val="left" w:pos="3870"/>
        </w:tabs>
        <w:ind w:left="432" w:hanging="432"/>
        <w:rPr>
          <w:szCs w:val="24"/>
        </w:rPr>
      </w:pPr>
      <w:r>
        <w:rPr>
          <w:rFonts w:cs="NeoSans-Bold"/>
          <w:b/>
          <w:bCs/>
          <w:szCs w:val="24"/>
        </w:rPr>
        <w:t>b</w:t>
      </w:r>
      <w:r w:rsidR="0057242E" w:rsidRPr="00F965D9">
        <w:rPr>
          <w:rFonts w:cs="NeoSans-Bold"/>
          <w:b/>
          <w:bCs/>
          <w:szCs w:val="24"/>
        </w:rPr>
        <w:t>)</w:t>
      </w:r>
      <w:r w:rsidR="0057242E">
        <w:rPr>
          <w:rFonts w:cs="NeoSans-Bold"/>
          <w:b/>
          <w:bCs/>
          <w:szCs w:val="24"/>
        </w:rPr>
        <w:tab/>
      </w:r>
      <w:r w:rsidR="00994ED4">
        <w:rPr>
          <w:rFonts w:cs="MeliorLTStd"/>
          <w:b/>
          <w:szCs w:val="24"/>
        </w:rPr>
        <w:t>C</w:t>
      </w:r>
      <w:r w:rsidR="0057242E" w:rsidRPr="008D0AF3">
        <w:rPr>
          <w:rFonts w:cs="MeliorLTStd"/>
          <w:szCs w:val="24"/>
        </w:rPr>
        <w:t xml:space="preserve"> {(1, 1), (2, 2), (3, 3), (4, 4)}</w:t>
      </w:r>
      <w:r w:rsidR="00F965D9">
        <w:rPr>
          <w:rFonts w:cs="MeliorLTStd"/>
          <w:szCs w:val="24"/>
        </w:rPr>
        <w:tab/>
      </w:r>
      <w:r w:rsidR="00994ED4">
        <w:rPr>
          <w:rFonts w:cs="MeliorLTStd"/>
          <w:b/>
          <w:szCs w:val="24"/>
        </w:rPr>
        <w:t>D</w:t>
      </w:r>
      <w:r w:rsidR="0057242E" w:rsidRPr="008D0AF3">
        <w:rPr>
          <w:rFonts w:cs="MeliorLTStd"/>
          <w:szCs w:val="24"/>
        </w:rPr>
        <w:t xml:space="preserve"> {(1, 1), (1, 2), (1, 3), (1, 4)}</w:t>
      </w:r>
    </w:p>
    <w:p w:rsidR="0057242E" w:rsidRPr="008D0AF3" w:rsidRDefault="0057242E" w:rsidP="0057242E">
      <w:pPr>
        <w:ind w:left="432" w:hanging="432"/>
        <w:rPr>
          <w:szCs w:val="24"/>
        </w:rPr>
      </w:pPr>
    </w:p>
    <w:p w:rsidR="0057242E" w:rsidRPr="008D0AF3" w:rsidRDefault="0057242E" w:rsidP="0057242E">
      <w:pPr>
        <w:ind w:left="432" w:hanging="432"/>
        <w:rPr>
          <w:rFonts w:cs="NeoSans-Bold"/>
          <w:b/>
          <w:bCs/>
          <w:szCs w:val="24"/>
        </w:rPr>
      </w:pPr>
      <w:r w:rsidRPr="008D0AF3">
        <w:rPr>
          <w:rFonts w:cs="NeoSans-Bold"/>
          <w:b/>
          <w:bCs/>
          <w:szCs w:val="24"/>
        </w:rPr>
        <w:t>Solution</w:t>
      </w:r>
    </w:p>
    <w:p w:rsidR="0057242E" w:rsidRPr="008D0AF3" w:rsidRDefault="0057242E" w:rsidP="0057242E">
      <w:pPr>
        <w:rPr>
          <w:rFonts w:cs="MeliorLTStd"/>
          <w:szCs w:val="24"/>
        </w:rPr>
      </w:pPr>
      <w:r w:rsidRPr="008D0AF3">
        <w:rPr>
          <w:rFonts w:cs="MeliorLTStd"/>
          <w:szCs w:val="24"/>
        </w:rPr>
        <w:t xml:space="preserve">For each pair, check to see </w:t>
      </w:r>
      <w:r w:rsidR="00507781">
        <w:rPr>
          <w:rFonts w:cs="MeliorLTStd"/>
          <w:szCs w:val="24"/>
        </w:rPr>
        <w:t>if the</w:t>
      </w:r>
      <w:r w:rsidRPr="008D0AF3">
        <w:rPr>
          <w:rFonts w:cs="MeliorLTStd"/>
          <w:szCs w:val="24"/>
        </w:rPr>
        <w:t xml:space="preserve"> relation has a domain</w:t>
      </w:r>
      <w:r>
        <w:rPr>
          <w:rFonts w:cs="MeliorLTStd"/>
          <w:szCs w:val="24"/>
        </w:rPr>
        <w:t xml:space="preserve"> </w:t>
      </w:r>
      <w:r w:rsidRPr="008D0AF3">
        <w:rPr>
          <w:rFonts w:cs="MeliorLTStd"/>
          <w:szCs w:val="24"/>
        </w:rPr>
        <w:t>value associated with more than one range value.</w:t>
      </w:r>
    </w:p>
    <w:p w:rsidR="0057242E" w:rsidRDefault="0057242E" w:rsidP="0057242E">
      <w:pPr>
        <w:ind w:left="432" w:hanging="432"/>
        <w:rPr>
          <w:rFonts w:cs="MeliorLTStd"/>
          <w:szCs w:val="24"/>
        </w:rPr>
      </w:pPr>
      <w:r w:rsidRPr="00AD52B4">
        <w:rPr>
          <w:noProof/>
          <w:szCs w:val="24"/>
        </w:rPr>
        <w:drawing>
          <wp:anchor distT="0" distB="0" distL="114300" distR="114300" simplePos="0" relativeHeight="251749888" behindDoc="0" locked="0" layoutInCell="1" allowOverlap="1" wp14:anchorId="10390C7B" wp14:editId="77A0717E">
            <wp:simplePos x="0" y="0"/>
            <wp:positionH relativeFrom="column">
              <wp:posOffset>3795395</wp:posOffset>
            </wp:positionH>
            <wp:positionV relativeFrom="paragraph">
              <wp:posOffset>52705</wp:posOffset>
            </wp:positionV>
            <wp:extent cx="2235200" cy="931545"/>
            <wp:effectExtent l="0" t="0" r="0" b="1905"/>
            <wp:wrapSquare wrapText="bothSides"/>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35200" cy="931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52B4">
        <w:rPr>
          <w:rFonts w:cs="NeoSans-Bold"/>
          <w:bCs/>
          <w:szCs w:val="24"/>
        </w:rPr>
        <w:t>a)</w:t>
      </w:r>
      <w:r w:rsidRPr="00AD52B4">
        <w:rPr>
          <w:rFonts w:cs="NeoSans-Bold"/>
          <w:bCs/>
          <w:szCs w:val="24"/>
        </w:rPr>
        <w:tab/>
      </w:r>
      <w:r w:rsidRPr="008D0AF3">
        <w:rPr>
          <w:rFonts w:cs="MeliorLTStd"/>
          <w:szCs w:val="24"/>
        </w:rPr>
        <w:t>When a relation is given as a graph, look for any points on</w:t>
      </w:r>
      <w:r>
        <w:rPr>
          <w:rFonts w:cs="MeliorLTStd"/>
          <w:szCs w:val="24"/>
        </w:rPr>
        <w:t xml:space="preserve"> </w:t>
      </w:r>
      <w:r w:rsidRPr="008D0AF3">
        <w:rPr>
          <w:rFonts w:cs="MeliorLTStd"/>
          <w:szCs w:val="24"/>
        </w:rPr>
        <w:t xml:space="preserve">the graph that line up vertically. If </w:t>
      </w:r>
      <w:r>
        <w:rPr>
          <w:rFonts w:cs="MeliorLTStd"/>
          <w:szCs w:val="24"/>
        </w:rPr>
        <w:t xml:space="preserve">two or more </w:t>
      </w:r>
      <w:r w:rsidRPr="008D0AF3">
        <w:rPr>
          <w:rFonts w:cs="MeliorLTStd"/>
          <w:szCs w:val="24"/>
        </w:rPr>
        <w:t>points line up vertically,</w:t>
      </w:r>
      <w:r>
        <w:rPr>
          <w:rFonts w:cs="MeliorLTStd"/>
          <w:szCs w:val="24"/>
        </w:rPr>
        <w:t xml:space="preserve"> the relation is not a function. </w:t>
      </w:r>
      <w:r w:rsidRPr="008D0AF3">
        <w:rPr>
          <w:rFonts w:cs="MeliorLTStd"/>
          <w:szCs w:val="24"/>
        </w:rPr>
        <w:t xml:space="preserve">One method to check this is called the </w:t>
      </w:r>
      <w:r w:rsidRPr="008D0AF3">
        <w:rPr>
          <w:rFonts w:cs="MeliorLTStd-Bold"/>
          <w:b/>
          <w:bCs/>
          <w:szCs w:val="24"/>
        </w:rPr>
        <w:t>vertical line test</w:t>
      </w:r>
      <w:r w:rsidRPr="008D0AF3">
        <w:rPr>
          <w:rFonts w:cs="MeliorLTStd"/>
          <w:szCs w:val="24"/>
        </w:rPr>
        <w:t>.</w:t>
      </w:r>
      <w:r>
        <w:rPr>
          <w:rFonts w:cs="MeliorLTStd"/>
          <w:szCs w:val="24"/>
        </w:rPr>
        <w:t xml:space="preserve"> I</w:t>
      </w:r>
      <w:r w:rsidRPr="008D0AF3">
        <w:rPr>
          <w:szCs w:val="24"/>
        </w:rPr>
        <w:t>f any vertical line</w:t>
      </w:r>
      <w:r>
        <w:rPr>
          <w:szCs w:val="24"/>
        </w:rPr>
        <w:t xml:space="preserve"> </w:t>
      </w:r>
      <w:r w:rsidRPr="008D0AF3">
        <w:rPr>
          <w:szCs w:val="24"/>
        </w:rPr>
        <w:t>intersects the graph at</w:t>
      </w:r>
      <w:r>
        <w:rPr>
          <w:szCs w:val="24"/>
        </w:rPr>
        <w:t xml:space="preserve"> </w:t>
      </w:r>
      <w:r w:rsidRPr="008D0AF3">
        <w:rPr>
          <w:szCs w:val="24"/>
        </w:rPr>
        <w:t>more than one point,</w:t>
      </w:r>
      <w:r>
        <w:rPr>
          <w:szCs w:val="24"/>
        </w:rPr>
        <w:t xml:space="preserve"> </w:t>
      </w:r>
      <w:r w:rsidRPr="008D0AF3">
        <w:rPr>
          <w:szCs w:val="24"/>
        </w:rPr>
        <w:t>the relation is not a</w:t>
      </w:r>
      <w:r>
        <w:rPr>
          <w:szCs w:val="24"/>
        </w:rPr>
        <w:t xml:space="preserve"> </w:t>
      </w:r>
      <w:r w:rsidRPr="008D0AF3">
        <w:rPr>
          <w:szCs w:val="24"/>
        </w:rPr>
        <w:t>function</w:t>
      </w:r>
      <w:r>
        <w:rPr>
          <w:szCs w:val="24"/>
        </w:rPr>
        <w:t>. In the example to the right, r</w:t>
      </w:r>
      <w:r w:rsidRPr="008D0AF3">
        <w:rPr>
          <w:rFonts w:cs="MeliorLTStd"/>
          <w:szCs w:val="24"/>
        </w:rPr>
        <w:t>elation A is a function, because it passes the vertical line test.</w:t>
      </w:r>
      <w:r>
        <w:rPr>
          <w:rFonts w:cs="MeliorLTStd"/>
          <w:szCs w:val="24"/>
        </w:rPr>
        <w:t xml:space="preserve"> </w:t>
      </w:r>
      <w:r w:rsidRPr="008D0AF3">
        <w:rPr>
          <w:rFonts w:cs="MeliorLTStd"/>
          <w:szCs w:val="24"/>
        </w:rPr>
        <w:t>Each domain value is used only once. Relation B does not pass</w:t>
      </w:r>
      <w:r>
        <w:rPr>
          <w:rFonts w:cs="MeliorLTStd"/>
          <w:szCs w:val="24"/>
        </w:rPr>
        <w:t xml:space="preserve"> </w:t>
      </w:r>
      <w:r w:rsidRPr="008D0AF3">
        <w:rPr>
          <w:rFonts w:cs="MeliorLTStd"/>
          <w:szCs w:val="24"/>
        </w:rPr>
        <w:t>the vertical line test</w:t>
      </w:r>
      <w:r>
        <w:rPr>
          <w:rFonts w:cs="MeliorLTStd"/>
          <w:szCs w:val="24"/>
        </w:rPr>
        <w:t xml:space="preserve"> and is not a function. </w:t>
      </w:r>
    </w:p>
    <w:p w:rsidR="0057242E" w:rsidRPr="008D0AF3" w:rsidRDefault="0057242E" w:rsidP="0057242E">
      <w:pPr>
        <w:ind w:left="432" w:hanging="432"/>
        <w:rPr>
          <w:rFonts w:cs="MeliorLTStd"/>
          <w:szCs w:val="24"/>
        </w:rPr>
      </w:pPr>
    </w:p>
    <w:p w:rsidR="0057242E" w:rsidRDefault="009D6242" w:rsidP="0057242E">
      <w:pPr>
        <w:ind w:left="432" w:hanging="432"/>
        <w:rPr>
          <w:rFonts w:cs="MeliorLTStd"/>
          <w:szCs w:val="24"/>
        </w:rPr>
      </w:pPr>
      <w:r>
        <w:rPr>
          <w:rFonts w:cs="NeoSans-Bold"/>
          <w:bCs/>
          <w:szCs w:val="24"/>
        </w:rPr>
        <w:t>b</w:t>
      </w:r>
      <w:r w:rsidR="0057242E" w:rsidRPr="00AD52B4">
        <w:rPr>
          <w:rFonts w:cs="NeoSans-Bold"/>
          <w:bCs/>
          <w:szCs w:val="24"/>
        </w:rPr>
        <w:t>)</w:t>
      </w:r>
      <w:r w:rsidR="0057242E" w:rsidRPr="00AD52B4">
        <w:rPr>
          <w:rFonts w:cs="NeoSans-Bold"/>
          <w:bCs/>
          <w:szCs w:val="24"/>
        </w:rPr>
        <w:tab/>
      </w:r>
      <w:r w:rsidR="0057242E" w:rsidRPr="008D0AF3">
        <w:rPr>
          <w:rFonts w:cs="MeliorLTStd"/>
          <w:szCs w:val="24"/>
        </w:rPr>
        <w:t xml:space="preserve">In relation </w:t>
      </w:r>
      <w:r w:rsidR="00994ED4">
        <w:rPr>
          <w:rFonts w:cs="MeliorLTStd"/>
          <w:szCs w:val="24"/>
        </w:rPr>
        <w:t>C</w:t>
      </w:r>
      <w:r w:rsidR="0057242E" w:rsidRPr="008D0AF3">
        <w:rPr>
          <w:rFonts w:cs="MeliorLTStd"/>
          <w:szCs w:val="24"/>
        </w:rPr>
        <w:t>, each domain value is used only once, so it is a</w:t>
      </w:r>
      <w:r w:rsidR="0057242E">
        <w:rPr>
          <w:rFonts w:cs="MeliorLTStd"/>
          <w:szCs w:val="24"/>
        </w:rPr>
        <w:t xml:space="preserve"> </w:t>
      </w:r>
      <w:r w:rsidR="0057242E" w:rsidRPr="008D0AF3">
        <w:rPr>
          <w:rFonts w:cs="MeliorLTStd"/>
          <w:szCs w:val="24"/>
        </w:rPr>
        <w:t xml:space="preserve">function. In relation </w:t>
      </w:r>
      <w:r w:rsidR="00994ED4">
        <w:rPr>
          <w:rFonts w:cs="MeliorLTStd"/>
          <w:szCs w:val="24"/>
        </w:rPr>
        <w:t>D</w:t>
      </w:r>
      <w:r w:rsidR="0057242E" w:rsidRPr="008D0AF3">
        <w:rPr>
          <w:rFonts w:cs="MeliorLTStd"/>
          <w:szCs w:val="24"/>
        </w:rPr>
        <w:t>, the domain value 1 is used repeatedly.</w:t>
      </w:r>
      <w:r w:rsidR="0057242E">
        <w:rPr>
          <w:rFonts w:cs="MeliorLTStd"/>
          <w:szCs w:val="24"/>
        </w:rPr>
        <w:t xml:space="preserve"> </w:t>
      </w:r>
      <w:r w:rsidR="0057242E" w:rsidRPr="008D0AF3">
        <w:rPr>
          <w:rFonts w:cs="MeliorLTStd"/>
          <w:szCs w:val="24"/>
        </w:rPr>
        <w:t xml:space="preserve">Therefore, relation </w:t>
      </w:r>
      <w:r w:rsidR="00994ED4">
        <w:rPr>
          <w:rFonts w:cs="MeliorLTStd"/>
          <w:szCs w:val="24"/>
        </w:rPr>
        <w:t>D</w:t>
      </w:r>
      <w:r w:rsidR="0057242E" w:rsidRPr="008D0AF3">
        <w:rPr>
          <w:rFonts w:cs="MeliorLTStd"/>
          <w:szCs w:val="24"/>
        </w:rPr>
        <w:t xml:space="preserve"> is not a function.</w:t>
      </w:r>
    </w:p>
    <w:p w:rsidR="00F965D9" w:rsidRPr="00A71B01" w:rsidRDefault="00F965D9" w:rsidP="00F965D9">
      <w:pPr>
        <w:pStyle w:val="Heading1"/>
        <w:spacing w:line="259" w:lineRule="auto"/>
      </w:pPr>
      <w:bookmarkStart w:id="0" w:name="_GoBack"/>
      <w:bookmarkEnd w:id="0"/>
      <w:r w:rsidRPr="00A71B01">
        <w:lastRenderedPageBreak/>
        <w:t xml:space="preserve">Discrete </w:t>
      </w:r>
      <w:r w:rsidR="00213517">
        <w:t>and</w:t>
      </w:r>
      <w:r w:rsidRPr="00A71B01">
        <w:t xml:space="preserve"> Continuous Data</w:t>
      </w:r>
    </w:p>
    <w:p w:rsidR="00F965D9" w:rsidRPr="00A71B01" w:rsidRDefault="00213517" w:rsidP="00F965D9">
      <w:pPr>
        <w:rPr>
          <w:rFonts w:cs="MeliorLTStd"/>
          <w:color w:val="000000"/>
          <w:szCs w:val="24"/>
        </w:rPr>
      </w:pPr>
      <w:r w:rsidRPr="007C74ED">
        <w:rPr>
          <w:rFonts w:cs="MeliorLTStd"/>
          <w:noProof/>
          <w:color w:val="000000"/>
          <w:szCs w:val="24"/>
        </w:rPr>
        <w:drawing>
          <wp:anchor distT="0" distB="0" distL="114300" distR="114300" simplePos="0" relativeHeight="251753984" behindDoc="0" locked="0" layoutInCell="1" allowOverlap="1" wp14:anchorId="4F66131D" wp14:editId="19F83121">
            <wp:simplePos x="0" y="0"/>
            <wp:positionH relativeFrom="column">
              <wp:posOffset>4502963</wp:posOffset>
            </wp:positionH>
            <wp:positionV relativeFrom="paragraph">
              <wp:posOffset>72390</wp:posOffset>
            </wp:positionV>
            <wp:extent cx="1097280" cy="2369820"/>
            <wp:effectExtent l="0" t="0" r="7620" b="0"/>
            <wp:wrapSquare wrapText="bothSides"/>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7280" cy="2369820"/>
                    </a:xfrm>
                    <a:prstGeom prst="rect">
                      <a:avLst/>
                    </a:prstGeom>
                    <a:noFill/>
                    <a:ln>
                      <a:noFill/>
                    </a:ln>
                  </pic:spPr>
                </pic:pic>
              </a:graphicData>
            </a:graphic>
            <wp14:sizeRelH relativeFrom="page">
              <wp14:pctWidth>0</wp14:pctWidth>
            </wp14:sizeRelH>
            <wp14:sizeRelV relativeFrom="page">
              <wp14:pctHeight>0</wp14:pctHeight>
            </wp14:sizeRelV>
          </wp:anchor>
        </w:drawing>
      </w:r>
      <w:r w:rsidR="00F965D9" w:rsidRPr="007C74ED">
        <w:rPr>
          <w:b/>
          <w:color w:val="000000"/>
          <w:szCs w:val="24"/>
        </w:rPr>
        <w:t>Discrete</w:t>
      </w:r>
      <w:r w:rsidR="00F965D9" w:rsidRPr="00A71B01">
        <w:rPr>
          <w:color w:val="000000"/>
          <w:szCs w:val="24"/>
        </w:rPr>
        <w:t xml:space="preserve"> data</w:t>
      </w:r>
      <w:r w:rsidR="00F965D9">
        <w:rPr>
          <w:color w:val="000000"/>
          <w:szCs w:val="24"/>
        </w:rPr>
        <w:t xml:space="preserve"> are when</w:t>
      </w:r>
      <w:r w:rsidR="00F965D9" w:rsidRPr="00A71B01">
        <w:rPr>
          <w:rFonts w:cs="UniMath-Regular"/>
          <w:color w:val="7E439B"/>
          <w:szCs w:val="24"/>
        </w:rPr>
        <w:t xml:space="preserve"> </w:t>
      </w:r>
      <w:r w:rsidR="00F965D9" w:rsidRPr="00A71B01">
        <w:rPr>
          <w:rFonts w:cs="NeoSans"/>
          <w:color w:val="000000"/>
          <w:szCs w:val="24"/>
        </w:rPr>
        <w:t>data values on a graph</w:t>
      </w:r>
      <w:r w:rsidR="00F965D9">
        <w:rPr>
          <w:rFonts w:cs="NeoSans"/>
          <w:color w:val="000000"/>
          <w:szCs w:val="24"/>
        </w:rPr>
        <w:t xml:space="preserve"> </w:t>
      </w:r>
      <w:r w:rsidR="00F965D9" w:rsidRPr="00A71B01">
        <w:rPr>
          <w:rFonts w:cs="NeoSans"/>
          <w:color w:val="000000"/>
          <w:szCs w:val="24"/>
        </w:rPr>
        <w:t>are not connected</w:t>
      </w:r>
      <w:r w:rsidR="00F965D9">
        <w:rPr>
          <w:rFonts w:cs="NeoSans"/>
          <w:color w:val="000000"/>
          <w:szCs w:val="24"/>
        </w:rPr>
        <w:t xml:space="preserve">.  </w:t>
      </w:r>
      <w:r w:rsidR="00F965D9" w:rsidRPr="00A71B01">
        <w:rPr>
          <w:rFonts w:cs="MeliorLTStd"/>
          <w:color w:val="000000"/>
          <w:szCs w:val="24"/>
        </w:rPr>
        <w:t xml:space="preserve">A graph of </w:t>
      </w:r>
      <w:r w:rsidR="00F965D9" w:rsidRPr="00A71B01">
        <w:rPr>
          <w:rFonts w:cs="MeliorLTStd-Bold"/>
          <w:color w:val="000000"/>
          <w:szCs w:val="24"/>
        </w:rPr>
        <w:t xml:space="preserve">discrete data </w:t>
      </w:r>
      <w:r w:rsidR="00F965D9" w:rsidRPr="00A71B01">
        <w:rPr>
          <w:rFonts w:cs="MeliorLTStd"/>
          <w:color w:val="000000"/>
          <w:szCs w:val="24"/>
        </w:rPr>
        <w:t>only show</w:t>
      </w:r>
      <w:r w:rsidR="00F965D9">
        <w:rPr>
          <w:rFonts w:cs="MeliorLTStd"/>
          <w:color w:val="000000"/>
          <w:szCs w:val="24"/>
        </w:rPr>
        <w:t>s</w:t>
      </w:r>
      <w:r w:rsidR="00F965D9" w:rsidRPr="00A71B01">
        <w:rPr>
          <w:rFonts w:cs="MeliorLTStd"/>
          <w:color w:val="000000"/>
          <w:szCs w:val="24"/>
        </w:rPr>
        <w:t xml:space="preserve"> points because the values</w:t>
      </w:r>
      <w:r w:rsidR="00F965D9">
        <w:rPr>
          <w:rFonts w:cs="MeliorLTStd"/>
          <w:color w:val="000000"/>
          <w:szCs w:val="24"/>
        </w:rPr>
        <w:t xml:space="preserve"> </w:t>
      </w:r>
      <w:r w:rsidR="00F965D9" w:rsidRPr="00A71B01">
        <w:rPr>
          <w:rFonts w:cs="MeliorLTStd"/>
          <w:color w:val="000000"/>
          <w:szCs w:val="24"/>
        </w:rPr>
        <w:t xml:space="preserve">in between have no meaning. </w:t>
      </w:r>
      <w:r w:rsidR="00F965D9">
        <w:rPr>
          <w:rFonts w:cs="MeliorLTStd"/>
          <w:color w:val="000000"/>
          <w:szCs w:val="24"/>
        </w:rPr>
        <w:t>For</w:t>
      </w:r>
      <w:r w:rsidR="00F965D9">
        <w:rPr>
          <w:rFonts w:cs="NeoSans"/>
          <w:color w:val="000000"/>
          <w:szCs w:val="24"/>
        </w:rPr>
        <w:t xml:space="preserve"> </w:t>
      </w:r>
      <w:r w:rsidR="00F965D9" w:rsidRPr="007C74ED">
        <w:rPr>
          <w:b/>
          <w:color w:val="000000"/>
          <w:szCs w:val="24"/>
        </w:rPr>
        <w:t>continuous</w:t>
      </w:r>
      <w:r w:rsidR="00F965D9" w:rsidRPr="00A71B01">
        <w:rPr>
          <w:color w:val="000000"/>
          <w:szCs w:val="24"/>
        </w:rPr>
        <w:t xml:space="preserve"> </w:t>
      </w:r>
      <w:r w:rsidR="00FA037F">
        <w:rPr>
          <w:color w:val="000000"/>
          <w:szCs w:val="24"/>
        </w:rPr>
        <w:t xml:space="preserve">or </w:t>
      </w:r>
      <w:r w:rsidR="00FA037F" w:rsidRPr="00FA037F">
        <w:rPr>
          <w:b/>
          <w:color w:val="000000"/>
          <w:szCs w:val="24"/>
        </w:rPr>
        <w:t>non-discrete</w:t>
      </w:r>
      <w:r w:rsidR="00FA037F">
        <w:rPr>
          <w:color w:val="000000"/>
          <w:szCs w:val="24"/>
        </w:rPr>
        <w:t xml:space="preserve"> </w:t>
      </w:r>
      <w:r w:rsidR="00FA037F" w:rsidRPr="00A71B01">
        <w:rPr>
          <w:color w:val="000000"/>
          <w:szCs w:val="24"/>
        </w:rPr>
        <w:t>data</w:t>
      </w:r>
      <w:r w:rsidR="00FA037F">
        <w:rPr>
          <w:color w:val="000000"/>
          <w:szCs w:val="24"/>
        </w:rPr>
        <w:t xml:space="preserve"> </w:t>
      </w:r>
      <w:r w:rsidR="00F965D9">
        <w:rPr>
          <w:color w:val="000000"/>
          <w:szCs w:val="24"/>
        </w:rPr>
        <w:t xml:space="preserve">the </w:t>
      </w:r>
      <w:r w:rsidR="00F965D9" w:rsidRPr="00A71B01">
        <w:rPr>
          <w:rFonts w:cs="NeoSans"/>
          <w:color w:val="000000"/>
          <w:szCs w:val="24"/>
        </w:rPr>
        <w:t>values on a graph</w:t>
      </w:r>
      <w:r w:rsidR="00F965D9">
        <w:rPr>
          <w:rFonts w:cs="NeoSans"/>
          <w:color w:val="000000"/>
          <w:szCs w:val="24"/>
        </w:rPr>
        <w:t xml:space="preserve"> </w:t>
      </w:r>
      <w:r w:rsidR="00F965D9" w:rsidRPr="00A71B01">
        <w:rPr>
          <w:rFonts w:cs="NeoSans"/>
          <w:color w:val="000000"/>
          <w:szCs w:val="24"/>
        </w:rPr>
        <w:t>are connected</w:t>
      </w:r>
      <w:r w:rsidR="00F965D9">
        <w:rPr>
          <w:rFonts w:cs="NeoSans"/>
          <w:color w:val="000000"/>
          <w:szCs w:val="24"/>
        </w:rPr>
        <w:t xml:space="preserve">. </w:t>
      </w:r>
      <w:r w:rsidR="00F965D9" w:rsidRPr="00A71B01">
        <w:rPr>
          <w:rFonts w:cs="MeliorLTStd"/>
          <w:color w:val="000000"/>
          <w:szCs w:val="24"/>
        </w:rPr>
        <w:t xml:space="preserve">A graph of </w:t>
      </w:r>
      <w:r w:rsidR="00F965D9" w:rsidRPr="00A71B01">
        <w:rPr>
          <w:rFonts w:cs="MeliorLTStd-Bold"/>
          <w:color w:val="000000"/>
          <w:szCs w:val="24"/>
        </w:rPr>
        <w:t>continuous data</w:t>
      </w:r>
      <w:r w:rsidR="00F965D9">
        <w:rPr>
          <w:rFonts w:cs="MeliorLTStd-Bold"/>
          <w:color w:val="000000"/>
          <w:szCs w:val="24"/>
        </w:rPr>
        <w:t xml:space="preserve"> </w:t>
      </w:r>
      <w:r w:rsidR="00F965D9" w:rsidRPr="00A71B01">
        <w:rPr>
          <w:rFonts w:cs="MeliorLTStd"/>
          <w:color w:val="000000"/>
          <w:szCs w:val="24"/>
        </w:rPr>
        <w:t>is a solid line or curve.</w:t>
      </w:r>
      <w:r>
        <w:rPr>
          <w:rFonts w:cs="MeliorLTStd"/>
          <w:color w:val="000000"/>
          <w:szCs w:val="24"/>
        </w:rPr>
        <w:t xml:space="preserve"> </w:t>
      </w:r>
      <w:r w:rsidR="00F965D9">
        <w:rPr>
          <w:rFonts w:cs="MeliorLTStd"/>
          <w:color w:val="000000"/>
          <w:szCs w:val="24"/>
        </w:rPr>
        <w:t>For example, say a relation is defi</w:t>
      </w:r>
      <w:r w:rsidR="00F965D9" w:rsidRPr="00A71B01">
        <w:rPr>
          <w:rFonts w:cs="MeliorLTStd"/>
          <w:color w:val="000000"/>
          <w:szCs w:val="24"/>
        </w:rPr>
        <w:t>ned by the set of</w:t>
      </w:r>
      <w:r w:rsidR="00F965D9">
        <w:rPr>
          <w:rFonts w:cs="MeliorLTStd"/>
          <w:color w:val="000000"/>
          <w:szCs w:val="24"/>
        </w:rPr>
        <w:t xml:space="preserve"> </w:t>
      </w:r>
      <w:r w:rsidR="00F965D9" w:rsidRPr="00A71B01">
        <w:rPr>
          <w:rFonts w:cs="MeliorLTStd"/>
          <w:color w:val="000000"/>
          <w:szCs w:val="24"/>
        </w:rPr>
        <w:t>ordered pairs {(1, 1), (2, 2), (3, 3), (4, 4), (5, 5)}.</w:t>
      </w:r>
      <w:r w:rsidR="00F965D9">
        <w:rPr>
          <w:rFonts w:cs="MeliorLTStd"/>
          <w:color w:val="000000"/>
          <w:szCs w:val="24"/>
        </w:rPr>
        <w:t xml:space="preserve">  </w:t>
      </w:r>
      <w:r w:rsidR="00F965D9" w:rsidRPr="00A71B01">
        <w:rPr>
          <w:rFonts w:cs="MeliorLTStd"/>
          <w:color w:val="000000"/>
          <w:szCs w:val="24"/>
        </w:rPr>
        <w:t xml:space="preserve">These are </w:t>
      </w:r>
      <w:r w:rsidR="00F965D9" w:rsidRPr="00C45BD4">
        <w:rPr>
          <w:rFonts w:cs="MeliorLTStd"/>
          <w:b/>
          <w:color w:val="000000"/>
          <w:szCs w:val="24"/>
        </w:rPr>
        <w:t>discrete</w:t>
      </w:r>
      <w:r w:rsidR="00F965D9">
        <w:rPr>
          <w:rFonts w:cs="MeliorLTStd"/>
          <w:color w:val="000000"/>
          <w:szCs w:val="24"/>
        </w:rPr>
        <w:t xml:space="preserve"> data and the graph has fi</w:t>
      </w:r>
      <w:r w:rsidR="00F965D9" w:rsidRPr="00A71B01">
        <w:rPr>
          <w:rFonts w:cs="MeliorLTStd"/>
          <w:color w:val="000000"/>
          <w:szCs w:val="24"/>
        </w:rPr>
        <w:t>ve</w:t>
      </w:r>
      <w:r w:rsidR="00F965D9">
        <w:rPr>
          <w:rFonts w:cs="MeliorLTStd"/>
          <w:color w:val="000000"/>
          <w:szCs w:val="24"/>
        </w:rPr>
        <w:t xml:space="preserve"> </w:t>
      </w:r>
      <w:r w:rsidR="00F965D9" w:rsidRPr="00A71B01">
        <w:rPr>
          <w:rFonts w:cs="MeliorLTStd"/>
          <w:color w:val="000000"/>
          <w:szCs w:val="24"/>
        </w:rPr>
        <w:t>unconnected points.</w:t>
      </w:r>
      <w:r w:rsidR="00F965D9" w:rsidRPr="003676B0">
        <w:rPr>
          <w:rFonts w:cs="MeliorLTStd"/>
          <w:noProof/>
          <w:color w:val="000000"/>
          <w:szCs w:val="24"/>
        </w:rPr>
        <w:t xml:space="preserve"> </w:t>
      </w:r>
    </w:p>
    <w:p w:rsidR="00F965D9" w:rsidRDefault="00F965D9" w:rsidP="00F965D9">
      <w:pPr>
        <w:rPr>
          <w:rFonts w:cs="MeliorLTStd"/>
          <w:color w:val="000000"/>
          <w:szCs w:val="24"/>
        </w:rPr>
      </w:pPr>
    </w:p>
    <w:p w:rsidR="00F965D9" w:rsidRDefault="00F965D9" w:rsidP="00F965D9">
      <w:pPr>
        <w:rPr>
          <w:rFonts w:cs="MeliorLTStd"/>
          <w:color w:val="000000"/>
          <w:szCs w:val="24"/>
        </w:rPr>
      </w:pPr>
      <w:r>
        <w:rPr>
          <w:rFonts w:cs="MeliorLTStd"/>
          <w:color w:val="000000"/>
          <w:szCs w:val="24"/>
        </w:rPr>
        <w:t>However, for the relation defi</w:t>
      </w:r>
      <w:r w:rsidRPr="00A71B01">
        <w:rPr>
          <w:rFonts w:cs="MeliorLTStd"/>
          <w:color w:val="000000"/>
          <w:szCs w:val="24"/>
        </w:rPr>
        <w:t xml:space="preserve">ned by the equation </w:t>
      </w:r>
      <w:r w:rsidRPr="00A71B01">
        <w:rPr>
          <w:rFonts w:cs="MeliorLTStd-Italic"/>
          <w:i/>
          <w:iCs/>
          <w:color w:val="000000"/>
          <w:szCs w:val="24"/>
        </w:rPr>
        <w:t xml:space="preserve">y </w:t>
      </w:r>
      <w:r w:rsidRPr="00A71B01">
        <w:rPr>
          <w:rFonts w:cs="UniMath-Regular"/>
          <w:color w:val="000000"/>
          <w:szCs w:val="24"/>
        </w:rPr>
        <w:t xml:space="preserve">= </w:t>
      </w:r>
      <w:r w:rsidRPr="00A71B01">
        <w:rPr>
          <w:rFonts w:cs="MeliorLTStd-Italic"/>
          <w:i/>
          <w:iCs/>
          <w:color w:val="000000"/>
          <w:szCs w:val="24"/>
        </w:rPr>
        <w:t>x</w:t>
      </w:r>
      <w:r w:rsidRPr="00A71B01">
        <w:rPr>
          <w:rFonts w:cs="MeliorLTStd"/>
          <w:color w:val="000000"/>
          <w:szCs w:val="24"/>
        </w:rPr>
        <w:t>,</w:t>
      </w:r>
      <w:r>
        <w:rPr>
          <w:rFonts w:cs="MeliorLTStd"/>
          <w:color w:val="000000"/>
          <w:szCs w:val="24"/>
        </w:rPr>
        <w:t xml:space="preserve"> </w:t>
      </w:r>
      <w:r w:rsidRPr="00A71B01">
        <w:rPr>
          <w:rFonts w:cs="MeliorLTStd"/>
          <w:color w:val="000000"/>
          <w:szCs w:val="24"/>
        </w:rPr>
        <w:t>there</w:t>
      </w:r>
      <w:r>
        <w:rPr>
          <w:rFonts w:cs="MeliorLTStd"/>
          <w:color w:val="000000"/>
          <w:szCs w:val="24"/>
        </w:rPr>
        <w:t xml:space="preserve"> are an infi</w:t>
      </w:r>
      <w:r w:rsidRPr="00A71B01">
        <w:rPr>
          <w:rFonts w:cs="MeliorLTStd"/>
          <w:color w:val="000000"/>
          <w:szCs w:val="24"/>
        </w:rPr>
        <w:t>nite number of possible ordered</w:t>
      </w:r>
      <w:r>
        <w:rPr>
          <w:rFonts w:cs="MeliorLTStd"/>
          <w:color w:val="000000"/>
          <w:szCs w:val="24"/>
        </w:rPr>
        <w:t xml:space="preserve"> pairs – i.e. for </w:t>
      </w:r>
      <w:r w:rsidRPr="00DC1A6B">
        <w:rPr>
          <w:rFonts w:cs="MeliorLTStd"/>
          <w:color w:val="000000"/>
          <w:szCs w:val="24"/>
          <w:u w:val="single"/>
        </w:rPr>
        <w:t>any</w:t>
      </w:r>
      <w:r>
        <w:rPr>
          <w:rFonts w:cs="MeliorLTStd"/>
          <w:color w:val="000000"/>
          <w:szCs w:val="24"/>
        </w:rPr>
        <w:t xml:space="preserve"> </w:t>
      </w:r>
      <w:r w:rsidRPr="00C45BD4">
        <w:rPr>
          <w:rFonts w:cs="MeliorLTStd"/>
          <w:i/>
          <w:color w:val="000000"/>
          <w:szCs w:val="24"/>
        </w:rPr>
        <w:t>x</w:t>
      </w:r>
      <w:r w:rsidR="00DC1A6B">
        <w:rPr>
          <w:rFonts w:cs="MeliorLTStd"/>
          <w:color w:val="000000"/>
          <w:szCs w:val="24"/>
        </w:rPr>
        <w:t>-</w:t>
      </w:r>
      <w:r>
        <w:rPr>
          <w:rFonts w:cs="MeliorLTStd"/>
          <w:color w:val="000000"/>
          <w:szCs w:val="24"/>
        </w:rPr>
        <w:t xml:space="preserve">value there is a corresponding </w:t>
      </w:r>
      <w:r w:rsidRPr="00C45BD4">
        <w:rPr>
          <w:rFonts w:cs="MeliorLTStd"/>
          <w:i/>
          <w:color w:val="000000"/>
          <w:szCs w:val="24"/>
        </w:rPr>
        <w:t>y</w:t>
      </w:r>
      <w:r w:rsidR="00DC1A6B">
        <w:rPr>
          <w:rFonts w:cs="MeliorLTStd"/>
          <w:color w:val="000000"/>
          <w:szCs w:val="24"/>
        </w:rPr>
        <w:t>-</w:t>
      </w:r>
      <w:r>
        <w:rPr>
          <w:rFonts w:cs="MeliorLTStd"/>
          <w:color w:val="000000"/>
          <w:szCs w:val="24"/>
        </w:rPr>
        <w:t xml:space="preserve">value. </w:t>
      </w:r>
      <w:r w:rsidRPr="00A71B01">
        <w:rPr>
          <w:rFonts w:cs="MeliorLTStd"/>
          <w:color w:val="000000"/>
          <w:szCs w:val="24"/>
        </w:rPr>
        <w:t>The points (1, 1), (2, 2), (3, 3), (4, 4), and</w:t>
      </w:r>
      <w:r>
        <w:rPr>
          <w:rFonts w:cs="MeliorLTStd"/>
          <w:color w:val="000000"/>
          <w:szCs w:val="24"/>
        </w:rPr>
        <w:t xml:space="preserve"> </w:t>
      </w:r>
      <w:r w:rsidRPr="00A71B01">
        <w:rPr>
          <w:rFonts w:cs="MeliorLTStd"/>
          <w:color w:val="000000"/>
          <w:szCs w:val="24"/>
        </w:rPr>
        <w:t>(5, 5) satisfy this relation</w:t>
      </w:r>
      <w:r>
        <w:rPr>
          <w:rFonts w:cs="MeliorLTStd"/>
          <w:color w:val="000000"/>
          <w:szCs w:val="24"/>
        </w:rPr>
        <w:t xml:space="preserve"> and s</w:t>
      </w:r>
      <w:r w:rsidRPr="00A71B01">
        <w:rPr>
          <w:rFonts w:cs="MeliorLTStd"/>
          <w:color w:val="000000"/>
          <w:szCs w:val="24"/>
        </w:rPr>
        <w:t>o do many other points</w:t>
      </w:r>
      <w:r>
        <w:rPr>
          <w:rFonts w:cs="MeliorLTStd"/>
          <w:color w:val="000000"/>
          <w:szCs w:val="24"/>
        </w:rPr>
        <w:t xml:space="preserve"> </w:t>
      </w:r>
      <w:r w:rsidRPr="00A71B01">
        <w:rPr>
          <w:rFonts w:cs="MeliorLTStd"/>
          <w:color w:val="000000"/>
          <w:szCs w:val="24"/>
        </w:rPr>
        <w:t xml:space="preserve">such as </w:t>
      </w:r>
      <w:r>
        <w:rPr>
          <w:rFonts w:cs="UniMath-Regular"/>
          <w:color w:val="000000"/>
          <w:szCs w:val="24"/>
        </w:rPr>
        <w:t>(</w:t>
      </w:r>
      <w:r w:rsidRPr="00A71B01">
        <w:rPr>
          <w:rFonts w:cs="MeliorLTStd"/>
          <w:color w:val="000000"/>
          <w:szCs w:val="24"/>
        </w:rPr>
        <w:t>3</w:t>
      </w:r>
      <w:r>
        <w:rPr>
          <w:rFonts w:cs="MeliorLTStd"/>
          <w:color w:val="000000"/>
          <w:szCs w:val="24"/>
        </w:rPr>
        <w:t>/2,</w:t>
      </w:r>
      <w:r w:rsidRPr="00A71B01">
        <w:rPr>
          <w:rFonts w:cs="MeliorLTStd"/>
          <w:color w:val="000000"/>
          <w:szCs w:val="24"/>
        </w:rPr>
        <w:t xml:space="preserve"> 3</w:t>
      </w:r>
      <w:r>
        <w:rPr>
          <w:rFonts w:cs="MeliorLTStd"/>
          <w:color w:val="000000"/>
          <w:szCs w:val="24"/>
        </w:rPr>
        <w:t>/2</w:t>
      </w:r>
      <w:r w:rsidRPr="00A71B01">
        <w:rPr>
          <w:rFonts w:cs="UniMath-Regular"/>
          <w:color w:val="000000"/>
          <w:szCs w:val="24"/>
        </w:rPr>
        <w:t>)</w:t>
      </w:r>
      <w:r w:rsidR="00213517">
        <w:rPr>
          <w:rFonts w:cs="UniMath-Regular"/>
          <w:color w:val="000000"/>
          <w:szCs w:val="24"/>
        </w:rPr>
        <w:t>,</w:t>
      </w:r>
      <w:r w:rsidRPr="00A71B01">
        <w:rPr>
          <w:rFonts w:cs="UniMath-Regular"/>
          <w:color w:val="000000"/>
          <w:szCs w:val="24"/>
        </w:rPr>
        <w:t xml:space="preserve"> </w:t>
      </w:r>
      <w:r w:rsidRPr="00A71B01">
        <w:rPr>
          <w:rFonts w:cs="MeliorLTStd"/>
          <w:color w:val="000000"/>
          <w:szCs w:val="24"/>
        </w:rPr>
        <w:t xml:space="preserve"> (</w:t>
      </w:r>
      <w:r>
        <w:rPr>
          <w:rFonts w:cs="UniMath-Regular"/>
          <w:color w:val="000000"/>
          <w:szCs w:val="24"/>
        </w:rPr>
        <w:t>–</w:t>
      </w:r>
      <w:r w:rsidRPr="00A71B01">
        <w:rPr>
          <w:rFonts w:cs="MeliorLTStd"/>
          <w:color w:val="000000"/>
          <w:szCs w:val="24"/>
        </w:rPr>
        <w:t xml:space="preserve">3.6, </w:t>
      </w:r>
      <w:r>
        <w:rPr>
          <w:rFonts w:cs="UniMath-Regular"/>
          <w:color w:val="000000"/>
          <w:szCs w:val="24"/>
        </w:rPr>
        <w:t>–</w:t>
      </w:r>
      <w:r w:rsidRPr="00A71B01">
        <w:rPr>
          <w:rFonts w:cs="MeliorLTStd"/>
          <w:color w:val="000000"/>
          <w:szCs w:val="24"/>
        </w:rPr>
        <w:t>3.6)</w:t>
      </w:r>
      <w:r w:rsidR="00213517">
        <w:rPr>
          <w:rFonts w:cs="MeliorLTStd"/>
          <w:color w:val="000000"/>
          <w:szCs w:val="24"/>
        </w:rPr>
        <w:t xml:space="preserve"> and (</w:t>
      </w:r>
      <w:r w:rsidR="00213517" w:rsidRPr="00213517">
        <w:rPr>
          <w:rFonts w:cs="MeliorLTStd"/>
          <w:color w:val="000000"/>
          <w:position w:val="-6"/>
          <w:szCs w:val="24"/>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16.9pt" o:ole="">
            <v:imagedata r:id="rId12" o:title=""/>
          </v:shape>
          <o:OLEObject Type="Embed" ProgID="Equation.DSMT4" ShapeID="_x0000_i1025" DrawAspect="Content" ObjectID="_1524305230" r:id="rId13"/>
        </w:object>
      </w:r>
      <w:r w:rsidR="00213517">
        <w:rPr>
          <w:rFonts w:cs="MeliorLTStd"/>
          <w:color w:val="000000"/>
          <w:szCs w:val="24"/>
        </w:rPr>
        <w:t xml:space="preserve"> ,</w:t>
      </w:r>
      <w:r w:rsidR="00213517" w:rsidRPr="00213517">
        <w:rPr>
          <w:rFonts w:cs="MeliorLTStd"/>
          <w:color w:val="000000"/>
          <w:szCs w:val="24"/>
        </w:rPr>
        <w:t xml:space="preserve"> </w:t>
      </w:r>
      <w:r w:rsidR="00213517" w:rsidRPr="00213517">
        <w:rPr>
          <w:rFonts w:cs="MeliorLTStd"/>
          <w:color w:val="000000"/>
          <w:position w:val="-6"/>
          <w:szCs w:val="24"/>
        </w:rPr>
        <w:object w:dxaOrig="360" w:dyaOrig="340">
          <v:shape id="_x0000_i1026" type="#_x0000_t75" style="width:17.45pt;height:16.9pt" o:ole="">
            <v:imagedata r:id="rId12" o:title=""/>
          </v:shape>
          <o:OLEObject Type="Embed" ProgID="Equation.DSMT4" ShapeID="_x0000_i1026" DrawAspect="Content" ObjectID="_1524305231" r:id="rId14"/>
        </w:object>
      </w:r>
      <w:r w:rsidR="00213517">
        <w:rPr>
          <w:rFonts w:cs="MeliorLTStd"/>
          <w:color w:val="000000"/>
          <w:szCs w:val="24"/>
        </w:rPr>
        <w:t>)</w:t>
      </w:r>
      <w:r w:rsidRPr="00A71B01">
        <w:rPr>
          <w:rFonts w:cs="MeliorLTStd"/>
          <w:color w:val="000000"/>
          <w:szCs w:val="24"/>
        </w:rPr>
        <w:t xml:space="preserve">. </w:t>
      </w:r>
      <w:r>
        <w:rPr>
          <w:rFonts w:cs="MeliorLTStd"/>
          <w:color w:val="000000"/>
          <w:szCs w:val="24"/>
        </w:rPr>
        <w:t>On a graph</w:t>
      </w:r>
      <w:r w:rsidRPr="00A71B01">
        <w:rPr>
          <w:rFonts w:cs="MeliorLTStd"/>
          <w:color w:val="000000"/>
          <w:szCs w:val="24"/>
        </w:rPr>
        <w:t xml:space="preserve"> you show an in</w:t>
      </w:r>
      <w:r>
        <w:rPr>
          <w:rFonts w:cs="MeliorLTStd"/>
          <w:color w:val="000000"/>
          <w:szCs w:val="24"/>
        </w:rPr>
        <w:t>fi</w:t>
      </w:r>
      <w:r w:rsidRPr="00A71B01">
        <w:rPr>
          <w:rFonts w:cs="MeliorLTStd"/>
          <w:color w:val="000000"/>
          <w:szCs w:val="24"/>
        </w:rPr>
        <w:t>nite</w:t>
      </w:r>
      <w:r>
        <w:rPr>
          <w:rFonts w:cs="MeliorLTStd"/>
          <w:color w:val="000000"/>
          <w:szCs w:val="24"/>
        </w:rPr>
        <w:t xml:space="preserve"> </w:t>
      </w:r>
      <w:r w:rsidRPr="00A71B01">
        <w:rPr>
          <w:rFonts w:cs="MeliorLTStd"/>
          <w:color w:val="000000"/>
          <w:szCs w:val="24"/>
        </w:rPr>
        <w:t xml:space="preserve">set with an unbroken, or </w:t>
      </w:r>
      <w:r w:rsidRPr="00760FE9">
        <w:rPr>
          <w:rFonts w:cs="MeliorLTStd"/>
          <w:b/>
          <w:color w:val="000000"/>
          <w:szCs w:val="24"/>
        </w:rPr>
        <w:t>continuous</w:t>
      </w:r>
      <w:r w:rsidRPr="00A71B01">
        <w:rPr>
          <w:rFonts w:cs="MeliorLTStd"/>
          <w:color w:val="000000"/>
          <w:szCs w:val="24"/>
        </w:rPr>
        <w:t>, line</w:t>
      </w:r>
      <w:r w:rsidR="00994ED4">
        <w:rPr>
          <w:rFonts w:cs="MeliorLTStd"/>
          <w:color w:val="000000"/>
          <w:szCs w:val="24"/>
        </w:rPr>
        <w:t xml:space="preserve"> or curve</w:t>
      </w:r>
      <w:r w:rsidRPr="00A71B01">
        <w:rPr>
          <w:rFonts w:cs="MeliorLTStd"/>
          <w:color w:val="000000"/>
          <w:szCs w:val="24"/>
        </w:rPr>
        <w:t>.</w:t>
      </w:r>
      <w:r>
        <w:rPr>
          <w:rFonts w:cs="MeliorLTStd"/>
          <w:color w:val="000000"/>
          <w:szCs w:val="24"/>
        </w:rPr>
        <w:t xml:space="preserve"> </w:t>
      </w:r>
    </w:p>
    <w:p w:rsidR="00F965D9" w:rsidRDefault="00F965D9" w:rsidP="00F965D9">
      <w:pPr>
        <w:rPr>
          <w:rFonts w:cs="MeliorLTStd"/>
          <w:color w:val="000000"/>
          <w:szCs w:val="24"/>
        </w:rPr>
      </w:pPr>
    </w:p>
    <w:p w:rsidR="00DC1A6B" w:rsidRPr="005D1968" w:rsidRDefault="00DC1A6B" w:rsidP="00DC1A6B">
      <w:pPr>
        <w:rPr>
          <w:rFonts w:cstheme="minorHAnsi"/>
          <w:b/>
          <w:szCs w:val="24"/>
        </w:rPr>
      </w:pPr>
      <w:r w:rsidRPr="005D1968">
        <w:rPr>
          <w:rFonts w:cstheme="minorHAnsi"/>
          <w:b/>
          <w:szCs w:val="24"/>
        </w:rPr>
        <w:t xml:space="preserve">Question 1 </w:t>
      </w:r>
    </w:p>
    <w:p w:rsidR="00DC1A6B" w:rsidRDefault="00DC1A6B" w:rsidP="00DC1A6B">
      <w:pPr>
        <w:autoSpaceDE w:val="0"/>
        <w:autoSpaceDN w:val="0"/>
        <w:adjustRightInd w:val="0"/>
        <w:ind w:left="720"/>
        <w:rPr>
          <w:rFonts w:eastAsia="Times New Roman" w:cs="Minion-Regular"/>
          <w:szCs w:val="24"/>
        </w:rPr>
      </w:pPr>
      <w:r w:rsidRPr="000D3715">
        <w:rPr>
          <w:rFonts w:eastAsia="Times New Roman" w:cs="Minion-Regular"/>
          <w:szCs w:val="24"/>
        </w:rPr>
        <w:t>In an environmental study in Northern Alberta, Joe collected data on the</w:t>
      </w:r>
      <w:r>
        <w:rPr>
          <w:rFonts w:eastAsia="Times New Roman" w:cs="Minion-Regular"/>
          <w:szCs w:val="24"/>
        </w:rPr>
        <w:t xml:space="preserve"> </w:t>
      </w:r>
      <w:r w:rsidRPr="000D3715">
        <w:rPr>
          <w:rFonts w:eastAsia="Times New Roman" w:cs="Minion-Regular"/>
          <w:szCs w:val="24"/>
        </w:rPr>
        <w:t xml:space="preserve">number of different species of birds he heard or saw in a </w:t>
      </w:r>
      <w:r w:rsidR="00213517">
        <w:rPr>
          <w:rFonts w:eastAsia="Times New Roman" w:cs="Minion-Regular"/>
          <w:szCs w:val="24"/>
        </w:rPr>
        <w:t>one hour</w:t>
      </w:r>
      <w:r w:rsidRPr="000D3715">
        <w:rPr>
          <w:rFonts w:eastAsia="Times New Roman" w:cs="Minion-Regular"/>
          <w:szCs w:val="24"/>
        </w:rPr>
        <w:t xml:space="preserve"> period every </w:t>
      </w:r>
      <w:r w:rsidR="00213517">
        <w:rPr>
          <w:rFonts w:eastAsia="Times New Roman" w:cs="Minion-Regular"/>
          <w:szCs w:val="24"/>
        </w:rPr>
        <w:t>two hours</w:t>
      </w:r>
      <w:r>
        <w:rPr>
          <w:rFonts w:eastAsia="Times New Roman" w:cs="Minion-Regular"/>
          <w:szCs w:val="24"/>
        </w:rPr>
        <w:t xml:space="preserve"> </w:t>
      </w:r>
      <w:r w:rsidRPr="000D3715">
        <w:rPr>
          <w:rFonts w:eastAsia="Times New Roman" w:cs="Minion-Regular"/>
          <w:szCs w:val="24"/>
        </w:rPr>
        <w:t>for 24 h. Alice collected data on the temperature in the area at the end of each</w:t>
      </w:r>
      <w:r>
        <w:rPr>
          <w:rFonts w:eastAsia="Times New Roman" w:cs="Minion-Regular"/>
          <w:szCs w:val="24"/>
        </w:rPr>
        <w:t xml:space="preserve"> </w:t>
      </w:r>
      <w:r w:rsidR="00213517">
        <w:rPr>
          <w:rFonts w:eastAsia="Times New Roman" w:cs="Minion-Regular"/>
          <w:szCs w:val="24"/>
        </w:rPr>
        <w:t>two hour</w:t>
      </w:r>
      <w:r w:rsidRPr="000D3715">
        <w:rPr>
          <w:rFonts w:eastAsia="Times New Roman" w:cs="Minion-Regular"/>
          <w:szCs w:val="24"/>
        </w:rPr>
        <w:t xml:space="preserve"> period. They plotted their data:</w:t>
      </w:r>
    </w:p>
    <w:p w:rsidR="00DC1A6B" w:rsidRPr="000D3715" w:rsidRDefault="009D6242" w:rsidP="00DC1A6B">
      <w:pPr>
        <w:autoSpaceDE w:val="0"/>
        <w:autoSpaceDN w:val="0"/>
        <w:adjustRightInd w:val="0"/>
        <w:rPr>
          <w:rFonts w:eastAsia="Times New Roman" w:cs="Minion-Regular"/>
          <w:szCs w:val="24"/>
        </w:rPr>
      </w:pPr>
      <w:r w:rsidRPr="000D3715">
        <w:rPr>
          <w:noProof/>
        </w:rPr>
        <w:drawing>
          <wp:anchor distT="0" distB="0" distL="114300" distR="114300" simplePos="0" relativeHeight="251757056" behindDoc="0" locked="0" layoutInCell="1" allowOverlap="1" wp14:anchorId="2A4016D1" wp14:editId="77B824F7">
            <wp:simplePos x="0" y="0"/>
            <wp:positionH relativeFrom="column">
              <wp:posOffset>-357505</wp:posOffset>
            </wp:positionH>
            <wp:positionV relativeFrom="page">
              <wp:posOffset>4746681</wp:posOffset>
            </wp:positionV>
            <wp:extent cx="3310128" cy="2020824"/>
            <wp:effectExtent l="0" t="0" r="5080" b="0"/>
            <wp:wrapNone/>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10128" cy="2020824"/>
                    </a:xfrm>
                    <a:prstGeom prst="rect">
                      <a:avLst/>
                    </a:prstGeom>
                    <a:noFill/>
                    <a:ln>
                      <a:noFill/>
                    </a:ln>
                  </pic:spPr>
                </pic:pic>
              </a:graphicData>
            </a:graphic>
            <wp14:sizeRelH relativeFrom="page">
              <wp14:pctWidth>0</wp14:pctWidth>
            </wp14:sizeRelH>
            <wp14:sizeRelV relativeFrom="page">
              <wp14:pctHeight>0</wp14:pctHeight>
            </wp14:sizeRelV>
          </wp:anchor>
        </w:drawing>
      </w:r>
      <w:r w:rsidR="00DC1A6B" w:rsidRPr="000D3715">
        <w:rPr>
          <w:noProof/>
        </w:rPr>
        <w:drawing>
          <wp:anchor distT="0" distB="0" distL="114300" distR="114300" simplePos="0" relativeHeight="251756032" behindDoc="0" locked="0" layoutInCell="1" allowOverlap="1" wp14:anchorId="40050D4C" wp14:editId="1CDC03CA">
            <wp:simplePos x="0" y="0"/>
            <wp:positionH relativeFrom="column">
              <wp:posOffset>2998902</wp:posOffset>
            </wp:positionH>
            <wp:positionV relativeFrom="paragraph">
              <wp:posOffset>113665</wp:posOffset>
            </wp:positionV>
            <wp:extent cx="3309620" cy="2020570"/>
            <wp:effectExtent l="0" t="0" r="508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09620" cy="2020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220041" w:rsidP="00DC1A6B">
      <w:pPr>
        <w:autoSpaceDE w:val="0"/>
        <w:autoSpaceDN w:val="0"/>
        <w:adjustRightInd w:val="0"/>
        <w:ind w:left="720"/>
        <w:rPr>
          <w:rFonts w:eastAsia="Times New Roman" w:cs="Minion-Regular"/>
          <w:szCs w:val="24"/>
        </w:rPr>
      </w:pPr>
      <w:r>
        <w:rPr>
          <w:rFonts w:eastAsia="Times New Roman" w:cs="Minion-Regular"/>
          <w:szCs w:val="24"/>
        </w:rPr>
        <w:t xml:space="preserve">a)  </w:t>
      </w:r>
      <w:r w:rsidR="00DC1A6B" w:rsidRPr="000D3715">
        <w:rPr>
          <w:rFonts w:eastAsia="Times New Roman" w:cs="Minion-Regular"/>
          <w:szCs w:val="24"/>
        </w:rPr>
        <w:t>Does each graph represent a relation? A function? How can you tell?</w:t>
      </w: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Default="00DC1A6B" w:rsidP="00DC1A6B">
      <w:pPr>
        <w:autoSpaceDE w:val="0"/>
        <w:autoSpaceDN w:val="0"/>
        <w:adjustRightInd w:val="0"/>
        <w:rPr>
          <w:rFonts w:eastAsia="Times New Roman" w:cs="Minion-Regular"/>
          <w:szCs w:val="24"/>
        </w:rPr>
      </w:pPr>
    </w:p>
    <w:p w:rsidR="00DC1A6B" w:rsidRPr="000D3715" w:rsidRDefault="00DC1A6B" w:rsidP="00DC1A6B">
      <w:pPr>
        <w:autoSpaceDE w:val="0"/>
        <w:autoSpaceDN w:val="0"/>
        <w:adjustRightInd w:val="0"/>
        <w:rPr>
          <w:rFonts w:eastAsia="Times New Roman" w:cs="Minion-Regular"/>
          <w:szCs w:val="24"/>
        </w:rPr>
      </w:pPr>
    </w:p>
    <w:p w:rsidR="00DC1A6B" w:rsidRPr="000D3715" w:rsidRDefault="00220041" w:rsidP="00DC1A6B">
      <w:pPr>
        <w:ind w:left="720"/>
        <w:rPr>
          <w:rFonts w:cs="MeliorLTStd"/>
          <w:color w:val="000000"/>
          <w:szCs w:val="24"/>
        </w:rPr>
      </w:pPr>
      <w:r>
        <w:rPr>
          <w:rFonts w:eastAsia="Times New Roman" w:cs="Minion-Regular"/>
          <w:szCs w:val="24"/>
        </w:rPr>
        <w:t xml:space="preserve">b)  </w:t>
      </w:r>
      <w:r w:rsidR="00DC1A6B" w:rsidRPr="000D3715">
        <w:rPr>
          <w:rFonts w:eastAsia="Times New Roman" w:cs="Minion-Regular"/>
          <w:szCs w:val="24"/>
        </w:rPr>
        <w:t>Which of these graphs should have the data points connected? Explain.</w:t>
      </w:r>
    </w:p>
    <w:p w:rsidR="009D6242" w:rsidRDefault="009D6242">
      <w:pPr>
        <w:rPr>
          <w:rFonts w:cs="MeliorLTStd"/>
          <w:szCs w:val="24"/>
        </w:rPr>
      </w:pPr>
      <w:r>
        <w:rPr>
          <w:rFonts w:cs="MeliorLTStd"/>
          <w:szCs w:val="24"/>
        </w:rPr>
        <w:br w:type="page"/>
      </w:r>
    </w:p>
    <w:p w:rsidR="00F3577A" w:rsidRDefault="00F3577A" w:rsidP="00F3577A">
      <w:pPr>
        <w:pStyle w:val="Heading1"/>
      </w:pPr>
      <w:r>
        <w:lastRenderedPageBreak/>
        <w:t>Determining the domain and range of a function / relation</w:t>
      </w:r>
    </w:p>
    <w:p w:rsidR="00994ED4" w:rsidRDefault="00994ED4" w:rsidP="00994ED4">
      <w:pPr>
        <w:spacing w:after="120"/>
        <w:rPr>
          <w:szCs w:val="24"/>
        </w:rPr>
      </w:pPr>
      <w:r>
        <w:rPr>
          <w:szCs w:val="24"/>
        </w:rPr>
        <w:t xml:space="preserve">Recall from Lesson 3-2 the concept of domain and range. </w:t>
      </w:r>
    </w:p>
    <w:p w:rsidR="00994ED4" w:rsidRDefault="00994ED4" w:rsidP="00994ED4">
      <w:pPr>
        <w:pStyle w:val="ListParagraph"/>
        <w:numPr>
          <w:ilvl w:val="0"/>
          <w:numId w:val="8"/>
        </w:numPr>
        <w:rPr>
          <w:rFonts w:cs="NeoSans"/>
          <w:szCs w:val="24"/>
        </w:rPr>
      </w:pPr>
      <w:r w:rsidRPr="00E31BA6">
        <w:rPr>
          <w:rFonts w:cs="NeoSans"/>
          <w:szCs w:val="24"/>
        </w:rPr>
        <w:t xml:space="preserve">The </w:t>
      </w:r>
      <w:r w:rsidRPr="00E31BA6">
        <w:rPr>
          <w:rFonts w:cs="NeoSans"/>
          <w:b/>
          <w:szCs w:val="24"/>
        </w:rPr>
        <w:t>domain</w:t>
      </w:r>
      <w:r w:rsidRPr="00E31BA6">
        <w:rPr>
          <w:rFonts w:cs="NeoSans"/>
          <w:szCs w:val="24"/>
        </w:rPr>
        <w:t xml:space="preserve"> of a relation is the </w:t>
      </w:r>
      <w:r w:rsidRPr="0057242E">
        <w:rPr>
          <w:rFonts w:cs="NeoSans"/>
          <w:szCs w:val="24"/>
        </w:rPr>
        <w:t xml:space="preserve">set of all possible values for the </w:t>
      </w:r>
      <w:r w:rsidRPr="0057242E">
        <w:rPr>
          <w:rFonts w:cs="NeoSans"/>
          <w:i/>
          <w:szCs w:val="24"/>
        </w:rPr>
        <w:t>independent</w:t>
      </w:r>
      <w:r w:rsidRPr="0057242E">
        <w:rPr>
          <w:rFonts w:cs="NeoSans"/>
          <w:szCs w:val="24"/>
        </w:rPr>
        <w:t xml:space="preserve"> variable</w:t>
      </w:r>
      <w:r w:rsidRPr="00E31BA6">
        <w:rPr>
          <w:rFonts w:cs="NeoSans"/>
          <w:szCs w:val="24"/>
        </w:rPr>
        <w:t>.</w:t>
      </w:r>
      <w:r>
        <w:rPr>
          <w:rFonts w:cs="NeoSans"/>
          <w:szCs w:val="24"/>
        </w:rPr>
        <w:t xml:space="preserve">  In other words, the domain is the </w:t>
      </w:r>
      <w:r w:rsidRPr="00D30DE6">
        <w:rPr>
          <w:rFonts w:cs="NeoSans"/>
          <w:i/>
          <w:szCs w:val="24"/>
        </w:rPr>
        <w:t>x</w:t>
      </w:r>
      <w:r>
        <w:rPr>
          <w:rFonts w:cs="NeoSans"/>
          <w:szCs w:val="24"/>
        </w:rPr>
        <w:t>-values.</w:t>
      </w:r>
    </w:p>
    <w:p w:rsidR="00994ED4" w:rsidRPr="00E31BA6" w:rsidRDefault="00994ED4" w:rsidP="00994ED4">
      <w:pPr>
        <w:pStyle w:val="ListParagraph"/>
        <w:numPr>
          <w:ilvl w:val="0"/>
          <w:numId w:val="8"/>
        </w:numPr>
        <w:spacing w:after="120"/>
        <w:rPr>
          <w:rFonts w:cs="NeoSans"/>
          <w:szCs w:val="24"/>
        </w:rPr>
      </w:pPr>
      <w:r w:rsidRPr="00E31BA6">
        <w:rPr>
          <w:rFonts w:eastAsia="UniMath-Regular" w:cs="UniMath-Regular"/>
          <w:szCs w:val="24"/>
        </w:rPr>
        <w:t xml:space="preserve">The </w:t>
      </w:r>
      <w:r w:rsidRPr="00E31BA6">
        <w:rPr>
          <w:rFonts w:eastAsia="UniMath-Regular" w:cs="UniMath-Regular"/>
          <w:b/>
          <w:szCs w:val="24"/>
        </w:rPr>
        <w:t>range</w:t>
      </w:r>
      <w:r w:rsidRPr="00E31BA6">
        <w:rPr>
          <w:rFonts w:eastAsia="UniMath-Regular" w:cs="UniMath-Regular"/>
          <w:szCs w:val="24"/>
        </w:rPr>
        <w:t xml:space="preserve"> of a relation is </w:t>
      </w:r>
      <w:r w:rsidRPr="00E31BA6">
        <w:rPr>
          <w:rFonts w:cs="NeoSans"/>
          <w:szCs w:val="24"/>
        </w:rPr>
        <w:t xml:space="preserve">the </w:t>
      </w:r>
      <w:r w:rsidRPr="0057242E">
        <w:rPr>
          <w:rFonts w:cs="NeoSans"/>
          <w:szCs w:val="24"/>
        </w:rPr>
        <w:t xml:space="preserve">set of all possible values for the </w:t>
      </w:r>
      <w:r w:rsidRPr="0057242E">
        <w:rPr>
          <w:rFonts w:cs="NeoSans"/>
          <w:i/>
          <w:szCs w:val="24"/>
        </w:rPr>
        <w:t>dependent</w:t>
      </w:r>
      <w:r w:rsidRPr="0057242E">
        <w:rPr>
          <w:rFonts w:cs="NeoSans"/>
          <w:szCs w:val="24"/>
        </w:rPr>
        <w:t xml:space="preserve"> variable</w:t>
      </w:r>
      <w:r w:rsidRPr="00E31BA6">
        <w:rPr>
          <w:rFonts w:cs="NeoSans"/>
          <w:szCs w:val="24"/>
        </w:rPr>
        <w:t xml:space="preserve">. </w:t>
      </w:r>
      <w:r>
        <w:rPr>
          <w:rFonts w:cs="NeoSans"/>
          <w:szCs w:val="24"/>
        </w:rPr>
        <w:t xml:space="preserve">In other words, the range is the </w:t>
      </w:r>
      <w:r>
        <w:rPr>
          <w:rFonts w:cs="NeoSans"/>
          <w:i/>
          <w:szCs w:val="24"/>
        </w:rPr>
        <w:t>y</w:t>
      </w:r>
      <w:r>
        <w:rPr>
          <w:rFonts w:cs="NeoSans"/>
          <w:szCs w:val="24"/>
        </w:rPr>
        <w:t>-values.</w:t>
      </w:r>
    </w:p>
    <w:p w:rsidR="00994ED4" w:rsidRPr="00F965D9" w:rsidRDefault="00994ED4" w:rsidP="00994ED4">
      <w:pPr>
        <w:rPr>
          <w:rFonts w:cs="MeliorLTStd"/>
          <w:szCs w:val="24"/>
        </w:rPr>
      </w:pPr>
      <w:r w:rsidRPr="00F965D9">
        <w:rPr>
          <w:rFonts w:cs="MeliorLTStd"/>
          <w:szCs w:val="24"/>
        </w:rPr>
        <w:t xml:space="preserve">In a set of ordered pairs, values for the domain are the first element of each pair. Values for the range are the second element. On a graph, values of the domain are plotted along the horizontal axis and values of the range are plotted along the vertical axis. </w:t>
      </w:r>
    </w:p>
    <w:p w:rsidR="00994ED4" w:rsidRDefault="0063744D" w:rsidP="00994ED4">
      <w:pPr>
        <w:rPr>
          <w:rFonts w:cs="MeliorLTStd"/>
          <w:szCs w:val="24"/>
        </w:rPr>
      </w:pPr>
      <w:r>
        <w:rPr>
          <w:rFonts w:cs="MeliorLTStd"/>
          <w:noProof/>
          <w:szCs w:val="24"/>
        </w:rPr>
        <mc:AlternateContent>
          <mc:Choice Requires="wpg">
            <w:drawing>
              <wp:anchor distT="0" distB="0" distL="114300" distR="114300" simplePos="0" relativeHeight="251765248" behindDoc="0" locked="0" layoutInCell="1" allowOverlap="1" wp14:anchorId="7FEB448D" wp14:editId="7FB1C709">
                <wp:simplePos x="0" y="0"/>
                <wp:positionH relativeFrom="column">
                  <wp:posOffset>3843655</wp:posOffset>
                </wp:positionH>
                <wp:positionV relativeFrom="paragraph">
                  <wp:posOffset>27940</wp:posOffset>
                </wp:positionV>
                <wp:extent cx="2432050" cy="2484755"/>
                <wp:effectExtent l="38100" t="0" r="0" b="67945"/>
                <wp:wrapSquare wrapText="bothSides"/>
                <wp:docPr id="513" name="Group 513"/>
                <wp:cNvGraphicFramePr/>
                <a:graphic xmlns:a="http://schemas.openxmlformats.org/drawingml/2006/main">
                  <a:graphicData uri="http://schemas.microsoft.com/office/word/2010/wordprocessingGroup">
                    <wpg:wgp>
                      <wpg:cNvGrpSpPr/>
                      <wpg:grpSpPr>
                        <a:xfrm>
                          <a:off x="0" y="0"/>
                          <a:ext cx="2432050" cy="2484755"/>
                          <a:chOff x="0" y="0"/>
                          <a:chExt cx="2432050" cy="2485365"/>
                        </a:xfrm>
                      </wpg:grpSpPr>
                      <wpg:grpSp>
                        <wpg:cNvPr id="456" name="Group 456"/>
                        <wpg:cNvGrpSpPr/>
                        <wpg:grpSpPr>
                          <a:xfrm>
                            <a:off x="0" y="191110"/>
                            <a:ext cx="2432050" cy="2294255"/>
                            <a:chOff x="0" y="22860"/>
                            <a:chExt cx="2432050" cy="2294255"/>
                          </a:xfrm>
                        </wpg:grpSpPr>
                        <wpg:grpSp>
                          <wpg:cNvPr id="457" name="Group 457"/>
                          <wpg:cNvGrpSpPr/>
                          <wpg:grpSpPr>
                            <a:xfrm>
                              <a:off x="0" y="38100"/>
                              <a:ext cx="2298700" cy="2279015"/>
                              <a:chOff x="0" y="19050"/>
                              <a:chExt cx="2298700" cy="2279015"/>
                            </a:xfrm>
                          </wpg:grpSpPr>
                          <wps:wsp>
                            <wps:cNvPr id="458" name="Straight Connector 458"/>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59" name="Straight Connector 459"/>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0" name="Straight Connector 460"/>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1" name="Straight Connector 461"/>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3" name="Straight Connector 463"/>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4" name="Straight Connector 464"/>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5" name="Straight Connector 465"/>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6" name="Straight Connector 466"/>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7" name="Straight Connector 467"/>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8" name="Straight Connector 468"/>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69" name="Straight Connector 469"/>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0" name="Straight Connector 470"/>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1" name="Straight Connector 471"/>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2" name="Straight Connector 472"/>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3" name="Straight Connector 473"/>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79" name="Straight Connector 479"/>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g:grpSp>
                          <wpg:cNvPr id="46" name="Group 46"/>
                          <wpg:cNvGrpSpPr/>
                          <wpg:grpSpPr>
                            <a:xfrm>
                              <a:off x="12700" y="22860"/>
                              <a:ext cx="2419350" cy="2294255"/>
                              <a:chOff x="0" y="22860"/>
                              <a:chExt cx="2419350" cy="2294255"/>
                            </a:xfrm>
                          </wpg:grpSpPr>
                          <wps:wsp>
                            <wps:cNvPr id="346" name="Straight Connector 346"/>
                            <wps:cNvCnPr/>
                            <wps:spPr>
                              <a:xfrm>
                                <a:off x="0" y="1168400"/>
                                <a:ext cx="2273300" cy="7620"/>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347" name="Straight Connector 347"/>
                            <wps:cNvCnPr/>
                            <wps:spPr>
                              <a:xfrm flipH="1" flipV="1">
                                <a:off x="1127760" y="22860"/>
                                <a:ext cx="2540" cy="2294255"/>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350" name="Text Box 350"/>
                            <wps:cNvSpPr txBox="1"/>
                            <wps:spPr>
                              <a:xfrm>
                                <a:off x="38100" y="11620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0" name="Text Box 410"/>
                            <wps:cNvSpPr txBox="1"/>
                            <wps:spPr>
                              <a:xfrm>
                                <a:off x="14732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1" name="Text Box 411"/>
                            <wps:cNvSpPr txBox="1"/>
                            <wps:spPr>
                              <a:xfrm>
                                <a:off x="1066800" y="1333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2" name="Text Box 412"/>
                            <wps:cNvSpPr txBox="1"/>
                            <wps:spPr>
                              <a:xfrm>
                                <a:off x="1066800" y="19621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3" name="Text Box 413"/>
                            <wps:cNvSpPr txBox="1"/>
                            <wps:spPr>
                              <a:xfrm>
                                <a:off x="1060450" y="14732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4" name="Text Box 414"/>
                            <wps:cNvSpPr txBox="1"/>
                            <wps:spPr>
                              <a:xfrm>
                                <a:off x="1060450" y="5905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5" name="Text Box 415"/>
                            <wps:cNvSpPr txBox="1"/>
                            <wps:spPr>
                              <a:xfrm>
                                <a:off x="19304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 name="Text Box 416"/>
                            <wps:cNvSpPr txBox="1"/>
                            <wps:spPr>
                              <a:xfrm>
                                <a:off x="527050" y="11557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7" name="Text Box 417"/>
                            <wps:cNvSpPr txBox="1"/>
                            <wps:spPr>
                              <a:xfrm>
                                <a:off x="2076450" y="9398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DD3496">
                                  <w:pPr>
                                    <w:jc w:val="center"/>
                                    <w:rPr>
                                      <w:i/>
                                      <w:sz w:val="20"/>
                                      <w:szCs w:val="20"/>
                                    </w:rPr>
                                  </w:pPr>
                                  <w:r w:rsidRPr="00F2587E">
                                    <w:rPr>
                                      <w:i/>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8" name="Text Box 418"/>
                            <wps:cNvSpPr txBox="1"/>
                            <wps:spPr>
                              <a:xfrm>
                                <a:off x="883336" y="45720"/>
                                <a:ext cx="342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DD3496">
                                  <w:pPr>
                                    <w:jc w:val="center"/>
                                    <w:rPr>
                                      <w:i/>
                                      <w:sz w:val="20"/>
                                      <w:szCs w:val="20"/>
                                    </w:rPr>
                                  </w:pPr>
                                  <w:r w:rsidRPr="00F2587E">
                                    <w:rPr>
                                      <w:i/>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512" name="Arc 512"/>
                        <wps:cNvSpPr/>
                        <wps:spPr>
                          <a:xfrm rot="10800000">
                            <a:off x="453542" y="0"/>
                            <a:ext cx="1209675" cy="1795145"/>
                          </a:xfrm>
                          <a:prstGeom prst="arc">
                            <a:avLst>
                              <a:gd name="adj1" fmla="val 13214150"/>
                              <a:gd name="adj2" fmla="val 111708"/>
                            </a:avLst>
                          </a:prstGeom>
                          <a:ln w="19050">
                            <a:solidFill>
                              <a:srgbClr val="FF0000"/>
                            </a:solidFill>
                            <a:headEnd type="oval"/>
                            <a:tailEnd type="ova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13" o:spid="_x0000_s1026" style="position:absolute;margin-left:302.65pt;margin-top:2.2pt;width:191.5pt;height:195.65pt;z-index:251765248;mso-width-relative:margin;mso-height-relative:margin" coordsize="24320,24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">
                <v:group id="Group 456" o:spid="_x0000_s1027" style="position:absolute;top:1911;width:24320;height:22942" coordorigin=",228" coordsize="24320,22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group id="Group 457" o:spid="_x0000_s1028" style="position:absolute;top:381;width:22987;height:22790" coordorigin=",190" coordsize="22987,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line id="Straight Connector 458" o:spid="_x0000_s1029"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gvMEAAADcAAAADwAAAGRycy9kb3ducmV2LnhtbERPTYvCMBC9C/6HMAteRFNdK6UaRQRB&#10;ZUHU4nloxrZsMylN1PrvNwdhj4/3vVx3phZPal1lWcFkHIEgzq2uuFCQXXejBITzyBpry6TgTQ7W&#10;q35viam2Lz7T8+ILEULYpaig9L5JpXR5SQbd2DbEgbvb1qAPsC2kbvEVwk0tp1E0lwYrDg0lNrQt&#10;Kf+9PIyC+Dasp/Ofw/FMehcnmxmfuuxbqcFXt1mA8NT5f/HHvdcKZnFYG86EIyB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iC8wQAAANwAAAAPAAAAAAAAAAAAAAAA&#10;AKECAABkcnMvZG93bnJldi54bWxQSwUGAAAAAAQABAD5AAAAjwMAAAAA&#10;" strokecolor="#00b0f0"/>
                    <v:line id="Straight Connector 459" o:spid="_x0000_s1030"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FJ8QAAADcAAAADwAAAGRycy9kb3ducmV2LnhtbESPQYvCMBSE74L/ITzBi6yprhW3GkUE&#10;QUUQXdnzo3m2xealNFG7/94IgsdhZr5hZovGlOJOtSssKxj0IxDEqdUFZwrOv+uvCQjnkTWWlknB&#10;PzlYzNutGSbaPvhI95PPRICwS1BB7n2VSOnSnAy6vq2Ig3extUEfZJ1JXeMjwE0ph1E0lgYLDgs5&#10;VrTKKb2ebkZB/Ncrh+P9dnckvY4nyxEfmvO3Ut1Os5yC8NT4T/jd3mgFo/gH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oUnxAAAANwAAAAPAAAAAAAAAAAA&#10;AAAAAKECAABkcnMvZG93bnJldi54bWxQSwUGAAAAAAQABAD5AAAAkgMAAAAA&#10;" strokecolor="#00b0f0"/>
                    <v:line id="Straight Connector 460" o:spid="_x0000_s1031"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TmB8AAAADcAAAADwAAAGRycy9kb3ducmV2LnhtbERPy4rCMBTdD/gP4QpuBk19tEg1igiC&#10;ijDoiOtLc22LzU1pota/NwvB5eG858vWVOJBjSstKxgOIhDEmdUl5wrO/5v+FITzyBory6TgRQ6W&#10;i87PHFNtn3ykx8nnIoSwS1FB4X2dSumyggy6ga2JA3e1jUEfYJNL3eAzhJtKjqIokQZLDg0F1rQu&#10;KLud7kZBfPmtRslhtz+S3sTT1YT/2vNYqV63Xc1AeGr9V/xxb7WCSRLmhz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rk5gfAAAAA3AAAAA8AAAAAAAAAAAAAAAAA&#10;oQIAAGRycy9kb3ducmV2LnhtbFBLBQYAAAAABAAEAPkAAACOAwAAAAA=&#10;" strokecolor="#00b0f0"/>
                    <v:line id="Straight Connector 461" o:spid="_x0000_s1032"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hDnMYAAADcAAAADwAAAGRycy9kb3ducmV2LnhtbESPQWvCQBSE70L/w/IKvUizMWqQNKuI&#10;EGiLULTS8yP7moRm34bsmqT/3i0IPQ4z8w2T7ybTioF611hWsIhiEMSl1Q1XCi6fxfMGhPPIGlvL&#10;pOCXHOy2D7McM21HPtFw9pUIEHYZKqi97zIpXVmTQRfZjjh437Y36IPsK6l7HAPctDKJ41QabDgs&#10;1NjRoaby53w1CtZf8zZJj2/vJ9LFerNf8cd0WSr19DjtX0B4mvx/+N5+1QpW6QL+zoQjI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oQ5zGAAAA3AAAAA8AAAAAAAAA&#10;AAAAAAAAoQIAAGRycy9kb3ducmV2LnhtbFBLBQYAAAAABAAEAPkAAACUAwAAAAA=&#10;" strokecolor="#00b0f0"/>
                    <v:line id="Straight Connector 463" o:spid="_x0000_s1033"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Z4cMUAAADcAAAADwAAAGRycy9kb3ducmV2LnhtbESPQWvCQBSE7wX/w/IEL6VuajRI6hpC&#10;QagiiFZ6fmRfk9Ds25BdTfrvXUHwOMzMN8wqG0wjrtS52rKC92kEgriwuuZSwfl787YE4TyyxsYy&#10;KfgnB9l69LLCVNuej3Q9+VIECLsUFVTet6mUrqjIoJvaljh4v7Yz6IPsSqk77APcNHIWRYk0WHNY&#10;qLClz4qKv9PFKFj8vDazZL/dHUlvFst8zofhHCs1GQ/5BwhPg3+GH+0vrWCexHA/E4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Z4cMUAAADcAAAADwAAAAAAAAAA&#10;AAAAAAChAgAAZHJzL2Rvd25yZXYueG1sUEsFBgAAAAAEAAQA+QAAAJMDAAAAAA==&#10;" strokecolor="#00b0f0"/>
                    <v:line id="Straight Connector 464" o:spid="_x0000_s1034"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gBMQAAADcAAAADwAAAGRycy9kb3ducmV2LnhtbESP3YrCMBSE7wXfIRzBG9FUrUWqUWRB&#10;cGVB/MHrQ3Nsi81JabLafXsjLHg5zMw3zHLdmko8qHGlZQXjUQSCOLO65FzB5bwdzkE4j6yxskwK&#10;/sjBetXtLDHV9slHepx8LgKEXYoKCu/rVEqXFWTQjWxNHLybbQz6IJtc6gafAW4qOYmiRBosOSwU&#10;WNNXQdn99GsUzK6DapL8fO+PpLez+SbmQ3uZKtXvtZsFCE+t/4T/2zutIE5ieJ8JR0C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3+AExAAAANwAAAAPAAAAAAAAAAAA&#10;AAAAAKECAABkcnMvZG93bnJldi54bWxQSwUGAAAAAAQABAD5AAAAkgMAAAAA&#10;" strokecolor="#00b0f0"/>
                    <v:line id="Straight Connector 465" o:spid="_x0000_s1035"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NFn8QAAADcAAAADwAAAGRycy9kb3ducmV2LnhtbESPW4vCMBSE3wX/QziCL6KplxapRpEF&#10;wZUF8YLPh+bYFpuT0mS1+++NsODjMDPfMMt1ayrxoMaVlhWMRxEI4szqknMFl/N2OAfhPLLGyjIp&#10;+CMH61W3s8RU2ycf6XHyuQgQdikqKLyvUyldVpBBN7I1cfButjHog2xyqRt8Brip5CSKEmmw5LBQ&#10;YE1fBWX3069REF8H1ST5+d4fSW/j+WbGh/YyVarfazcLEJ5a/wn/t3dawSyJ4X0mHAG5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0WfxAAAANwAAAAPAAAAAAAAAAAA&#10;AAAAAKECAABkcnMvZG93bnJldi54bWxQSwUGAAAAAAQABAD5AAAAkgMAAAAA&#10;" strokecolor="#00b0f0"/>
                    <v:line id="Straight Connector 466" o:spid="_x0000_s1036"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Hb6MUAAADcAAAADwAAAGRycy9kb3ducmV2LnhtbESPQWvCQBSE74L/YXmFXkQ3xhgkuooU&#10;hFYKRSueH9lnEpp9G7LbJP33rlDwOMzMN8xmN5hadNS6yrKC+SwCQZxbXXGh4PJ9mK5AOI+ssbZM&#10;Cv7IwW47Hm0w07bnE3VnX4gAYZehgtL7JpPS5SUZdDPbEAfvZluDPsi2kLrFPsBNLeMoSqXBisNC&#10;iQ29lZT/nH+NguV1Usfp58fxRPqwXO0T/houC6VeX4b9GoSnwT/D/+13rSBJU3icC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Hb6MUAAADcAAAADwAAAAAAAAAA&#10;AAAAAAChAgAAZHJzL2Rvd25yZXYueG1sUEsFBgAAAAAEAAQA+QAAAJMDAAAAAA==&#10;" strokecolor="#00b0f0"/>
                    <v:line id="Straight Connector 467" o:spid="_x0000_s1037"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1+c8QAAADcAAAADwAAAGRycy9kb3ducmV2LnhtbESP3YrCMBSE7wXfIRxhb0RTXe1KNYos&#10;CCqC+MNeH5pjW2xOShO1+/ZGELwcZuYbZrZoTCnuVLvCsoJBPwJBnFpdcKbgfFr1JiCcR9ZYWiYF&#10;/+RgMW+3Zpho++AD3Y8+EwHCLkEFufdVIqVLczLo+rYiDt7F1gZ9kHUmdY2PADelHEZRLA0WHBZy&#10;rOg3p/R6vBkF479uOYx3m+2B9Go8WY5435y/lfrqNMspCE+N/4Tf7bVWMIp/4H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X5zxAAAANwAAAAPAAAAAAAAAAAA&#10;AAAAAKECAABkcnMvZG93bnJldi54bWxQSwUGAAAAAAQABAD5AAAAkgMAAAAA&#10;" strokecolor="#00b0f0"/>
                    <v:line id="Straight Connector 468" o:spid="_x0000_s1038"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qAcAAAADcAAAADwAAAGRycy9kb3ducmV2LnhtbERPy4rCMBTdD/gP4QpuBk19tEg1igiC&#10;ijDoiOtLc22LzU1pota/NwvB5eG858vWVOJBjSstKxgOIhDEmdUl5wrO/5v+FITzyBory6TgRQ6W&#10;i87PHFNtn3ykx8nnIoSwS1FB4X2dSumyggy6ga2JA3e1jUEfYJNL3eAzhJtKjqIokQZLDg0F1rQu&#10;KLud7kZBfPmtRslhtz+S3sTT1YT/2vNYqV63Xc1AeGr9V/xxb7WCSRLWhj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S6gHAAAAA3AAAAA8AAAAAAAAAAAAAAAAA&#10;oQIAAGRycy9kb3ducmV2LnhtbFBLBQYAAAAABAAEAPkAAACOAwAAAAA=&#10;" strokecolor="#00b0f0"/>
                    <v:line id="Straight Connector 469" o:spid="_x0000_s1039"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5PmsQAAADcAAAADwAAAGRycy9kb3ducmV2LnhtbESPQYvCMBSE74L/ITzBi6yprha3GkUE&#10;QUUQXdnzo3m2xealNFG7/94IgsdhZr5hZovGlOJOtSssKxj0IxDEqdUFZwrOv+uvCQjnkTWWlknB&#10;PzlYzNutGSbaPvhI95PPRICwS1BB7n2VSOnSnAy6vq2Ig3extUEfZJ1JXeMjwE0ph1EUS4MFh4Uc&#10;K1rllF5PN6Ng/Ncrh/F+uzuSXo8nyxEfmvO3Ut1Os5yC8NT4T/jd3mgFo/gH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3k+axAAAANwAAAAPAAAAAAAAAAAA&#10;AAAAAKECAABkcnMvZG93bnJldi54bWxQSwUGAAAAAAQABAD5AAAAkgMAAAAA&#10;" strokecolor="#00b0f0"/>
                    <v:line id="Straight Connector 470" o:spid="_x0000_s1040"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1w2sMAAADcAAAADwAAAGRycy9kb3ducmV2LnhtbERPy2rCQBTdC/7DcIVuSjNpfDSkjiKF&#10;gC1C0YrrS+aahGbuhMw0iX/vLAouD+e93o6mET11rras4DWKQRAXVtdcKjj/5C8pCOeRNTaWScGN&#10;HGw308kaM20HPlJ/8qUIIewyVFB532ZSuqIigy6yLXHgrrYz6APsSqk7HEK4aWQSxytpsObQUGFL&#10;HxUVv6c/o2B5eW6S1eHz60g6X6a7BX+P57lST7Nx9w7C0+gf4n/3XitYvIX54Uw4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9cNrDAAAA3AAAAA8AAAAAAAAAAAAA&#10;AAAAoQIAAGRycy9kb3ducmV2LnhtbFBLBQYAAAAABAAEAPkAAACRAwAAAAA=&#10;" strokecolor="#00b0f0"/>
                    <v:line id="Straight Connector 471" o:spid="_x0000_s1041"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VQcQAAADcAAAADwAAAGRycy9kb3ducmV2LnhtbESP3YrCMBSE7xd8h3CEvVk09b9Uo8iC&#10;4IogavH60BzbYnNSmqj17TfCwl4OM/MNs1i1phIPalxpWcGgH4EgzqwuOVeQnje9GITzyBory6Tg&#10;RQ5Wy87HAhNtn3ykx8nnIkDYJaig8L5OpHRZQQZd39bEwbvaxqAPssmlbvAZ4KaSwyiaSoMlh4UC&#10;a/ouKLud7kbB5PJVDaf7n92R9GYSr8d8aNORUp/ddj0H4an1/+G/9lYrGM8G8D4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cdVBxAAAANwAAAAPAAAAAAAAAAAA&#10;AAAAAKECAABkcnMvZG93bnJldi54bWxQSwUGAAAAAAQABAD5AAAAkgMAAAAA&#10;" strokecolor="#00b0f0"/>
                    <v:line id="Straight Connector 472" o:spid="_x0000_s1042"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NLNsYAAADcAAAADwAAAGRycy9kb3ducmV2LnhtbESPS2vDMBCE74X+B7GFXEIi180LJ4ox&#10;AUNbAiEPcl6sjW1qrYylOu6/rwqBHoeZ+YbZpINpRE+dqy0reJ1GIIgLq2suFVzO+WQFwnlkjY1l&#10;UvBDDtLt89MGE23vfKT+5EsRIOwSVFB53yZSuqIig25qW+Lg3Wxn0AfZlVJ3eA9w08g4ihbSYM1h&#10;ocKWdhUVX6dvo2B+HTfxYv/xeSSdz1fZjA/D5U2p0cuQrUF4Gvx/+NF+1wpmyxj+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jSzbGAAAA3AAAAA8AAAAAAAAA&#10;AAAAAAAAoQIAAGRycy9kb3ducmV2LnhtbFBLBQYAAAAABAAEAPkAAACUAwAAAAA=&#10;" strokecolor="#00b0f0"/>
                    <v:line id="Straight Connector 473" o:spid="_x0000_s1043"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rcQAAADcAAAADwAAAGRycy9kb3ducmV2LnhtbESP3YrCMBSE7xd8h3AEb2RN199SjSIL&#10;gi7CohavD82xLTYnpYla394sCHs5zMw3zGLVmkrcqXGlZQVfgwgEcWZ1ybmC9LT5jEE4j6yxskwK&#10;nuRgtex8LDDR9sEHuh99LgKEXYIKCu/rREqXFWTQDWxNHLyLbQz6IJtc6gYfAW4qOYyiqTRYclgo&#10;sKbvgrLr8WYUTM79ajjd734OpDeTeD3m3zYdKdXrtus5CE+t/w+/21utYDwbwd+Zc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6txAAAANwAAAAPAAAAAAAAAAAA&#10;AAAAAKECAABkcnMvZG93bnJldi54bWxQSwUGAAAAAAQABAD5AAAAkgMAAAAA&#10;" strokecolor="#00b0f0"/>
                    <v:line id="Straight Connector 474" o:spid="_x0000_s1044"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Z22cYAAADcAAAADwAAAGRycy9kb3ducmV2LnhtbESPS2vDMBCE74X+B7GFXEIi13EeOFFC&#10;CBjaUih5kPNibWxTa2Us1Xb+fVUI9DjMzDfMZjeYWnTUusqygtdpBII4t7riQsHlnE1WIJxH1lhb&#10;JgV3crDbPj9tMNW25yN1J1+IAGGXooLS+yaV0uUlGXRT2xAH72Zbgz7ItpC6xT7ATS3jKFpIgxWH&#10;hRIbOpSUf59+jIL5dVzHi8/3jyPpbL7aJ/w1XGZKjV6G/RqEp8H/hx/tN60gWSbwdyYc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GdtnGAAAA3AAAAA8AAAAAAAAA&#10;AAAAAAAAoQIAAGRycy9kb3ducmV2LnhtbFBLBQYAAAAABAAEAPkAAACUAwAAAAA=&#10;" strokecolor="#00b0f0"/>
                    <v:line id="Straight Connector 475" o:spid="_x0000_s1045"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rTQsYAAADcAAAADwAAAGRycy9kb3ducmV2LnhtbESPQWvCQBSE74X+h+UVvBTdNJoo0VWC&#10;ILSlUBLF8yP7TEKzb0N2q/HfdwuFHoeZ+YbZ7EbTiSsNrrWs4GUWgSCurG65VnA6HqYrEM4ja+ws&#10;k4I7OdhtHx82mGl744Kupa9FgLDLUEHjfZ9J6aqGDLqZ7YmDd7GDQR/kUEs94C3ATSfjKEqlwZbD&#10;QoM97RuqvspvoyA5P3dx+vH2XpA+JKt8wZ/jaa7U5GnM1yA8jf4//Nd+1QoWywR+z4Qj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K00LGAAAA3AAAAA8AAAAAAAAA&#10;AAAAAAAAoQIAAGRycy9kb3ducmV2LnhtbFBLBQYAAAAABAAEAPkAAACUAwAAAAA=&#10;" strokecolor="#00b0f0"/>
                    <v:line id="Straight Connector 476" o:spid="_x0000_s1046"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hNNcQAAADcAAAADwAAAGRycy9kb3ducmV2LnhtbESP3YrCMBSE7wXfIRxhb0RTXe1KNYos&#10;CCqC+MNeH5pjW2xOShO1+/ZGELwcZuYbZrZoTCnuVLvCsoJBPwJBnFpdcKbgfFr1JiCcR9ZYWiYF&#10;/+RgMW+3Zpho++AD3Y8+EwHCLkEFufdVIqVLczLo+rYiDt7F1gZ9kHUmdY2PADelHEZRLA0WHBZy&#10;rOg3p/R6vBkF479uOYx3m+2B9Go8WY5435y/lfrqNMspCE+N/4Tf7bVWMPqJ4X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mE01xAAAANwAAAAPAAAAAAAAAAAA&#10;AAAAAKECAABkcnMvZG93bnJldi54bWxQSwUGAAAAAAQABAD5AAAAkgMAAAAA&#10;" strokecolor="#00b0f0"/>
                    <v:line id="Straight Connector 477" o:spid="_x0000_s1047"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TorsUAAADcAAAADwAAAGRycy9kb3ducmV2LnhtbESPQWvCQBSE7wX/w/IEL6VuTDVKdBUR&#10;ArUIxSieH9lnEsy+Ddmtpv/eLRR6HGbmG2a16U0j7tS52rKCyTgCQVxYXXOp4HzK3hYgnEfW2Fgm&#10;BT/kYLMevKww1fbBR7rnvhQBwi5FBZX3bSqlKyoy6Ma2JQ7e1XYGfZBdKXWHjwA3jYyjKJEGaw4L&#10;Fba0q6i45d9Gwezy2sTJYf95JJ3NFtspf/Xnd6VGw367BOGp9//hv/aHVjCdz+H3TDgCc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TorsUAAADcAAAADwAAAAAAAAAA&#10;AAAAAAChAgAAZHJzL2Rvd25yZXYueG1sUEsFBgAAAAAEAAQA+QAAAJMDAAAAAA==&#10;" strokecolor="#00b0f0"/>
                    <v:line id="Straight Connector 478" o:spid="_x0000_s1048"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t83MMAAADcAAAADwAAAGRycy9kb3ducmV2LnhtbERPy2rCQBTdC/7DcIVuSjNpfDSkjiKF&#10;gC1C0YrrS+aahGbuhMw0iX/vLAouD+e93o6mET11rras4DWKQRAXVtdcKjj/5C8pCOeRNTaWScGN&#10;HGw308kaM20HPlJ/8qUIIewyVFB532ZSuqIigy6yLXHgrrYz6APsSqk7HEK4aWQSxytpsObQUGFL&#10;HxUVv6c/o2B5eW6S1eHz60g6X6a7BX+P57lST7Nx9w7C0+gf4n/3XitYvIW14Uw4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LfNzDAAAA3AAAAA8AAAAAAAAAAAAA&#10;AAAAoQIAAGRycy9kb3ducmV2LnhtbFBLBQYAAAAABAAEAPkAAACRAwAAAAA=&#10;" strokecolor="#00b0f0"/>
                    <v:line id="Straight Connector 479" o:spid="_x0000_s1049"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fZR8QAAADcAAAADwAAAGRycy9kb3ducmV2LnhtbESPW4vCMBSE3wX/QziCL6Kpd7drFBEE&#10;VwTxwj4fmrNtsTkpTdT6742w4OMwM98w82VtCnGnyuWWFfR7EQjixOqcUwWX86Y7A+E8ssbCMil4&#10;koPlotmYY6ztg490P/lUBAi7GBVk3pexlC7JyKDr2ZI4eH+2MuiDrFKpK3wEuCnkIIom0mDOYSHD&#10;ktYZJdfTzSgY/3aKwWT/szuS3oxnqxEf6stQqXarXn2D8FT7T/i/vdUKRtMveJ8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9lHxAAAANwAAAAPAAAAAAAAAAAA&#10;AAAAAKECAABkcnMvZG93bnJldi54bWxQSwUGAAAAAAQABAD5AAAAkgMAAAAA&#10;" strokecolor="#00b0f0"/>
                    <v:line id="Straight Connector 35" o:spid="_x0000_s1050"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ssMAAADbAAAADwAAAGRycy9kb3ducmV2LnhtbESPW4vCMBSE3wX/QziCL6Kpl4pUo4gg&#10;uCKIF3w+NMe22JyUJmr335uFBR+HmfmGWawaU4oX1a6wrGA4iEAQp1YXnCm4Xrb9GQjnkTWWlknB&#10;LzlYLdutBSbavvlEr7PPRICwS1BB7n2VSOnSnAy6ga2Ig3e3tUEfZJ1JXeM7wE0pR1E0lQYLDgs5&#10;VrTJKX2cn0ZBfOuVo+nhZ38ivY1n6wkfm+tYqW6nWc9BeGr8N/zf3mkF4xj+voQfIJ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1obLDAAAA2wAAAA8AAAAAAAAAAAAA&#10;AAAAoQIAAGRycy9kb3ducmV2LnhtbFBLBQYAAAAABAAEAPkAAACRAwAAAAA=&#10;" strokecolor="#00b0f0"/>
                  </v:group>
                  <v:group id="Group 46" o:spid="_x0000_s1051" style="position:absolute;left:127;top:228;width:24193;height:22943" coordorigin=",228" coordsize="24193,22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346" o:spid="_x0000_s1052" style="position:absolute;visibility:visible;mso-wrap-style:square" from="0,11684" to="22733,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JSY8QAAADcAAAADwAAAGRycy9kb3ducmV2LnhtbESPT4vCMBTE7wt+h/AEb2u6bhWpTUUE&#10;Fy8e/HfY29vm2ZZtXkoTtf32RhA8DjPzGyZddqYWN2pdZVnB1zgCQZxbXXGh4HTcfM5BOI+ssbZM&#10;CnpysMwGHykm2t55T7eDL0SAsEtQQel9k0jp8pIMurFtiIN3sa1BH2RbSN3iPcBNLSdRNJMGKw4L&#10;JTa0Lin/P1yNAvNbyb9djT/9ZH+K4/l0s+rtWanRsFstQHjq/Dv8am+1gu94Bs8z4QjI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YlJjxAAAANwAAAAPAAAAAAAAAAAA&#10;AAAAAKECAABkcnMvZG93bnJldi54bWxQSwUGAAAAAAQABAD5AAAAkgMAAAAA&#10;" strokecolor="black [3213]" strokeweight="1.25pt">
                      <v:stroke startarrow="classic" endarrow="classic"/>
                    </v:line>
                    <v:line id="Straight Connector 347" o:spid="_x0000_s1053" style="position:absolute;flip:x y;visibility:visible;mso-wrap-style:square" from="11277,228" to="11303,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odkMYAAADcAAAADwAAAGRycy9kb3ducmV2LnhtbESPT2vCQBTE7wW/w/KEXqRuNNKW1FVE&#10;EHKp+KfS6yP7TEKzb8PumsRv3y0IPQ4z8xtmuR5MIzpyvrasYDZNQBAXVtdcKvg6717eQfiArLGx&#10;TAru5GG9Gj0tMdO25yN1p1CKCGGfoYIqhDaT0hcVGfRT2xJH72qdwRClK6V22Ee4aeQ8SV6lwZrj&#10;QoUtbSsqfk43o8Af9mfXf+dNZy/pPb2YSX793Cv1PB42HyACDeE//GjnWkG6eIO/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KHZDGAAAA3AAAAA8AAAAAAAAA&#10;AAAAAAAAoQIAAGRycy9kb3ducmV2LnhtbFBLBQYAAAAABAAEAPkAAACUAwAAAAA=&#10;" strokecolor="black [3213]" strokeweight="1.25pt">
                      <v:stroke startarrow="classic" endarrow="classic"/>
                    </v:line>
                    <v:shapetype id="_x0000_t202" coordsize="21600,21600" o:spt="202" path="m,l,21600r21600,l21600,xe">
                      <v:stroke joinstyle="miter"/>
                      <v:path gradientshapeok="t" o:connecttype="rect"/>
                    </v:shapetype>
                    <v:shape id="Text Box 350" o:spid="_x0000_s1054" type="#_x0000_t202" style="position:absolute;left:381;top:11620;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8QA&#10;AADcAAAADwAAAGRycy9kb3ducmV2LnhtbERPy2rCQBTdF/yH4Qrd1YmWFIlOQghIS2kXRjfurpmb&#10;B2bupJmppv36zqLg8nDe22wyvbjS6DrLCpaLCARxZXXHjYLjYfe0BuE8ssbeMin4IQdZOnvYYqLt&#10;jfd0LX0jQgi7BBW03g+JlK5qyaBb2IE4cLUdDfoAx0bqEW8h3PRyFUUv0mDHoaHFgYqWqkv5bRS8&#10;F7tP3J9XZv3bF68fdT58HU+xUo/zKd+A8DT5u/jf/aYVPMd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jS//EAAAA3AAAAA8AAAAAAAAAAAAAAAAAmAIAAGRycy9k&#10;b3ducmV2LnhtbFBLBQYAAAAABAAEAPUAAACJAwAAAAA=&#10;" filled="f" stroked="f" strokeweight=".5pt">
                      <v:textbox>
                        <w:txbxContent>
                          <w:p w:rsidR="00454FE6" w:rsidRPr="002E44EC" w:rsidRDefault="00454FE6" w:rsidP="00DD3496">
                            <w:pPr>
                              <w:rPr>
                                <w:sz w:val="20"/>
                                <w:szCs w:val="20"/>
                              </w:rPr>
                            </w:pPr>
                            <w:r>
                              <w:rPr>
                                <w:sz w:val="20"/>
                                <w:szCs w:val="20"/>
                              </w:rPr>
                              <w:t>–4</w:t>
                            </w:r>
                          </w:p>
                        </w:txbxContent>
                      </v:textbox>
                    </v:shape>
                    <v:shape id="Text Box 410" o:spid="_x0000_s1055" type="#_x0000_t202" style="position:absolute;left:14732;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M/WsMA&#10;AADcAAAADwAAAGRycy9kb3ducmV2LnhtbERPTWvCQBC9F/wPywje6ibS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M/WsMAAADcAAAADwAAAAAAAAAAAAAAAACYAgAAZHJzL2Rv&#10;d25yZXYueG1sUEsFBgAAAAAEAAQA9QAAAIgDAAAAAA==&#10;" filled="f" stroked="f" strokeweight=".5pt">
                      <v:textbox>
                        <w:txbxContent>
                          <w:p w:rsidR="00454FE6" w:rsidRPr="002E44EC" w:rsidRDefault="00454FE6" w:rsidP="00DD3496">
                            <w:pPr>
                              <w:rPr>
                                <w:sz w:val="20"/>
                                <w:szCs w:val="20"/>
                              </w:rPr>
                            </w:pPr>
                            <w:r>
                              <w:rPr>
                                <w:sz w:val="20"/>
                                <w:szCs w:val="20"/>
                              </w:rPr>
                              <w:t>2</w:t>
                            </w:r>
                          </w:p>
                        </w:txbxContent>
                      </v:textbox>
                    </v:shape>
                    <v:shape id="Text Box 411" o:spid="_x0000_s1056" type="#_x0000_t202" style="position:absolute;left:10668;top:1333;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awcUA&#10;AADcAAAADwAAAGRycy9kb3ducmV2LnhtbESPQYvCMBSE74L/ITzBm6YVV6QaRQqiyO5B14u3Z/Ns&#10;i81LbaLW/fWbBWGPw8x8w8yXranEgxpXWlYQDyMQxJnVJecKjt/rwRSE88gaK8uk4EUOlotuZ46J&#10;tk/e0+PgcxEg7BJUUHhfJ1K6rCCDbmhr4uBdbGPQB9nkUjf4DHBTyVEUTaTBksNCgTWlBWXXw90o&#10;2KXrL9yfR2b6U6Wbz8uqvh1PH0r1e+1qBsJT6//D7/ZWKxjH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5rBxQAAANwAAAAPAAAAAAAAAAAAAAAAAJgCAABkcnMv&#10;ZG93bnJldi54bWxQSwUGAAAAAAQABAD1AAAAigMAAAAA&#10;" filled="f" stroked="f" strokeweight=".5pt">
                      <v:textbox>
                        <w:txbxContent>
                          <w:p w:rsidR="00454FE6" w:rsidRPr="002E44EC" w:rsidRDefault="00454FE6" w:rsidP="00DD3496">
                            <w:pPr>
                              <w:rPr>
                                <w:sz w:val="20"/>
                                <w:szCs w:val="20"/>
                              </w:rPr>
                            </w:pPr>
                            <w:r>
                              <w:rPr>
                                <w:sz w:val="20"/>
                                <w:szCs w:val="20"/>
                              </w:rPr>
                              <w:t>4</w:t>
                            </w:r>
                          </w:p>
                        </w:txbxContent>
                      </v:textbox>
                    </v:shape>
                    <v:shape id="Text Box 412" o:spid="_x0000_s1057" type="#_x0000_t202" style="position:absolute;left:10668;top:19621;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0EtsYA&#10;AADcAAAADwAAAGRycy9kb3ducmV2LnhtbESPQWvCQBSE70L/w/IKvenG0IqkriIBUUp70Hrx9sw+&#10;k9DdtzG7Jml/fbcg9DjMzDfMYjVYIzpqfe1YwXSSgCAunK65VHD83IznIHxA1mgck4Jv8rBaPowW&#10;mGnX8566QyhFhLDPUEEVQpNJ6YuKLPqJa4ijd3GtxRBlW0rdYh/h1sg0SWbSYs1xocKG8oqKr8PN&#10;KnjLNx+4P6d2/mPy7ftl3VyPpxelnh6H9SuIQEP4D9/bO63geZr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0Ets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4</w:t>
                            </w:r>
                          </w:p>
                        </w:txbxContent>
                      </v:textbox>
                    </v:shape>
                    <v:shape id="Text Box 413" o:spid="_x0000_s1058" type="#_x0000_t202" style="position:absolute;left:10604;top:14732;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hLcYA&#10;AADcAAAADwAAAGRycy9kb3ducmV2LnhtbESPT4vCMBTE7wt+h/AEb2uq64pUo0hBVsQ9+Ofi7dk8&#10;22LzUpuo1U+/WRA8DjPzG2Yya0wpblS7wrKCXjcCQZxaXXCmYL9bfI5AOI+ssbRMCh7kYDZtfUww&#10;1vbOG7ptfSYChF2MCnLvq1hKl+Zk0HVtRRy8k60N+iDrTOoa7wFuStmPoqE0WHBYyLGiJKf0vL0a&#10;Batk8YubY9+MnmXysz7Nq8v+8K1Up93MxyA8Nf4dfrWXWsGg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GhLc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2</w:t>
                            </w:r>
                          </w:p>
                        </w:txbxContent>
                      </v:textbox>
                    </v:shape>
                    <v:shape id="Text Box 414" o:spid="_x0000_s1059" type="#_x0000_t202" style="position:absolute;left:10604;top:5905;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WcYA&#10;AADcAAAADwAAAGRycy9kb3ducmV2LnhtbESPT4vCMBTE74LfITxhb5oqup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5Wc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2</w:t>
                            </w:r>
                          </w:p>
                        </w:txbxContent>
                      </v:textbox>
                    </v:shape>
                    <v:shape id="Text Box 415" o:spid="_x0000_s1060" type="#_x0000_t202" style="position:absolute;left:19304;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cwscA&#10;AADcAAAADwAAAGRycy9kb3ducmV2LnhtbESPQWvCQBSE74X+h+UJvdVNpEpIXUMIBEtpD1ovvb1m&#10;n0kw+zbNrpr6692C4HGYmW+YZTaaTpxocK1lBfE0AkFcWd1yrWD3VT4nIJxH1thZJgV/5CBbPT4s&#10;MdX2zBs6bX0tAoRdigoa7/tUSlc1ZNBNbU8cvL0dDPogh1rqAc8Bbjo5i6KFNNhyWGiwp6Kh6rA9&#10;GgXvRfmJm5+ZSS5dsf7Y5/3v7nuu1NNkzF9BeBr9PXxrv2kFL/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UnMLHAAAA3AAAAA8AAAAAAAAAAAAAAAAAmAIAAGRy&#10;cy9kb3ducmV2LnhtbFBLBQYAAAAABAAEAPUAAACMAwAAAAA=&#10;" filled="f" stroked="f" strokeweight=".5pt">
                      <v:textbox>
                        <w:txbxContent>
                          <w:p w:rsidR="00454FE6" w:rsidRPr="002E44EC" w:rsidRDefault="00454FE6" w:rsidP="00DD3496">
                            <w:pPr>
                              <w:rPr>
                                <w:sz w:val="20"/>
                                <w:szCs w:val="20"/>
                              </w:rPr>
                            </w:pPr>
                            <w:r>
                              <w:rPr>
                                <w:sz w:val="20"/>
                                <w:szCs w:val="20"/>
                              </w:rPr>
                              <w:t>4</w:t>
                            </w:r>
                          </w:p>
                        </w:txbxContent>
                      </v:textbox>
                    </v:shape>
                    <v:shape id="Text Box 416" o:spid="_x0000_s1061" type="#_x0000_t202" style="position:absolute;left:5270;top:11557;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CtcUA&#10;AADcAAAADwAAAGRycy9kb3ducmV2LnhtbESPQYvCMBSE78L+h/AEb5oqu1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hgK1xQAAANwAAAAPAAAAAAAAAAAAAAAAAJgCAABkcnMv&#10;ZG93bnJldi54bWxQSwUGAAAAAAQABAD1AAAAigMAAAAA&#10;" filled="f" stroked="f" strokeweight=".5pt">
                      <v:textbox>
                        <w:txbxContent>
                          <w:p w:rsidR="00454FE6" w:rsidRPr="002E44EC" w:rsidRDefault="00454FE6" w:rsidP="00DD3496">
                            <w:pPr>
                              <w:rPr>
                                <w:sz w:val="20"/>
                                <w:szCs w:val="20"/>
                              </w:rPr>
                            </w:pPr>
                            <w:r>
                              <w:rPr>
                                <w:sz w:val="20"/>
                                <w:szCs w:val="20"/>
                              </w:rPr>
                              <w:t>–2</w:t>
                            </w:r>
                          </w:p>
                        </w:txbxContent>
                      </v:textbox>
                    </v:shape>
                    <v:shape id="Text Box 417" o:spid="_x0000_s1062" type="#_x0000_t202" style="position:absolute;left:20764;top:9398;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nLsYA&#10;AADcAAAADwAAAGRycy9kb3ducmV2LnhtbESPT4vCMBTE7wt+h/AEb2uqrK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qnLsYAAADcAAAADwAAAAAAAAAAAAAAAACYAgAAZHJz&#10;L2Rvd25yZXYueG1sUEsFBgAAAAAEAAQA9QAAAIsDAAAAAA==&#10;" filled="f" stroked="f" strokeweight=".5pt">
                      <v:textbox>
                        <w:txbxContent>
                          <w:p w:rsidR="00454FE6" w:rsidRPr="00F2587E" w:rsidRDefault="00454FE6" w:rsidP="00DD3496">
                            <w:pPr>
                              <w:jc w:val="center"/>
                              <w:rPr>
                                <w:i/>
                                <w:sz w:val="20"/>
                                <w:szCs w:val="20"/>
                              </w:rPr>
                            </w:pPr>
                            <w:r w:rsidRPr="00F2587E">
                              <w:rPr>
                                <w:i/>
                                <w:sz w:val="20"/>
                                <w:szCs w:val="20"/>
                              </w:rPr>
                              <w:t>x</w:t>
                            </w:r>
                          </w:p>
                        </w:txbxContent>
                      </v:textbox>
                    </v:shape>
                    <v:shape id="Text Box 418" o:spid="_x0000_s1063" type="#_x0000_t202" style="position:absolute;left:8833;top:457;width:34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UzXMMA&#10;AADcAAAADwAAAGRycy9kb3ducmV2LnhtbERPTWvCQBC9F/wPywje6ibS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UzXMMAAADcAAAADwAAAAAAAAAAAAAAAACYAgAAZHJzL2Rv&#10;d25yZXYueG1sUEsFBgAAAAAEAAQA9QAAAIgDAAAAAA==&#10;" filled="f" stroked="f" strokeweight=".5pt">
                      <v:textbox>
                        <w:txbxContent>
                          <w:p w:rsidR="00454FE6" w:rsidRPr="00F2587E" w:rsidRDefault="00454FE6" w:rsidP="00DD3496">
                            <w:pPr>
                              <w:jc w:val="center"/>
                              <w:rPr>
                                <w:i/>
                                <w:sz w:val="20"/>
                                <w:szCs w:val="20"/>
                              </w:rPr>
                            </w:pPr>
                            <w:r w:rsidRPr="00F2587E">
                              <w:rPr>
                                <w:i/>
                                <w:sz w:val="20"/>
                                <w:szCs w:val="20"/>
                              </w:rPr>
                              <w:t>y</w:t>
                            </w:r>
                          </w:p>
                        </w:txbxContent>
                      </v:textbox>
                    </v:shape>
                  </v:group>
                </v:group>
                <v:shape id="Arc 512" o:spid="_x0000_s1064" style="position:absolute;left:4535;width:12097;height:17951;rotation:180;visibility:visible;mso-wrap-style:square;v-text-anchor:middle" coordsize="1209675,179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D28UA&#10;AADcAAAADwAAAGRycy9kb3ducmV2LnhtbESPzWrDMBCE74W+g9hCLyGRE9IS3CghGAoN7aXpz3mx&#10;NpaptTLWOlHevgoUehxm5htmvU2+UycaYhvYwHxWgCKug225MfD58TxdgYqCbLELTAYuFGG7ub1Z&#10;Y2nDmd/pdJBGZQjHEg04kb7UOtaOPMZZ6ImzdwyDR8lyaLQd8JzhvtOLonjUHlvOCw57qhzVP4fR&#10;GzhKLdXSfb1NdpO0r7wbX7/TaMz9Xdo9gRJK8h/+a79YAw/zBVzP5CO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wPbxQAAANwAAAAPAAAAAAAAAAAAAAAAAJgCAABkcnMv&#10;ZG93bnJldi54bWxQSwUGAAAAAAQABAD1AAAAigMAAAAA&#10;" path="m79409,452987nsc244948,22141,614578,-127808,904792,118151v192644,163267,309597,469939,304739,799078l604838,897573,79409,452987xem79409,452987nfc244948,22141,614578,-127808,904792,118151v192644,163267,309597,469939,304739,799078e" filled="f" strokecolor="red" strokeweight="1.5pt">
                  <v:stroke startarrow="oval" endarrow="oval"/>
                  <v:path arrowok="t" o:connecttype="custom" o:connectlocs="79409,452987;904792,118151;1209531,917229" o:connectangles="0,0,0"/>
                </v:shape>
                <w10:wrap type="square"/>
              </v:group>
            </w:pict>
          </mc:Fallback>
        </mc:AlternateContent>
      </w:r>
    </w:p>
    <w:p w:rsidR="00DD3496" w:rsidRDefault="00DD3496" w:rsidP="00DD3496">
      <w:pPr>
        <w:rPr>
          <w:rFonts w:cs="NeoSans-Medium"/>
          <w:szCs w:val="24"/>
        </w:rPr>
      </w:pPr>
      <w:r w:rsidRPr="00192368">
        <w:rPr>
          <w:rFonts w:cs="MeliorLTStd"/>
          <w:szCs w:val="24"/>
        </w:rPr>
        <w:t>T</w:t>
      </w:r>
      <w:r w:rsidR="00C37175">
        <w:rPr>
          <w:rFonts w:cs="MeliorLTStd"/>
          <w:szCs w:val="24"/>
        </w:rPr>
        <w:t xml:space="preserve">o determine the domain </w:t>
      </w:r>
      <w:r w:rsidRPr="00192368">
        <w:rPr>
          <w:rFonts w:cs="MeliorLTStd"/>
          <w:szCs w:val="24"/>
        </w:rPr>
        <w:t>and range of</w:t>
      </w:r>
      <w:r>
        <w:rPr>
          <w:rFonts w:cs="MeliorLTStd"/>
          <w:szCs w:val="24"/>
        </w:rPr>
        <w:t xml:space="preserve"> </w:t>
      </w:r>
      <w:r w:rsidRPr="00192368">
        <w:rPr>
          <w:rFonts w:cs="MeliorLTStd"/>
          <w:szCs w:val="24"/>
        </w:rPr>
        <w:t>a relation</w:t>
      </w:r>
      <w:r w:rsidR="00C37175">
        <w:rPr>
          <w:rFonts w:cs="MeliorLTStd"/>
          <w:szCs w:val="24"/>
        </w:rPr>
        <w:t xml:space="preserve"> we have to be able to correctly interpret </w:t>
      </w:r>
      <w:r w:rsidR="00724083">
        <w:rPr>
          <w:rFonts w:cs="MeliorLTStd"/>
          <w:szCs w:val="24"/>
        </w:rPr>
        <w:t>the graph</w:t>
      </w:r>
      <w:r w:rsidRPr="00192368">
        <w:rPr>
          <w:rFonts w:cs="MeliorLTStd"/>
          <w:szCs w:val="24"/>
        </w:rPr>
        <w:t>.</w:t>
      </w:r>
      <w:r>
        <w:rPr>
          <w:rFonts w:cs="MeliorLTStd"/>
          <w:szCs w:val="24"/>
        </w:rPr>
        <w:t xml:space="preserve"> Consider the graph</w:t>
      </w:r>
      <w:r w:rsidR="00C37175">
        <w:rPr>
          <w:rFonts w:cs="MeliorLTStd"/>
          <w:szCs w:val="24"/>
        </w:rPr>
        <w:t xml:space="preserve"> to the right</w:t>
      </w:r>
      <w:r w:rsidR="00724083">
        <w:rPr>
          <w:rFonts w:cs="MeliorLTStd"/>
          <w:szCs w:val="24"/>
        </w:rPr>
        <w:t>. T</w:t>
      </w:r>
      <w:r w:rsidR="00C37175">
        <w:t xml:space="preserve">he dot at the end of the graph indicates that the graph stops at that point. </w:t>
      </w:r>
      <w:r w:rsidR="00C37175" w:rsidRPr="00E82270">
        <w:rPr>
          <w:rFonts w:cs="NeoSans-Medium"/>
          <w:szCs w:val="24"/>
        </w:rPr>
        <w:t xml:space="preserve">A solid </w:t>
      </w:r>
      <w:r w:rsidR="00724083">
        <w:rPr>
          <w:rFonts w:cs="NeoSans-Medium"/>
          <w:szCs w:val="24"/>
        </w:rPr>
        <w:t>dot</w:t>
      </w:r>
      <w:r w:rsidR="00C37175">
        <w:rPr>
          <w:rFonts w:cs="NeoSans-Medium"/>
          <w:szCs w:val="24"/>
        </w:rPr>
        <w:t xml:space="preserve"> </w:t>
      </w:r>
      <w:r w:rsidR="00724083">
        <w:rPr>
          <w:rFonts w:cs="NeoSans-Medium"/>
          <w:szCs w:val="24"/>
        </w:rPr>
        <w:t>●</w:t>
      </w:r>
      <w:r w:rsidR="00C37175" w:rsidRPr="00E82270">
        <w:rPr>
          <w:rFonts w:cs="NeoSans-Medium"/>
          <w:szCs w:val="24"/>
        </w:rPr>
        <w:t xml:space="preserve"> at the end of </w:t>
      </w:r>
      <w:r w:rsidR="00724083">
        <w:rPr>
          <w:rFonts w:cs="NeoSans-Medium"/>
          <w:szCs w:val="24"/>
        </w:rPr>
        <w:t>a</w:t>
      </w:r>
      <w:r w:rsidR="00C37175" w:rsidRPr="00E82270">
        <w:rPr>
          <w:rFonts w:cs="NeoSans-Medium"/>
          <w:szCs w:val="24"/>
        </w:rPr>
        <w:t xml:space="preserve"> </w:t>
      </w:r>
      <w:r w:rsidR="00C37175">
        <w:rPr>
          <w:rFonts w:cs="NeoSans-Medium"/>
          <w:szCs w:val="24"/>
        </w:rPr>
        <w:t>graph</w:t>
      </w:r>
      <w:r w:rsidR="00C37175" w:rsidRPr="00E82270">
        <w:rPr>
          <w:rFonts w:cs="NeoSans-Medium"/>
          <w:szCs w:val="24"/>
        </w:rPr>
        <w:t xml:space="preserve"> indicates that the end point is included in the set</w:t>
      </w:r>
      <w:r w:rsidR="00C37175">
        <w:rPr>
          <w:rFonts w:cs="NeoSans-Medium"/>
          <w:szCs w:val="24"/>
        </w:rPr>
        <w:t>, while</w:t>
      </w:r>
      <w:r w:rsidR="00C37175" w:rsidRPr="00E82270">
        <w:rPr>
          <w:rFonts w:cs="NeoSans-Medium"/>
          <w:szCs w:val="24"/>
        </w:rPr>
        <w:t xml:space="preserve"> an open </w:t>
      </w:r>
      <w:r w:rsidR="00724083">
        <w:rPr>
          <w:rFonts w:cs="NeoSans-Medium"/>
          <w:szCs w:val="24"/>
        </w:rPr>
        <w:t>dot</w:t>
      </w:r>
      <w:r w:rsidR="00C37175" w:rsidRPr="00E82270">
        <w:rPr>
          <w:rFonts w:cs="NeoSans-Medium"/>
          <w:szCs w:val="24"/>
        </w:rPr>
        <w:t xml:space="preserve"> </w:t>
      </w:r>
      <w:r w:rsidR="00C37175" w:rsidRPr="00E82270">
        <w:rPr>
          <w:rFonts w:cs="NeoSans-Medium"/>
          <w:b/>
          <w:szCs w:val="24"/>
        </w:rPr>
        <w:t>○</w:t>
      </w:r>
      <w:r w:rsidR="00C37175" w:rsidRPr="00E82270">
        <w:rPr>
          <w:rFonts w:cs="NeoSans-Medium"/>
          <w:szCs w:val="24"/>
        </w:rPr>
        <w:t xml:space="preserve">, </w:t>
      </w:r>
      <w:r w:rsidR="00C37175">
        <w:rPr>
          <w:rFonts w:cs="NeoSans-Medium"/>
          <w:szCs w:val="24"/>
        </w:rPr>
        <w:t xml:space="preserve">indicates that </w:t>
      </w:r>
      <w:r w:rsidR="00724083">
        <w:rPr>
          <w:rFonts w:cs="NeoSans-Medium"/>
          <w:szCs w:val="24"/>
        </w:rPr>
        <w:t>the point is not included.</w:t>
      </w:r>
    </w:p>
    <w:p w:rsidR="009A7585" w:rsidRDefault="009A7585" w:rsidP="00DD3496">
      <w:pPr>
        <w:rPr>
          <w:rFonts w:cs="NeoSans-Medium"/>
          <w:szCs w:val="24"/>
        </w:rPr>
      </w:pPr>
    </w:p>
    <w:p w:rsidR="0041155B" w:rsidRDefault="0041155B" w:rsidP="00DD3496">
      <w:pPr>
        <w:rPr>
          <w:rFonts w:cs="NeoSans-Medium"/>
          <w:szCs w:val="24"/>
        </w:rPr>
      </w:pPr>
    </w:p>
    <w:p w:rsidR="0041155B" w:rsidRDefault="0041155B" w:rsidP="00DD3496">
      <w:pPr>
        <w:rPr>
          <w:rFonts w:cs="NeoSans-Medium"/>
          <w:szCs w:val="24"/>
        </w:rPr>
      </w:pPr>
    </w:p>
    <w:p w:rsidR="0041155B" w:rsidRDefault="0041155B" w:rsidP="00DD3496">
      <w:pPr>
        <w:rPr>
          <w:rFonts w:cs="NeoSans-Medium"/>
          <w:szCs w:val="24"/>
        </w:rPr>
      </w:pPr>
    </w:p>
    <w:p w:rsidR="0041155B" w:rsidRDefault="0041155B" w:rsidP="00DD3496">
      <w:pPr>
        <w:rPr>
          <w:rFonts w:cs="NeoSans-Medium"/>
          <w:szCs w:val="24"/>
        </w:rPr>
      </w:pPr>
    </w:p>
    <w:p w:rsidR="00545231" w:rsidRDefault="0041155B" w:rsidP="00DD3496">
      <w:pPr>
        <w:rPr>
          <w:rFonts w:cs="MeliorLTStd"/>
          <w:szCs w:val="24"/>
        </w:rPr>
      </w:pPr>
      <w:r>
        <w:rPr>
          <w:rFonts w:cs="MeliorLTStd"/>
          <w:noProof/>
          <w:szCs w:val="24"/>
        </w:rPr>
        <mc:AlternateContent>
          <mc:Choice Requires="wpg">
            <w:drawing>
              <wp:anchor distT="0" distB="0" distL="114300" distR="114300" simplePos="0" relativeHeight="251772416" behindDoc="0" locked="0" layoutInCell="1" allowOverlap="1" wp14:anchorId="0F3C8252" wp14:editId="1F603193">
                <wp:simplePos x="0" y="0"/>
                <wp:positionH relativeFrom="column">
                  <wp:posOffset>3357880</wp:posOffset>
                </wp:positionH>
                <wp:positionV relativeFrom="paragraph">
                  <wp:posOffset>24765</wp:posOffset>
                </wp:positionV>
                <wp:extent cx="2432050" cy="2484755"/>
                <wp:effectExtent l="38100" t="0" r="0" b="67945"/>
                <wp:wrapNone/>
                <wp:docPr id="597" name="Group 597"/>
                <wp:cNvGraphicFramePr/>
                <a:graphic xmlns:a="http://schemas.openxmlformats.org/drawingml/2006/main">
                  <a:graphicData uri="http://schemas.microsoft.com/office/word/2010/wordprocessingGroup">
                    <wpg:wgp>
                      <wpg:cNvGrpSpPr/>
                      <wpg:grpSpPr>
                        <a:xfrm>
                          <a:off x="0" y="0"/>
                          <a:ext cx="2432050" cy="2484755"/>
                          <a:chOff x="0" y="0"/>
                          <a:chExt cx="2432050" cy="2484755"/>
                        </a:xfrm>
                      </wpg:grpSpPr>
                      <wpg:grpSp>
                        <wpg:cNvPr id="514" name="Group 514"/>
                        <wpg:cNvGrpSpPr/>
                        <wpg:grpSpPr>
                          <a:xfrm>
                            <a:off x="0" y="0"/>
                            <a:ext cx="2432050" cy="2484755"/>
                            <a:chOff x="0" y="0"/>
                            <a:chExt cx="2432050" cy="2485365"/>
                          </a:xfrm>
                        </wpg:grpSpPr>
                        <wpg:grpSp>
                          <wpg:cNvPr id="515" name="Group 515"/>
                          <wpg:cNvGrpSpPr/>
                          <wpg:grpSpPr>
                            <a:xfrm>
                              <a:off x="0" y="168250"/>
                              <a:ext cx="2432050" cy="2317115"/>
                              <a:chOff x="0" y="0"/>
                              <a:chExt cx="2432050" cy="2317115"/>
                            </a:xfrm>
                          </wpg:grpSpPr>
                          <wpg:grpSp>
                            <wpg:cNvPr id="516" name="Group 516"/>
                            <wpg:cNvGrpSpPr/>
                            <wpg:grpSpPr>
                              <a:xfrm>
                                <a:off x="0" y="38100"/>
                                <a:ext cx="2298700" cy="2279015"/>
                                <a:chOff x="0" y="19050"/>
                                <a:chExt cx="2298700" cy="2279015"/>
                              </a:xfrm>
                            </wpg:grpSpPr>
                            <wps:wsp>
                              <wps:cNvPr id="517" name="Straight Connector 517"/>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18" name="Straight Connector 518"/>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19" name="Straight Connector 519"/>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0" name="Straight Connector 520"/>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1" name="Straight Connector 521"/>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2" name="Straight Connector 522"/>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3" name="Straight Connector 523"/>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4" name="Straight Connector 524"/>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5" name="Straight Connector 525"/>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6" name="Straight Connector 526"/>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7" name="Straight Connector 527"/>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8" name="Straight Connector 528"/>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29" name="Straight Connector 529"/>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0" name="Straight Connector 530"/>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1" name="Straight Connector 531"/>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2" name="Straight Connector 532"/>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3" name="Straight Connector 533"/>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4" name="Straight Connector 534"/>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5" name="Straight Connector 535"/>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6" name="Straight Connector 536"/>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7" name="Straight Connector 537"/>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38" name="Straight Connector 538"/>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g:grpSp>
                            <wpg:cNvPr id="539" name="Group 539"/>
                            <wpg:cNvGrpSpPr/>
                            <wpg:grpSpPr>
                              <a:xfrm>
                                <a:off x="12700" y="0"/>
                                <a:ext cx="2419350" cy="2317115"/>
                                <a:chOff x="0" y="0"/>
                                <a:chExt cx="2419350" cy="2317115"/>
                              </a:xfrm>
                            </wpg:grpSpPr>
                            <wps:wsp>
                              <wps:cNvPr id="540" name="Straight Connector 540"/>
                              <wps:cNvCnPr/>
                              <wps:spPr>
                                <a:xfrm>
                                  <a:off x="0" y="1168400"/>
                                  <a:ext cx="2273300" cy="7620"/>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41" name="Straight Connector 541"/>
                              <wps:cNvCnPr/>
                              <wps:spPr>
                                <a:xfrm flipH="1" flipV="1">
                                  <a:off x="1127760" y="22860"/>
                                  <a:ext cx="2540" cy="2294255"/>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42" name="Text Box 542"/>
                              <wps:cNvSpPr txBox="1"/>
                              <wps:spPr>
                                <a:xfrm>
                                  <a:off x="38100" y="11620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Text Box 543"/>
                              <wps:cNvSpPr txBox="1"/>
                              <wps:spPr>
                                <a:xfrm>
                                  <a:off x="14732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4" name="Text Box 544"/>
                              <wps:cNvSpPr txBox="1"/>
                              <wps:spPr>
                                <a:xfrm>
                                  <a:off x="1066800" y="1333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5" name="Text Box 545"/>
                              <wps:cNvSpPr txBox="1"/>
                              <wps:spPr>
                                <a:xfrm>
                                  <a:off x="1066800" y="19621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6" name="Text Box 546"/>
                              <wps:cNvSpPr txBox="1"/>
                              <wps:spPr>
                                <a:xfrm>
                                  <a:off x="1060450" y="14732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 name="Text Box 547"/>
                              <wps:cNvSpPr txBox="1"/>
                              <wps:spPr>
                                <a:xfrm>
                                  <a:off x="1060450" y="5905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8" name="Text Box 548"/>
                              <wps:cNvSpPr txBox="1"/>
                              <wps:spPr>
                                <a:xfrm>
                                  <a:off x="19304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9" name="Text Box 549"/>
                              <wps:cNvSpPr txBox="1"/>
                              <wps:spPr>
                                <a:xfrm>
                                  <a:off x="527050" y="11557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0F34AE">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0" name="Text Box 550"/>
                              <wps:cNvSpPr txBox="1"/>
                              <wps:spPr>
                                <a:xfrm>
                                  <a:off x="2076450" y="9398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0F34AE">
                                    <w:pPr>
                                      <w:jc w:val="center"/>
                                      <w:rPr>
                                        <w:i/>
                                        <w:sz w:val="20"/>
                                        <w:szCs w:val="20"/>
                                      </w:rPr>
                                    </w:pPr>
                                    <w:r w:rsidRPr="00F2587E">
                                      <w:rPr>
                                        <w:i/>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1" name="Text Box 551"/>
                              <wps:cNvSpPr txBox="1"/>
                              <wps:spPr>
                                <a:xfrm>
                                  <a:off x="882650" y="0"/>
                                  <a:ext cx="342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0F34AE">
                                    <w:pPr>
                                      <w:jc w:val="center"/>
                                      <w:rPr>
                                        <w:i/>
                                        <w:sz w:val="20"/>
                                        <w:szCs w:val="20"/>
                                      </w:rPr>
                                    </w:pPr>
                                    <w:r w:rsidRPr="00F2587E">
                                      <w:rPr>
                                        <w:i/>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552" name="Arc 552"/>
                          <wps:cNvSpPr/>
                          <wps:spPr>
                            <a:xfrm rot="10800000">
                              <a:off x="453542" y="0"/>
                              <a:ext cx="1209675" cy="1795145"/>
                            </a:xfrm>
                            <a:prstGeom prst="arc">
                              <a:avLst>
                                <a:gd name="adj1" fmla="val 13214150"/>
                                <a:gd name="adj2" fmla="val 111708"/>
                              </a:avLst>
                            </a:prstGeom>
                            <a:ln w="19050">
                              <a:solidFill>
                                <a:srgbClr val="FF0000"/>
                              </a:solidFill>
                              <a:headEnd type="oval"/>
                              <a:tailEnd type="ova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4" name="Straight Connector 594"/>
                        <wps:cNvCnPr/>
                        <wps:spPr>
                          <a:xfrm flipH="1" flipV="1">
                            <a:off x="1141171" y="863193"/>
                            <a:ext cx="2540" cy="927100"/>
                          </a:xfrm>
                          <a:prstGeom prst="line">
                            <a:avLst/>
                          </a:prstGeom>
                          <a:ln w="5080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97" o:spid="_x0000_s1065" style="position:absolute;margin-left:264.4pt;margin-top:1.95pt;width:191.5pt;height:195.65pt;z-index:251772416" coordsize="24320,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">
                <v:group id="Group 514" o:spid="_x0000_s1066" style="position:absolute;width:24320;height:24847" coordsize="24320,24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group id="Group 515" o:spid="_x0000_s1067" style="position:absolute;top:1682;width:24320;height:23171" coordsize="24320,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group id="Group 516" o:spid="_x0000_s1068" style="position:absolute;top:381;width:22987;height:22790" coordorigin=",190" coordsize="22987,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line id="Straight Connector 517" o:spid="_x0000_s1069"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Ck8MAAADcAAAADwAAAGRycy9kb3ducmV2LnhtbESPW4vCMBSE3xf8D+EIvoim6nqhGkUE&#10;QRdBvODzoTm2xeakNFHrvzeCsI/DzDfDzBa1KcSDKpdbVtDrRiCIE6tzThWcT+vOBITzyBoLy6Tg&#10;RQ4W88bPDGNtn3ygx9GnIpSwi1FB5n0ZS+mSjAy6ri2Jg3e1lUEfZJVKXeEzlJtC9qNoJA3mHBYy&#10;LGmVUXI73o2C4aVd9Ee77d+B9Ho4Wf7yvj4PlGo16+UUhKfa/4e/9EYHrjeGz5lwBOT8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qApPDAAAA3AAAAA8AAAAAAAAAAAAA&#10;AAAAoQIAAGRycy9kb3ducmV2LnhtbFBLBQYAAAAABAAEAPkAAACRAwAAAAA=&#10;" strokecolor="#00b0f0"/>
                      <v:line id="Straight Connector 518" o:spid="_x0000_s1070"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W4cIAAADcAAAADwAAAGRycy9kb3ducmV2LnhtbERPTWvCQBC9F/wPywi9lLoxrSKpq4gQ&#10;sFIoWul5yE6TYHY2ZLdJ/PfOodDj432vt6NrVE9dqD0bmM8SUMSFtzWXBi5f+fMKVIjIFhvPZOBG&#10;AbabycMaM+sHPlF/jqWSEA4ZGqhibDOtQ1GRwzDzLbFwP75zGAV2pbYdDhLuGp0myVI7rFkaKmxp&#10;X1FxPf86A4vvpyZdfrwfT2TzxWr3yp/j5cWYx+m4ewMVaYz/4j/3wYpvLmvljBwBv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WW4cIAAADcAAAADwAAAAAAAAAAAAAA&#10;AAChAgAAZHJzL2Rvd25yZXYueG1sUEsFBgAAAAAEAAQA+QAAAJADAAAAAA==&#10;" strokecolor="#00b0f0"/>
                      <v:line id="Straight Connector 519" o:spid="_x0000_s1071"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kzesUAAADcAAAADwAAAGRycy9kb3ducmV2LnhtbESPQWvCQBSE70L/w/IKXkrdGDXE1FWk&#10;ELBSKKbB8yP7moRm34bsqum/7xYKHoeZb4bZ7EbTiSsNrrWsYD6LQBBXVrdcKyg/8+cUhPPIGjvL&#10;pOCHHOy2D5MNZtre+ETXwtcilLDLUEHjfZ9J6aqGDLqZ7YmD92UHgz7IoZZ6wFsoN52MoyiRBlsO&#10;Cw329NpQ9V1cjILV+amLk/e344l0vkr3S/4Yy4VS08dx/wLC0+jv4X/6oAM3X8P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kzesUAAADcAAAADwAAAAAAAAAA&#10;AAAAAAChAgAAZHJzL2Rvd25yZXYueG1sUEsFBgAAAAAEAAQA+QAAAJMDAAAAAA==&#10;" strokecolor="#00b0f0"/>
                      <v:line id="Straight Connector 520" o:spid="_x0000_s1072"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9QWsEAAADcAAAADwAAAGRycy9kb3ducmV2LnhtbERPTWvCQBC9F/wPywheSt00VpHoKlIQ&#10;VAqiFc9DdkyC2dmQXTX+e+dQ6PHxvufLztXqTm2oPBv4HCagiHNvKy4MnH7XH1NQISJbrD2TgScF&#10;WC56b3PMrH/wge7HWCgJ4ZChgTLGJtM65CU5DEPfEAt38a3DKLAttG3xIeGu1mmSTLTDiqWhxIa+&#10;S8qvx5szMD6/1+nkZ7s7kF2Pp6sv3nenkTGDfreagYrUxX/xn3tjxZfKfDkjR0Av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b1BawQAAANwAAAAPAAAAAAAAAAAAAAAA&#10;AKECAABkcnMvZG93bnJldi54bWxQSwUGAAAAAAQABAD5AAAAjwMAAAAA&#10;" strokecolor="#00b0f0"/>
                      <v:line id="Straight Connector 521" o:spid="_x0000_s1073"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1wcQAAADcAAAADwAAAGRycy9kb3ducmV2LnhtbESPQWvCQBSE74X+h+UVvBTdJFWR6CpS&#10;CNgilKTi+ZF9JqHZtyG7avz3XUHwOMx8M8xqM5hWXKh3jWUF8SQCQVxa3XCl4PCbjRcgnEfW2Fom&#10;BTdysFm/vqww1fbKOV0KX4lQwi5FBbX3XSqlK2sy6Ca2Iw7eyfYGfZB9JXWP11BuWplE0VwabDgs&#10;1NjRZ03lX3E2CmbH9zaZ77++c9LZbLGd8s9w+FBq9DZslyA8Df4ZftA7HbgkhvuZc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XBxAAAANwAAAAPAAAAAAAAAAAA&#10;AAAAAKECAABkcnMvZG93bnJldi54bWxQSwUGAAAAAAQABAD5AAAAkgMAAAAA&#10;" strokecolor="#00b0f0"/>
                      <v:line id="Straight Connector 522" o:spid="_x0000_s1074"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FrtsMAAADcAAAADwAAAGRycy9kb3ducmV2LnhtbESP3YrCMBSE7wXfIRzBG9HUuopUo4gg&#10;qCws/uD1oTm2xeakNFHr2xtB2Mth5pth5svGlOJBtSssKxgOIhDEqdUFZwrOp01/CsJ5ZI2lZVLw&#10;IgfLRbs1x0TbJx/ocfSZCCXsElSQe18lUro0J4NuYCvi4F1tbdAHWWdS1/gM5aaUcRRNpMGCw0KO&#10;Fa1zSm/Hu1EwvvTKePK72x9Ib8bT1Q//NeeRUt1Os5qB8NT4//CX3urAxTF8zoQjIB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xa7bDAAAA3AAAAA8AAAAAAAAAAAAA&#10;AAAAoQIAAGRycy9kb3ducmV2LnhtbFBLBQYAAAAABAAEAPkAAACRAwAAAAA=&#10;" strokecolor="#00b0f0"/>
                      <v:line id="Straight Connector 523" o:spid="_x0000_s1075"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3OLcQAAADcAAAADwAAAGRycy9kb3ducmV2LnhtbESPQWvCQBSE70L/w/IKXqRumqhImo1I&#10;QVARilZ6fmRfk9Ds25DdmvjvXUHwOMx8M0y2GkwjLtS52rKC92kEgriwuuZSwfl787YE4TyyxsYy&#10;KbiSg1X+Msow1bbnI11OvhShhF2KCirv21RKV1Rk0E1tSxy8X9sZ9EF2pdQd9qHcNDKOooU0WHNY&#10;qLClz4qKv9O/UTD/mTTx4rDbH0lv5sv1jL+Gc6LU+HVYf4DwNPhn+EFvdeDiBO5nwhG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c4txAAAANwAAAAPAAAAAAAAAAAA&#10;AAAAAKECAABkcnMvZG93bnJldi54bWxQSwUGAAAAAAQABAD5AAAAkgMAAAAA&#10;" strokecolor="#00b0f0"/>
                      <v:line id="Straight Connector 524" o:spid="_x0000_s1076"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RWWcQAAADcAAAADwAAAGRycy9kb3ducmV2LnhtbESPQWvCQBSE70L/w/IKXkQ3TaNIzEak&#10;IKgUilY8P7LPJDT7NmS3Jv77rlDwOMx8M0y2HkwjbtS52rKCt1kEgriwuuZSwfl7O12CcB5ZY2OZ&#10;FNzJwTp/GWWYatvzkW4nX4pQwi5FBZX3bSqlKyoy6Ga2JQ7e1XYGfZBdKXWHfSg3jYyjaCEN1hwW&#10;Kmzpo6Li5/RrFMwvkyZefO4PR9Lb+XKT8Ndwfldq/DpsViA8Df4Z/qd3OnBxAo8z4QjI/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VFZZxAAAANwAAAAPAAAAAAAAAAAA&#10;AAAAAKECAABkcnMvZG93bnJldi54bWxQSwUGAAAAAAQABAD5AAAAkgMAAAAA&#10;" strokecolor="#00b0f0"/>
                      <v:line id="Straight Connector 525" o:spid="_x0000_s1077"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zwsMAAADcAAAADwAAAGRycy9kb3ducmV2LnhtbESPQYvCMBSE7wv+h/AEL4um1q1I1ygi&#10;CCoLUpU9P5q3bdnmpTRR6783guBxmPlmmPmyM7W4UusqywrGowgEcW51xYWC82kznIFwHlljbZkU&#10;3MnBctH7mGOq7Y0zuh59IUIJuxQVlN43qZQuL8mgG9mGOHh/tjXog2wLqVu8hXJTyziKptJgxWGh&#10;xIbWJeX/x4tRkPx+1vH0Z7fPSG+S2eqLD915otSg362+QXjq/Dv8orc6cHEC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Y88LDAAAA3AAAAA8AAAAAAAAAAAAA&#10;AAAAoQIAAGRycy9kb3ducmV2LnhtbFBLBQYAAAAABAAEAPkAAACRAwAAAAA=&#10;" strokecolor="#00b0f0"/>
                      <v:line id="Straight Connector 526" o:spid="_x0000_s1078"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pttcUAAADcAAAADwAAAGRycy9kb3ducmV2LnhtbESPQWvCQBSE7wX/w/KEXopuTGuQ1DUE&#10;QbClIMbQ8yP7moRm34bsVuO/7wqCx2Hmm2HW2Wg6cabBtZYVLOYRCOLK6pZrBeVpN1uBcB5ZY2eZ&#10;FFzJQbaZPK0x1fbCRzoXvhahhF2KChrv+1RKVzVk0M1tTxy8HzsY9EEOtdQDXkK56WQcRYk02HJY&#10;aLCnbUPVb/FnFCy/X7o4+fr4PJLeLVf5Gx/G8lWp5+mYv4PwNPpH+E7vdeDiBG5nwh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pttcUAAADcAAAADwAAAAAAAAAA&#10;AAAAAAChAgAAZHJzL2Rvd25yZXYueG1sUEsFBgAAAAAEAAQA+QAAAJMDAAAAAA==&#10;" strokecolor="#00b0f0"/>
                      <v:line id="Straight Connector 527" o:spid="_x0000_s1079"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bILsQAAADcAAAADwAAAGRycy9kb3ducmV2LnhtbESPW4vCMBSE3xf8D+EIvoim1vVCNYoI&#10;gi6CeMHnQ3Nsi81JaaJ2//1GEPZxmPlmmPmyMaV4Uu0KywoG/QgEcWp1wZmCy3nTm4JwHlljaZkU&#10;/JKD5aL1NcdE2xcf6XnymQgl7BJUkHtfJVK6NCeDrm8r4uDdbG3QB1lnUtf4CuWmlHEUjaXBgsNC&#10;jhWtc0rvp4dRMLp2y3i83/0cSW9G09U3H5rLUKlOu1nNQHhq/H/4Q2914OIJv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hsguxAAAANwAAAAPAAAAAAAAAAAA&#10;AAAAAKECAABkcnMvZG93bnJldi54bWxQSwUGAAAAAAQABAD5AAAAkgMAAAAA&#10;" strokecolor="#00b0f0"/>
                      <v:line id="Straight Connector 528" o:spid="_x0000_s1080"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lcXMEAAADcAAAADwAAAGRycy9kb3ducmV2LnhtbERPTWvCQBC9F/wPywheSt00VpHoKlIQ&#10;VAqiFc9DdkyC2dmQXTX+e+dQ6PHxvufLztXqTm2oPBv4HCagiHNvKy4MnH7XH1NQISJbrD2TgScF&#10;WC56b3PMrH/wge7HWCgJ4ZChgTLGJtM65CU5DEPfEAt38a3DKLAttG3xIeGu1mmSTLTDiqWhxIa+&#10;S8qvx5szMD6/1+nkZ7s7kF2Pp6sv3nenkTGDfreagYrUxX/xn3tjxZfKWjkjR0Av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VxcwQAAANwAAAAPAAAAAAAAAAAAAAAA&#10;AKECAABkcnMvZG93bnJldi54bWxQSwUGAAAAAAQABAD5AAAAjwMAAAAA&#10;" strokecolor="#00b0f0"/>
                      <v:line id="Straight Connector 529" o:spid="_x0000_s1081"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5x8QAAADcAAAADwAAAGRycy9kb3ducmV2LnhtbESP3YrCMBSE7xd8h3AEb0RT6ypajSKC&#10;oIsg/uD1oTm2xeakNFG7b78RhL0cZr4ZZr5sTCmeVLvCsoJBPwJBnFpdcKbgct70JiCcR9ZYWiYF&#10;v+RguWh9zTHR9sVHep58JkIJuwQV5N5XiZQuzcmg69uKOHg3Wxv0QdaZ1DW+QrkpZRxFY2mw4LCQ&#10;Y0XrnNL76WEUjK7dMh7vdz9H0pvRZPXNh+YyVKrTblYzEJ4a/x/+0FsduHgK7zPhCM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VfnHxAAAANwAAAAPAAAAAAAAAAAA&#10;AAAAAKECAABkcnMvZG93bnJldi54bWxQSwUGAAAAAAQABAD5AAAAkgMAAAAA&#10;" strokecolor="#00b0f0"/>
                      <v:line id="Straight Connector 530" o:spid="_x0000_s1082"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bGh8EAAADcAAAADwAAAGRycy9kb3ducmV2LnhtbERPS4vCMBC+C/sfwizsRTRdX0g1igjC&#10;KoL4wPPQjG3ZZlKaqPXfO4eFPX587/mydZV6UBNKzwa++wko4szbknMDl/OmNwUVIrLFyjMZeFGA&#10;5eKjM8fU+icf6XGKuZIQDikaKGKsU61DVpDD0Pc1sXA33ziMAptc2wafEu4qPUiSiXZYsjQUWNO6&#10;oOz3dHcGxtduNZjst7sj2c14uhrxob0Mjfn6bFczUJHa+C/+c/9Y8Q1lvpyRI6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tsaHwQAAANwAAAAPAAAAAAAAAAAAAAAA&#10;AKECAABkcnMvZG93bnJldi54bWxQSwUGAAAAAAQABAD5AAAAjwMAAAAA&#10;" strokecolor="#00b0f0"/>
                      <v:line id="Straight Connector 531" o:spid="_x0000_s1083"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pjHMIAAADcAAAADwAAAGRycy9kb3ducmV2LnhtbESPW6vCMBCE3w/4H8IKvhw09YpUo4gg&#10;qAjiBZ+XZm2LzaY0Ueu/N4Lg4zDzzTDTeW0K8aDK5ZYVdDsRCOLE6pxTBefTqj0G4TyyxsIyKXiR&#10;g/ms8TfFWNsnH+hx9KkIJexiVJB5X8ZSuiQjg65jS+LgXW1l0AdZpVJX+AzlppC9KBpJgzmHhQxL&#10;WmaU3I53o2B4+S96o91meyC9Go4XA97X575SrWa9mIDwVPtf+EuvdeD6XficCUdAz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pjHMIAAADcAAAADwAAAAAAAAAAAAAA&#10;AAChAgAAZHJzL2Rvd25yZXYueG1sUEsFBgAAAAAEAAQA+QAAAJADAAAAAA==&#10;" strokecolor="#00b0f0"/>
                      <v:line id="Straight Connector 532" o:spid="_x0000_s1084"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j9a8QAAADcAAAADwAAAGRycy9kb3ducmV2LnhtbESPQWvCQBSE70L/w/IKXqRumqhImo1I&#10;QVARilZ6fmRfk9Ds25DdmvjvXUHwOMx8M0y2GkwjLtS52rKC92kEgriwuuZSwfl787YE4TyyxsYy&#10;KbiSg1X+Msow1bbnI11OvhShhF2KCirv21RKV1Rk0E1tSxy8X9sZ9EF2pdQd9qHcNDKOooU0WHNY&#10;qLClz4qKv9O/UTD/mTTx4rDbH0lv5sv1jL+Gc6LU+HVYf4DwNPhn+EFvdeCSGO5nwhG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KP1rxAAAANwAAAAPAAAAAAAAAAAA&#10;AAAAAKECAABkcnMvZG93bnJldi54bWxQSwUGAAAAAAQABAD5AAAAkgMAAAAA&#10;" strokecolor="#00b0f0"/>
                      <v:line id="Straight Connector 533" o:spid="_x0000_s1085"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RY8MMAAADcAAAADwAAAGRycy9kb3ducmV2LnhtbESP3YrCMBSE7xd8h3AEbxZNtatINYoI&#10;gsqC+IPXh+bYFpuT0kStb28Ewcth5pthpvPGlOJOtSssK+j3IhDEqdUFZwpOx1V3DMJ5ZI2lZVLw&#10;JAfzWetniom2D97T/eAzEUrYJagg975KpHRpTgZdz1bEwbvY2qAPss6krvERyk0pB1E0kgYLDgs5&#10;VrTMKb0ebkbB8PxbDkb/m+2e9Go4XvzxrjnFSnXazWICwlPjv+EPvdaBi2N4nwlH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kWPDDAAAA3AAAAA8AAAAAAAAAAAAA&#10;AAAAoQIAAGRycy9kb3ducmV2LnhtbFBLBQYAAAAABAAEAPkAAACRAwAAAAA=&#10;" strokecolor="#00b0f0"/>
                      <v:line id="Straight Connector 534" o:spid="_x0000_s1086"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3AhMUAAADcAAAADwAAAGRycy9kb3ducmV2LnhtbESPQWvCQBSE7wX/w/KEXkrdaDRI6ioi&#10;CFoESSo9P7KvSWj2bchuTfz3bkHwOMx8M8xqM5hGXKlztWUF00kEgriwuuZSweVr/74E4TyyxsYy&#10;KbiRg8169LLCVNueM7rmvhShhF2KCirv21RKV1Rk0E1sSxy8H9sZ9EF2pdQd9qHcNHIWRYk0WHNY&#10;qLClXUXFb/5nFCy+35pZcjp+ZqT3i+V2zufhEiv1Oh62HyA8Df4ZftAHHbh4Dv9nw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3AhMUAAADcAAAADwAAAAAAAAAA&#10;AAAAAAChAgAAZHJzL2Rvd25yZXYueG1sUEsFBgAAAAAEAAQA+QAAAJMDAAAAAA==&#10;" strokecolor="#00b0f0"/>
                      <v:line id="Straight Connector 535" o:spid="_x0000_s1087"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FlH8MAAADcAAAADwAAAGRycy9kb3ducmV2LnhtbESPW4vCMBSE3wX/QziCL6Kpl4pUo4gg&#10;uCKIF3w+NMe22JyUJmr335uFBR+HmW+GWawaU4oX1a6wrGA4iEAQp1YXnCm4Xrb9GQjnkTWWlknB&#10;LzlYLdutBSbavvlEr7PPRChhl6CC3PsqkdKlORl0A1sRB+9ua4M+yDqTusZ3KDelHEXRVBosOCzk&#10;WNEmp/RxfhoF8a1XjqaHn/2J9DaerSd8bK5jpbqdZj0H4anx3/A/vdOBG8fwdyYcAb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ZR/DAAAA3AAAAA8AAAAAAAAAAAAA&#10;AAAAoQIAAGRycy9kb3ducmV2LnhtbFBLBQYAAAAABAAEAPkAAACRAwAAAAA=&#10;" strokecolor="#00b0f0"/>
                      <v:line id="Straight Connector 536" o:spid="_x0000_s1088"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P7aMMAAADcAAAADwAAAGRycy9kb3ducmV2LnhtbESPW4vCMBSE3wX/QziCL7Km3op0jSKC&#10;oCKIF/b50Jxti81JaaLWf28Ewcdh5pthZovGlOJOtSssKxj0IxDEqdUFZwou5/XPFITzyBpLy6Tg&#10;SQ4W83Zrhom2Dz7S/eQzEUrYJagg975KpHRpTgZd31bEwfu3tUEfZJ1JXeMjlJtSDqMolgYLDgs5&#10;VrTKKb2ebkbB5K9XDuP9dnckvZ5Ml2M+NJeRUt1Os/wF4anx3/CH3ujAjWJ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T+2jDAAAA3AAAAA8AAAAAAAAAAAAA&#10;AAAAoQIAAGRycy9kb3ducmV2LnhtbFBLBQYAAAAABAAEAPkAAACRAwAAAAA=&#10;" strokecolor="#00b0f0"/>
                      <v:line id="Straight Connector 537" o:spid="_x0000_s1089"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9e88UAAADcAAAADwAAAGRycy9kb3ducmV2LnhtbESPQWvCQBSE7wX/w/IKvYhu1BpD6ipS&#10;CNRSKMbg+ZF9TUKzb0N2G9N/3xWEHoeZb4bZ7kfTioF611hWsJhHIIhLqxuuFBTnbJaAcB5ZY2uZ&#10;FPySg/1u8rDFVNsrn2jIfSVCCbsUFdTed6mUrqzJoJvbjjh4X7Y36IPsK6l7vIZy08plFMXSYMNh&#10;ocaOXmsqv/Mfo2B9mbbL+OP4fiKdrZPDM3+OxUqpp8fx8ALC0+j/w3f6TQdutYHbmXAE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9e88UAAADcAAAADwAAAAAAAAAA&#10;AAAAAAChAgAAZHJzL2Rvd25yZXYueG1sUEsFBgAAAAAEAAQA+QAAAJMDAAAAAA==&#10;" strokecolor="#00b0f0"/>
                      <v:line id="Straight Connector 538" o:spid="_x0000_s1090"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KgcEAAADcAAAADwAAAGRycy9kb3ducmV2LnhtbERPS4vCMBC+C/sfwizsRTRdX0g1igjC&#10;KoL4wPPQjG3ZZlKaqPXfO4eFPX587/mydZV6UBNKzwa++wko4szbknMDl/OmNwUVIrLFyjMZeFGA&#10;5eKjM8fU+icf6XGKuZIQDikaKGKsU61DVpDD0Pc1sXA33ziMAptc2wafEu4qPUiSiXZYsjQUWNO6&#10;oOz3dHcGxtduNZjst7sj2c14uhrxob0Mjfn6bFczUJHa+C/+c/9Y8Q1lrZyRI6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wMqBwQAAANwAAAAPAAAAAAAAAAAAAAAA&#10;AKECAABkcnMvZG93bnJldi54bWxQSwUGAAAAAAQABAD5AAAAjwMAAAAA&#10;" strokecolor="#00b0f0"/>
                    </v:group>
                    <v:group id="Group 539" o:spid="_x0000_s1091" style="position:absolute;left:127;width:24193;height:23171" coordsize="24193,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line id="Straight Connector 540" o:spid="_x0000_s1092" style="position:absolute;visibility:visible;mso-wrap-style:square" from="0,11684" to="22733,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ytdL4AAADcAAAADwAAAGRycy9kb3ducmV2LnhtbERPuwrCMBTdBf8hXMFNU6WKVKOIoLg4&#10;+Brcrs21LTY3pYna/r0ZBMfDeS9WjSnFm2pXWFYwGkYgiFOrC84UXM7bwQyE88gaS8ukoCUHq2W3&#10;s8BE2w8f6X3ymQgh7BJUkHtfJVK6NCeDbmgr4sA9bG3QB1hnUtf4CeGmlOMomkqDBYeGHCva5JQ+&#10;Ty+jwNwKeT+UuGvHx0sczybbdWuvSvV7zXoOwlPj/+Kfe68VTOIwP5wJR0A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2jK10vgAAANwAAAAPAAAAAAAAAAAAAAAAAKEC&#10;AABkcnMvZG93bnJldi54bWxQSwUGAAAAAAQABAD5AAAAjAMAAAAA&#10;" strokecolor="black [3213]" strokeweight="1.25pt">
                        <v:stroke startarrow="classic" endarrow="classic"/>
                      </v:line>
                      <v:line id="Straight Connector 541" o:spid="_x0000_s1093" style="position:absolute;flip:x y;visibility:visible;mso-wrap-style:square" from="11277,228" to="11303,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Tih8UAAADcAAAADwAAAGRycy9kb3ducmV2LnhtbESPT2vCQBTE7wW/w/IKvRTdWKuU1FVE&#10;KORS8S9eH9lnEpp9G3bXJH57VxB6HGbmN8x82ZtatOR8ZVnBeJSAIM6trrhQcDz8DL9A+ICssbZM&#10;Cm7kYbkYvMwx1bbjHbX7UIgIYZ+igjKEJpXS5yUZ9CPbEEfvYp3BEKUrpHbYRbip5UeSzKTBiuNC&#10;iQ2tS8r/9lejwG83B9eds7q1p8ltcjLv2eV3o9Tba7/6BhGoD//hZzvTCqafY3ici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Tih8UAAADcAAAADwAAAAAAAAAA&#10;AAAAAAChAgAAZHJzL2Rvd25yZXYueG1sUEsFBgAAAAAEAAQA+QAAAJMDAAAAAA==&#10;" strokecolor="black [3213]" strokeweight="1.25pt">
                        <v:stroke startarrow="classic" endarrow="classic"/>
                      </v:line>
                      <v:shape id="Text Box 542" o:spid="_x0000_s1094" type="#_x0000_t202" style="position:absolute;left:381;top:11620;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kNscA&#10;AADcAAAADwAAAGRycy9kb3ducmV2LnhtbESPQWvCQBSE7wX/w/IK3uqmQYukriEEQkXsQevF2zP7&#10;TEKzb2N2G2N/fbdQ6HGYmW+YVTqaVgzUu8aygudZBIK4tLrhSsHxo3hagnAeWWNrmRTcyUG6njys&#10;MNH2xnsaDr4SAcIuQQW1910ipStrMuhmtiMO3sX2Bn2QfSV1j7cAN62Mo+hFGmw4LNTYUV5T+Xn4&#10;Mgq2efGO+3Nslt9t/ra7ZN31eFooNX0cs1cQnkb/H/5rb7SCxTy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vJDbHAAAA3AAAAA8AAAAAAAAAAAAAAAAAmAIAAGRy&#10;cy9kb3ducmV2LnhtbFBLBQYAAAAABAAEAPUAAACMAwAAAAA=&#10;" filled="f" stroked="f" strokeweight=".5pt">
                        <v:textbox>
                          <w:txbxContent>
                            <w:p w:rsidR="00454FE6" w:rsidRPr="002E44EC" w:rsidRDefault="00454FE6" w:rsidP="000F34AE">
                              <w:pPr>
                                <w:rPr>
                                  <w:sz w:val="20"/>
                                  <w:szCs w:val="20"/>
                                </w:rPr>
                              </w:pPr>
                              <w:r>
                                <w:rPr>
                                  <w:sz w:val="20"/>
                                  <w:szCs w:val="20"/>
                                </w:rPr>
                                <w:t>–4</w:t>
                              </w:r>
                            </w:p>
                          </w:txbxContent>
                        </v:textbox>
                      </v:shape>
                      <v:shape id="Text Box 543" o:spid="_x0000_s1095" type="#_x0000_t202" style="position:absolute;left:14732;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OBrccA&#10;AADcAAAADwAAAGRycy9kb3ducmV2LnhtbESPQWvCQBSE7wX/w/KE3upGWyVEV5GAWEp70ObS2zP7&#10;TILZtzG7TdL++m5B8DjMzDfMajOYWnTUusqygukkAkGcW11xoSD73D3FIJxH1lhbJgU/5GCzHj2s&#10;MNG25wN1R1+IAGGXoILS+yaR0uUlGXQT2xAH72xbgz7ItpC6xT7ATS1nUbSQBisOCyU2lJaUX47f&#10;RsFbuvvAw2lm4t863b+ft801+5or9TgetksQngZ/D9/ar1rB/OU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jga3HAAAA3AAAAA8AAAAAAAAAAAAAAAAAmAIAAGRy&#10;cy9kb3ducmV2LnhtbFBLBQYAAAAABAAEAPUAAACMAwAAAAA=&#10;" filled="f" stroked="f" strokeweight=".5pt">
                        <v:textbox>
                          <w:txbxContent>
                            <w:p w:rsidR="00454FE6" w:rsidRPr="002E44EC" w:rsidRDefault="00454FE6" w:rsidP="000F34AE">
                              <w:pPr>
                                <w:rPr>
                                  <w:sz w:val="20"/>
                                  <w:szCs w:val="20"/>
                                </w:rPr>
                              </w:pPr>
                              <w:r>
                                <w:rPr>
                                  <w:sz w:val="20"/>
                                  <w:szCs w:val="20"/>
                                </w:rPr>
                                <w:t>2</w:t>
                              </w:r>
                            </w:p>
                          </w:txbxContent>
                        </v:textbox>
                      </v:shape>
                      <v:shape id="Text Box 544" o:spid="_x0000_s1096" type="#_x0000_t202" style="position:absolute;left:10668;top:1333;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oZ2cUA&#10;AADcAAAADwAAAGRycy9kb3ducmV2LnhtbESPT4vCMBTE7wt+h/CEva2pootUo0hBlEUP/rl4ezbP&#10;tti81CZq9dMbYcHjMDO/YcbTxpTiRrUrLCvodiIQxKnVBWcK9rv5zxCE88gaS8uk4EEOppPW1xhj&#10;be+8odvWZyJA2MWoIPe+iqV0aU4GXcdWxME72dqgD7LOpK7xHuCmlL0o+pUGCw4LOVaU5JSet1ej&#10;4C+Zr3Fz7Jnhs0wWq9OsuuwPA6W+281sBMJT4z/h//ZSKxj0+/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hnZxQAAANwAAAAPAAAAAAAAAAAAAAAAAJgCAABkcnMv&#10;ZG93bnJldi54bWxQSwUGAAAAAAQABAD1AAAAigMAAAAA&#10;" filled="f" stroked="f" strokeweight=".5pt">
                        <v:textbox>
                          <w:txbxContent>
                            <w:p w:rsidR="00454FE6" w:rsidRPr="002E44EC" w:rsidRDefault="00454FE6" w:rsidP="000F34AE">
                              <w:pPr>
                                <w:rPr>
                                  <w:sz w:val="20"/>
                                  <w:szCs w:val="20"/>
                                </w:rPr>
                              </w:pPr>
                              <w:r>
                                <w:rPr>
                                  <w:sz w:val="20"/>
                                  <w:szCs w:val="20"/>
                                </w:rPr>
                                <w:t>4</w:t>
                              </w:r>
                            </w:p>
                          </w:txbxContent>
                        </v:textbox>
                      </v:shape>
                      <v:shape id="Text Box 545" o:spid="_x0000_s1097" type="#_x0000_t202" style="position:absolute;left:10668;top:19621;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8QsUA&#10;AADcAAAADwAAAGRycy9kb3ducmV2LnhtbESPT4vCMBTE78J+h/AWvGm6YkWqUaQgiujBP5e9vW2e&#10;bbF56TZR6376jSB4HGbmN8x03ppK3KhxpWUFX/0IBHFmdcm5gtNx2RuDcB5ZY2WZFDzIwXz20Zli&#10;ou2d93Q7+FwECLsEFRTe14mULivIoOvbmjh4Z9sY9EE2udQN3gPcVHIQRSNpsOSwUGBNaUHZ5XA1&#10;Cjbpcof7n4EZ/1Xpante1L+n71ip7me7mIDw1Pp3+NVeawXxM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BrxCxQAAANwAAAAPAAAAAAAAAAAAAAAAAJgCAABkcnMv&#10;ZG93bnJldi54bWxQSwUGAAAAAAQABAD1AAAAigMAAAAA&#10;" filled="f" stroked="f" strokeweight=".5pt">
                        <v:textbox>
                          <w:txbxContent>
                            <w:p w:rsidR="00454FE6" w:rsidRPr="002E44EC" w:rsidRDefault="00454FE6" w:rsidP="000F34AE">
                              <w:pPr>
                                <w:rPr>
                                  <w:sz w:val="20"/>
                                  <w:szCs w:val="20"/>
                                </w:rPr>
                              </w:pPr>
                              <w:r>
                                <w:rPr>
                                  <w:sz w:val="20"/>
                                  <w:szCs w:val="20"/>
                                </w:rPr>
                                <w:t>–4</w:t>
                              </w:r>
                            </w:p>
                          </w:txbxContent>
                        </v:textbox>
                      </v:shape>
                      <v:shape id="Text Box 546" o:spid="_x0000_s1098" type="#_x0000_t202" style="position:absolute;left:10604;top:14732;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iNccA&#10;AADcAAAADwAAAGRycy9kb3ducmV2LnhtbESPQWvCQBSE70L/w/IKvelGaSSkriIBaRF7SOqlt9fs&#10;Mwlm36bZrYn++m6h4HGYmW+Y1WY0rbhQ7xrLCuazCARxaXXDlYLjx26agHAeWWNrmRRcycFm/TBZ&#10;YartwDldCl+JAGGXooLa+y6V0pU1GXQz2xEH72R7gz7IvpK6xyHATSsXUbSUBhsOCzV2lNVUnosf&#10;o2Cf7d4x/1qY5NZmr4fTtvs+fsZKPT2O2xcQnkZ/D/+337SC+Hk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IjXHAAAA3AAAAA8AAAAAAAAAAAAAAAAAmAIAAGRy&#10;cy9kb3ducmV2LnhtbFBLBQYAAAAABAAEAPUAAACMAwAAAAA=&#10;" filled="f" stroked="f" strokeweight=".5pt">
                        <v:textbox>
                          <w:txbxContent>
                            <w:p w:rsidR="00454FE6" w:rsidRPr="002E44EC" w:rsidRDefault="00454FE6" w:rsidP="000F34AE">
                              <w:pPr>
                                <w:rPr>
                                  <w:sz w:val="20"/>
                                  <w:szCs w:val="20"/>
                                </w:rPr>
                              </w:pPr>
                              <w:r>
                                <w:rPr>
                                  <w:sz w:val="20"/>
                                  <w:szCs w:val="20"/>
                                </w:rPr>
                                <w:t>–2</w:t>
                              </w:r>
                            </w:p>
                          </w:txbxContent>
                        </v:textbox>
                      </v:shape>
                      <v:shape id="Text Box 547" o:spid="_x0000_s1099" type="#_x0000_t202" style="position:absolute;left:10604;top:5905;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iHrscA&#10;AADcAAAADwAAAGRycy9kb3ducmV2LnhtbESPQWvCQBSE7wX/w/KE3upGqTVEV5GAWEp70ObS2zP7&#10;TILZtzG7TdL++m5B8DjMzDfMajOYWnTUusqygukkAkGcW11xoSD73D3FIJxH1lhbJgU/5GCzHj2s&#10;MNG25wN1R1+IAGGXoILS+yaR0uUlGXQT2xAH72xbgz7ItpC6xT7ATS1nUfQiDVYcFkpsKC0pvxy/&#10;jYK3dPeBh9PMxL91un8/b5tr9jVX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Yh67HAAAA3AAAAA8AAAAAAAAAAAAAAAAAmAIAAGRy&#10;cy9kb3ducmV2LnhtbFBLBQYAAAAABAAEAPUAAACMAwAAAAA=&#10;" filled="f" stroked="f" strokeweight=".5pt">
                        <v:textbox>
                          <w:txbxContent>
                            <w:p w:rsidR="00454FE6" w:rsidRPr="002E44EC" w:rsidRDefault="00454FE6" w:rsidP="000F34AE">
                              <w:pPr>
                                <w:rPr>
                                  <w:sz w:val="20"/>
                                  <w:szCs w:val="20"/>
                                </w:rPr>
                              </w:pPr>
                              <w:r>
                                <w:rPr>
                                  <w:sz w:val="20"/>
                                  <w:szCs w:val="20"/>
                                </w:rPr>
                                <w:t>2</w:t>
                              </w:r>
                            </w:p>
                          </w:txbxContent>
                        </v:textbox>
                      </v:shape>
                      <v:shape id="Text Box 548" o:spid="_x0000_s1100" type="#_x0000_t202" style="position:absolute;left:19304;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T3MQA&#10;AADcAAAADwAAAGRycy9kb3ducmV2LnhtbERPy2rCQBTdF/yH4Qrd1YnSFIlOQghIS2kXRjfurpmb&#10;B2bupJmppv36zqLg8nDe22wyvbjS6DrLCpaLCARxZXXHjYLjYfe0BuE8ssbeMin4IQdZOnvYYqLt&#10;jfd0LX0jQgi7BBW03g+JlK5qyaBb2IE4cLUdDfoAx0bqEW8h3PRyFUUv0mDHoaHFgYqWqkv5bRS8&#10;F7tP3J9XZv3bF68fdT58HU+xUo/zKd+A8DT5u/jf/aYVxM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HE9zEAAAA3AAAAA8AAAAAAAAAAAAAAAAAmAIAAGRycy9k&#10;b3ducmV2LnhtbFBLBQYAAAAABAAEAPUAAACJAwAAAAA=&#10;" filled="f" stroked="f" strokeweight=".5pt">
                        <v:textbox>
                          <w:txbxContent>
                            <w:p w:rsidR="00454FE6" w:rsidRPr="002E44EC" w:rsidRDefault="00454FE6" w:rsidP="000F34AE">
                              <w:pPr>
                                <w:rPr>
                                  <w:sz w:val="20"/>
                                  <w:szCs w:val="20"/>
                                </w:rPr>
                              </w:pPr>
                              <w:r>
                                <w:rPr>
                                  <w:sz w:val="20"/>
                                  <w:szCs w:val="20"/>
                                </w:rPr>
                                <w:t>4</w:t>
                              </w:r>
                            </w:p>
                          </w:txbxContent>
                        </v:textbox>
                      </v:shape>
                      <v:shape id="Text Box 549" o:spid="_x0000_s1101" type="#_x0000_t202" style="position:absolute;left:5270;top:11557;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2R8cA&#10;AADcAAAADwAAAGRycy9kb3ducmV2LnhtbESPT2vCQBTE7wW/w/KE3urGUIuNriKBYCntwT+X3p7Z&#10;ZxLcfRuzW0376bsFweMwM79h5sveGnGhzjeOFYxHCQji0umGKwX7XfE0BeEDskbjmBT8kIflYvAw&#10;x0y7K2/osg2ViBD2GSqoQ2gzKX1Zk0U/ci1x9I6usxii7CqpO7xGuDUyTZIXabHhuFBjS3lN5Wn7&#10;bRW858Unbg6pnf6afP1xXLXn/ddEqcdhv5qBCNSHe/jWftMKJs+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tkfHAAAA3AAAAA8AAAAAAAAAAAAAAAAAmAIAAGRy&#10;cy9kb3ducmV2LnhtbFBLBQYAAAAABAAEAPUAAACMAwAAAAA=&#10;" filled="f" stroked="f" strokeweight=".5pt">
                        <v:textbox>
                          <w:txbxContent>
                            <w:p w:rsidR="00454FE6" w:rsidRPr="002E44EC" w:rsidRDefault="00454FE6" w:rsidP="000F34AE">
                              <w:pPr>
                                <w:rPr>
                                  <w:sz w:val="20"/>
                                  <w:szCs w:val="20"/>
                                </w:rPr>
                              </w:pPr>
                              <w:r>
                                <w:rPr>
                                  <w:sz w:val="20"/>
                                  <w:szCs w:val="20"/>
                                </w:rPr>
                                <w:t>–2</w:t>
                              </w:r>
                            </w:p>
                          </w:txbxContent>
                        </v:textbox>
                      </v:shape>
                      <v:shape id="Text Box 550" o:spid="_x0000_s1102" type="#_x0000_t202" style="position:absolute;left:20764;top:9398;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JB8IA&#10;AADcAAAADwAAAGRycy9kb3ducmV2LnhtbERPTYvCMBC9L/gfwgje1lShi1TTIgVRxD3oetnb2Ixt&#10;sZnUJmrdX785CB4f73uR9aYRd+pcbVnBZByBIC6srrlUcPxZfc5AOI+ssbFMCp7kIEsHHwtMtH3w&#10;nu4HX4oQwi5BBZX3bSKlKyoy6Ma2JQ7c2XYGfYBdKXWHjxBuGjmNoi9psObQUGFLeUXF5XAzCrb5&#10;6hv3p6mZ/TX5endettfjb6zUaNgv5yA89f4tfrk3WkEch/nhTDgC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IkHwgAAANwAAAAPAAAAAAAAAAAAAAAAAJgCAABkcnMvZG93&#10;bnJldi54bWxQSwUGAAAAAAQABAD1AAAAhwMAAAAA&#10;" filled="f" stroked="f" strokeweight=".5pt">
                        <v:textbox>
                          <w:txbxContent>
                            <w:p w:rsidR="00454FE6" w:rsidRPr="00F2587E" w:rsidRDefault="00454FE6" w:rsidP="000F34AE">
                              <w:pPr>
                                <w:jc w:val="center"/>
                                <w:rPr>
                                  <w:i/>
                                  <w:sz w:val="20"/>
                                  <w:szCs w:val="20"/>
                                </w:rPr>
                              </w:pPr>
                              <w:r w:rsidRPr="00F2587E">
                                <w:rPr>
                                  <w:i/>
                                  <w:sz w:val="20"/>
                                  <w:szCs w:val="20"/>
                                </w:rPr>
                                <w:t>x</w:t>
                              </w:r>
                            </w:p>
                          </w:txbxContent>
                        </v:textbox>
                      </v:shape>
                      <v:shape id="Text Box 551" o:spid="_x0000_s1103" type="#_x0000_t202" style="position:absolute;left:8826;width:34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snMYA&#10;AADcAAAADwAAAGRycy9kb3ducmV2LnhtbESPQWvCQBSE74X+h+UVems2CimSZg0hIC3FHtRcentm&#10;n0kw+zbNbjX213cFweMwM98wWT6ZXpxodJ1lBbMoBkFcW91xo6DarV4WIJxH1thbJgUXcpAvHx8y&#10;TLU984ZOW9+IAGGXooLW+yGV0tUtGXSRHYiDd7CjQR/k2Eg94jnATS/ncfwqDXYcFlocqGypPm5/&#10;jYLPcvWFm/3cLP768n19KIaf6jtR6vlpKt5AeJr8PXxrf2gFSTKD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snMYAAADcAAAADwAAAAAAAAAAAAAAAACYAgAAZHJz&#10;L2Rvd25yZXYueG1sUEsFBgAAAAAEAAQA9QAAAIsDAAAAAA==&#10;" filled="f" stroked="f" strokeweight=".5pt">
                        <v:textbox>
                          <w:txbxContent>
                            <w:p w:rsidR="00454FE6" w:rsidRPr="00F2587E" w:rsidRDefault="00454FE6" w:rsidP="000F34AE">
                              <w:pPr>
                                <w:jc w:val="center"/>
                                <w:rPr>
                                  <w:i/>
                                  <w:sz w:val="20"/>
                                  <w:szCs w:val="20"/>
                                </w:rPr>
                              </w:pPr>
                              <w:r w:rsidRPr="00F2587E">
                                <w:rPr>
                                  <w:i/>
                                  <w:sz w:val="20"/>
                                  <w:szCs w:val="20"/>
                                </w:rPr>
                                <w:t>y</w:t>
                              </w:r>
                            </w:p>
                          </w:txbxContent>
                        </v:textbox>
                      </v:shape>
                    </v:group>
                  </v:group>
                  <v:shape id="Arc 552" o:spid="_x0000_s1104" style="position:absolute;left:4535;width:12097;height:17951;rotation:180;visibility:visible;mso-wrap-style:square;v-text-anchor:middle" coordsize="1209675,179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m6G8UA&#10;AADcAAAADwAAAGRycy9kb3ducmV2LnhtbESPzWrDMBCE74W+g9hCLiGRG5oS3CghGAoN7aXpz3mx&#10;NpaptTLWOlHePioUehxm5htmvU2+UycaYhvYwP28AEVcB9tyY+Dz43m2AhUF2WIXmAxcKMJ2c3uz&#10;xtKGM7/T6SCNyhCOJRpwIn2pdawdeYzz0BNn7xgGj5Ll0Gg74DnDfacXRfGoPbacFxz2VDmqfw6j&#10;N3CUWqoH9/U23U3TvvJufP1OozGTu7R7AiWU5D/8136xBpbLBfyeyUdAb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qbobxQAAANwAAAAPAAAAAAAAAAAAAAAAAJgCAABkcnMv&#10;ZG93bnJldi54bWxQSwUGAAAAAAQABAD1AAAAigMAAAAA&#10;" path="m79409,452987nsc244948,22141,614578,-127808,904792,118151v192644,163267,309597,469939,304739,799078l604838,897573,79409,452987xem79409,452987nfc244948,22141,614578,-127808,904792,118151v192644,163267,309597,469939,304739,799078e" filled="f" strokecolor="red" strokeweight="1.5pt">
                    <v:stroke startarrow="oval" endarrow="oval"/>
                    <v:path arrowok="t" o:connecttype="custom" o:connectlocs="79409,452987;904792,118151;1209531,917229" o:connectangles="0,0,0"/>
                  </v:shape>
                </v:group>
                <v:line id="Straight Connector 594" o:spid="_x0000_s1105" style="position:absolute;flip:x y;visibility:visible;mso-wrap-style:square" from="11411,8631" to="11437,1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hgksYAAADcAAAADwAAAGRycy9kb3ducmV2LnhtbESPT2vCQBTE74LfYXmCt7ppq8WmWUMp&#10;BATrobaIvT2yL38w+zZk1yR+e7dQ8DjMzG+YJB1NI3rqXG1ZweMiAkGcW11zqeDnO3tYg3AeWWNj&#10;mRRcyUG6mU4SjLUd+Iv6gy9FgLCLUUHlfRtL6fKKDLqFbYmDV9jOoA+yK6XucAhw08inKHqRBmsO&#10;CxW29FFRfj5cjILf805/+muxO+7xWGbP++Wqjk5KzWfj+xsIT6O/h//bW61g9bqEvzPhCMjN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YYJLGAAAA3AAAAA8AAAAAAAAA&#10;AAAAAAAAoQIAAGRycy9kb3ducmV2LnhtbFBLBQYAAAAABAAEAPkAAACUAwAAAAA=&#10;" strokecolor="#404040 [2429]" strokeweight="4pt"/>
              </v:group>
            </w:pict>
          </mc:Fallback>
        </mc:AlternateContent>
      </w:r>
      <w:r w:rsidR="00C36657">
        <w:rPr>
          <w:rFonts w:cs="MeliorLTStd"/>
          <w:noProof/>
          <w:szCs w:val="24"/>
        </w:rPr>
        <mc:AlternateContent>
          <mc:Choice Requires="wpg">
            <w:drawing>
              <wp:anchor distT="0" distB="0" distL="114300" distR="114300" simplePos="0" relativeHeight="251770368" behindDoc="0" locked="0" layoutInCell="1" allowOverlap="1" wp14:anchorId="1DFFE984" wp14:editId="7DAE2F43">
                <wp:simplePos x="0" y="0"/>
                <wp:positionH relativeFrom="column">
                  <wp:posOffset>88265</wp:posOffset>
                </wp:positionH>
                <wp:positionV relativeFrom="paragraph">
                  <wp:posOffset>28575</wp:posOffset>
                </wp:positionV>
                <wp:extent cx="2432050" cy="2484755"/>
                <wp:effectExtent l="38100" t="0" r="0" b="67945"/>
                <wp:wrapNone/>
                <wp:docPr id="596" name="Group 596"/>
                <wp:cNvGraphicFramePr/>
                <a:graphic xmlns:a="http://schemas.openxmlformats.org/drawingml/2006/main">
                  <a:graphicData uri="http://schemas.microsoft.com/office/word/2010/wordprocessingGroup">
                    <wpg:wgp>
                      <wpg:cNvGrpSpPr/>
                      <wpg:grpSpPr>
                        <a:xfrm>
                          <a:off x="0" y="0"/>
                          <a:ext cx="2432050" cy="2484755"/>
                          <a:chOff x="0" y="0"/>
                          <a:chExt cx="2432050" cy="2484755"/>
                        </a:xfrm>
                      </wpg:grpSpPr>
                      <wpg:grpSp>
                        <wpg:cNvPr id="553" name="Group 553"/>
                        <wpg:cNvGrpSpPr/>
                        <wpg:grpSpPr>
                          <a:xfrm>
                            <a:off x="0" y="0"/>
                            <a:ext cx="2432050" cy="2484755"/>
                            <a:chOff x="0" y="0"/>
                            <a:chExt cx="2432050" cy="2485365"/>
                          </a:xfrm>
                        </wpg:grpSpPr>
                        <wpg:grpSp>
                          <wpg:cNvPr id="554" name="Group 554"/>
                          <wpg:cNvGrpSpPr/>
                          <wpg:grpSpPr>
                            <a:xfrm>
                              <a:off x="0" y="168250"/>
                              <a:ext cx="2432050" cy="2317115"/>
                              <a:chOff x="0" y="0"/>
                              <a:chExt cx="2432050" cy="2317115"/>
                            </a:xfrm>
                          </wpg:grpSpPr>
                          <wpg:grpSp>
                            <wpg:cNvPr id="555" name="Group 555"/>
                            <wpg:cNvGrpSpPr/>
                            <wpg:grpSpPr>
                              <a:xfrm>
                                <a:off x="0" y="38100"/>
                                <a:ext cx="2298700" cy="2279015"/>
                                <a:chOff x="0" y="19050"/>
                                <a:chExt cx="2298700" cy="2279015"/>
                              </a:xfrm>
                            </wpg:grpSpPr>
                            <wps:wsp>
                              <wps:cNvPr id="556" name="Straight Connector 556"/>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57" name="Straight Connector 557"/>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58" name="Straight Connector 558"/>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59" name="Straight Connector 559"/>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0" name="Straight Connector 560"/>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1" name="Straight Connector 561"/>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2" name="Straight Connector 562"/>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3" name="Straight Connector 563"/>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4" name="Straight Connector 564"/>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5" name="Straight Connector 565"/>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6" name="Straight Connector 566"/>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7" name="Straight Connector 567"/>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8" name="Straight Connector 568"/>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69" name="Straight Connector 569"/>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0" name="Straight Connector 570"/>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1" name="Straight Connector 571"/>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2" name="Straight Connector 572"/>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3" name="Straight Connector 573"/>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4" name="Straight Connector 574"/>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5" name="Straight Connector 575"/>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6" name="Straight Connector 576"/>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577" name="Straight Connector 577"/>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g:grpSp>
                            <wpg:cNvPr id="578" name="Group 578"/>
                            <wpg:cNvGrpSpPr/>
                            <wpg:grpSpPr>
                              <a:xfrm>
                                <a:off x="12700" y="0"/>
                                <a:ext cx="2419350" cy="2317115"/>
                                <a:chOff x="0" y="0"/>
                                <a:chExt cx="2419350" cy="2317115"/>
                              </a:xfrm>
                            </wpg:grpSpPr>
                            <wps:wsp>
                              <wps:cNvPr id="579" name="Straight Connector 579"/>
                              <wps:cNvCnPr/>
                              <wps:spPr>
                                <a:xfrm>
                                  <a:off x="0" y="1168400"/>
                                  <a:ext cx="2273300" cy="7620"/>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80" name="Straight Connector 580"/>
                              <wps:cNvCnPr/>
                              <wps:spPr>
                                <a:xfrm flipH="1" flipV="1">
                                  <a:off x="1127760" y="22860"/>
                                  <a:ext cx="2540" cy="2294255"/>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81" name="Text Box 581"/>
                              <wps:cNvSpPr txBox="1"/>
                              <wps:spPr>
                                <a:xfrm>
                                  <a:off x="38100" y="11620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2" name="Text Box 582"/>
                              <wps:cNvSpPr txBox="1"/>
                              <wps:spPr>
                                <a:xfrm>
                                  <a:off x="14732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3" name="Text Box 583"/>
                              <wps:cNvSpPr txBox="1"/>
                              <wps:spPr>
                                <a:xfrm>
                                  <a:off x="1066800" y="1333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4" name="Text Box 584"/>
                              <wps:cNvSpPr txBox="1"/>
                              <wps:spPr>
                                <a:xfrm>
                                  <a:off x="1066800" y="19621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 name="Text Box 585"/>
                              <wps:cNvSpPr txBox="1"/>
                              <wps:spPr>
                                <a:xfrm>
                                  <a:off x="1060450" y="14732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6" name="Text Box 586"/>
                              <wps:cNvSpPr txBox="1"/>
                              <wps:spPr>
                                <a:xfrm>
                                  <a:off x="1060450" y="5905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7" name="Text Box 587"/>
                              <wps:cNvSpPr txBox="1"/>
                              <wps:spPr>
                                <a:xfrm>
                                  <a:off x="19304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8" name="Text Box 588"/>
                              <wps:cNvSpPr txBox="1"/>
                              <wps:spPr>
                                <a:xfrm>
                                  <a:off x="527050" y="11557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CA7C3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9" name="Text Box 589"/>
                              <wps:cNvSpPr txBox="1"/>
                              <wps:spPr>
                                <a:xfrm>
                                  <a:off x="2076450" y="9398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CA7C36">
                                    <w:pPr>
                                      <w:jc w:val="center"/>
                                      <w:rPr>
                                        <w:i/>
                                        <w:sz w:val="20"/>
                                        <w:szCs w:val="20"/>
                                      </w:rPr>
                                    </w:pPr>
                                    <w:r w:rsidRPr="00F2587E">
                                      <w:rPr>
                                        <w:i/>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0" name="Text Box 590"/>
                              <wps:cNvSpPr txBox="1"/>
                              <wps:spPr>
                                <a:xfrm>
                                  <a:off x="882650" y="0"/>
                                  <a:ext cx="342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CA7C36">
                                    <w:pPr>
                                      <w:jc w:val="center"/>
                                      <w:rPr>
                                        <w:i/>
                                        <w:sz w:val="20"/>
                                        <w:szCs w:val="20"/>
                                      </w:rPr>
                                    </w:pPr>
                                    <w:r w:rsidRPr="00F2587E">
                                      <w:rPr>
                                        <w:i/>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591" name="Arc 591"/>
                          <wps:cNvSpPr/>
                          <wps:spPr>
                            <a:xfrm rot="10800000">
                              <a:off x="453542" y="0"/>
                              <a:ext cx="1209675" cy="1795145"/>
                            </a:xfrm>
                            <a:prstGeom prst="arc">
                              <a:avLst>
                                <a:gd name="adj1" fmla="val 13214150"/>
                                <a:gd name="adj2" fmla="val 111708"/>
                              </a:avLst>
                            </a:prstGeom>
                            <a:ln w="19050">
                              <a:solidFill>
                                <a:srgbClr val="FF0000"/>
                              </a:solidFill>
                              <a:headEnd type="oval"/>
                              <a:tailEnd type="ova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2" name="Straight Connector 592"/>
                        <wps:cNvCnPr/>
                        <wps:spPr>
                          <a:xfrm>
                            <a:off x="460858" y="1316736"/>
                            <a:ext cx="1133475" cy="0"/>
                          </a:xfrm>
                          <a:prstGeom prst="line">
                            <a:avLst/>
                          </a:prstGeom>
                          <a:ln w="50800">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96" o:spid="_x0000_s1106" style="position:absolute;margin-left:6.95pt;margin-top:2.25pt;width:191.5pt;height:195.65pt;z-index:251770368" coordsize="24320,24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">
                <v:group id="Group 553" o:spid="_x0000_s1107" style="position:absolute;width:24320;height:24847" coordsize="24320,24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group id="Group 554" o:spid="_x0000_s1108" style="position:absolute;top:1682;width:24320;height:23171" coordsize="24320,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Group 555" o:spid="_x0000_s1109" style="position:absolute;top:381;width:22987;height:22790" coordorigin=",190" coordsize="22987,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line id="Straight Connector 556" o:spid="_x0000_s1110"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eyMMAAADcAAAADwAAAGRycy9kb3ducmV2LnhtbESPQYvCMBSE78L+h/AW9iJrqmuLVKOI&#10;ILgiSF3x/GiebbF5KU1W6783guBxmPlmmNmiM7W4UusqywqGgwgEcW51xYWC49/6ewLCeWSNtWVS&#10;cCcHi/lHb4aptjfO6HrwhQgl7FJUUHrfpFK6vCSDbmAb4uCdbWvQB9kWUrd4C+WmlqMoSqTBisNC&#10;iQ2tSsovh3+jID7161Gy+91mpNfxZDnmfXf8Uerrs1tOQXjq/Dv8ojc6cHECzzPh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MHsjDAAAA3AAAAA8AAAAAAAAAAAAA&#10;AAAAoQIAAGRycy9kb3ducmV2LnhtbFBLBQYAAAAABAAEAPkAAACRAwAAAAA=&#10;" strokecolor="#00b0f0"/>
                      <v:line id="Straight Connector 557" o:spid="_x0000_s1111"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7U8UAAADcAAAADwAAAGRycy9kb3ducmV2LnhtbESP3WrCQBSE7wt9h+UUvCm6aWxUUjch&#10;FAQtgviD14fsMQnNng3ZVdO37wqFXg4z3wyzzAfTihv1rrGs4G0SgSAurW64UnA6rsYLEM4ja2wt&#10;k4IfcpBnz09LTLW9855uB1+JUMIuRQW1910qpStrMugmtiMO3sX2Bn2QfSV1j/dQbloZR9FMGmw4&#10;LNTY0WdN5ffhahQk59c2nm03X3vSq2RRvPNuOE2VGr0MxQcIT4P/D//Rax24ZA6PM+EI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7U8UAAADcAAAADwAAAAAAAAAA&#10;AAAAAAChAgAAZHJzL2Rvd25yZXYueG1sUEsFBgAAAAAEAAQA+QAAAJMDAAAAAA==&#10;" strokecolor="#00b0f0"/>
                      <v:line id="Straight Connector 558" o:spid="_x0000_s1112"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8vIcEAAADcAAAADwAAAGRycy9kb3ducmV2LnhtbERPTWvCQBC9C/6HZYReRDe1RiS6ihSE&#10;tggSFc9DdpqEZmdDdqvpv+8cBI+P973e9q5RN+pC7dnA6zQBRVx4W3Np4HLeT5agQkS22HgmA38U&#10;YLsZDtaYWX/nnG6nWCoJ4ZChgSrGNtM6FBU5DFPfEgv37TuHUWBXatvhXcJdo2dJstAOa5aGClt6&#10;r6j4Of06A+l13MwWh8+vnOw+Xe7mfOwvb8a8jPrdClSkPj7FD/eHFV8qa+WMHAG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Hy8hwQAAANwAAAAPAAAAAAAAAAAAAAAA&#10;AKECAABkcnMvZG93bnJldi54bWxQSwUGAAAAAAQABAD5AAAAjwMAAAAA&#10;" strokecolor="#00b0f0"/>
                      <v:line id="Straight Connector 559" o:spid="_x0000_s1113"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OKusQAAADcAAAADwAAAGRycy9kb3ducmV2LnhtbESPQYvCMBSE74L/ITzBi2iqa8WtRhFB&#10;2BVB6sqeH83btti8lCZq/fdmQfA4zHwzzHLdmkrcqHGlZQXjUQSCOLO65FzB+Wc3nINwHlljZZkU&#10;PMjBetXtLDHR9s4p3U4+F6GEXYIKCu/rREqXFWTQjWxNHLw/2xj0QTa51A3eQ7mp5CSKZtJgyWGh&#10;wJq2BWWX09UoiH8H1WR2+N6npHfxfDPlY3v+UKrfazcLEJ5a/w6/6C8duPgT/s+E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U4q6xAAAANwAAAAPAAAAAAAAAAAA&#10;AAAAAKECAABkcnMvZG93bnJldi54bWxQSwUGAAAAAAQABAD5AAAAkgMAAAAA&#10;" strokecolor="#00b0f0"/>
                      <v:line id="Straight Connector 560" o:spid="_x0000_s1114"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XpmsEAAADcAAAADwAAAGRycy9kb3ducmV2LnhtbERPS2vCQBC+F/wPywi9FN1oa5DoKiII&#10;VgriA89DdkyC2dmQ3Wr8986h0OPH954vO1erO7Wh8mxgNExAEefeVlwYOJ82gymoEJEt1p7JwJMC&#10;LBe9tzlm1j/4QPdjLJSEcMjQQBljk2kd8pIchqFviIW7+tZhFNgW2rb4kHBX63GSpNphxdJQYkPr&#10;kvLb8dcZmFw+6nH68707kN1Mpqsv3nfnT2Pe+91qBipSF//Ff+6tFV8q8+WMHAG9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BemawQAAANwAAAAPAAAAAAAAAAAAAAAA&#10;AKECAABkcnMvZG93bnJldi54bWxQSwUGAAAAAAQABAD5AAAAjwMAAAAA&#10;" strokecolor="#00b0f0"/>
                      <v:line id="Straight Connector 561" o:spid="_x0000_s1115"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lMAcMAAADcAAAADwAAAGRycy9kb3ducmV2LnhtbESPW4vCMBSE3wX/QziCL7Km3op0jSKC&#10;oCKIF/b50Jxti81JaaLWf28Ewcdh5pthZovGlOJOtSssKxj0IxDEqdUFZwou5/XPFITzyBpLy6Tg&#10;SQ4W83Zrhom2Dz7S/eQzEUrYJagg975KpHRpTgZd31bEwfu3tUEfZJ1JXeMjlJtSDqMolgYLDgs5&#10;VrTKKb2ebkbB5K9XDuP9dnckvZ5Ml2M+NJeRUt1Os/wF4anx3/CH3ujAxQ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JTAHDAAAA3AAAAA8AAAAAAAAAAAAA&#10;AAAAoQIAAGRycy9kb3ducmV2LnhtbFBLBQYAAAAABAAEAPkAAACRAwAAAAA=&#10;" strokecolor="#00b0f0"/>
                      <v:line id="Straight Connector 562" o:spid="_x0000_s1116"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vSdsUAAADcAAAADwAAAGRycy9kb3ducmV2LnhtbESPQWvCQBSE7wX/w/KEXopuTGuQ1DUE&#10;QbClIMbQ8yP7moRm34bsVuO/7wqCx2Hmm2HW2Wg6cabBtZYVLOYRCOLK6pZrBeVpN1uBcB5ZY2eZ&#10;FFzJQbaZPK0x1fbCRzoXvhahhF2KChrv+1RKVzVk0M1tTxy8HzsY9EEOtdQDXkK56WQcRYk02HJY&#10;aLCnbUPVb/FnFCy/X7o4+fr4PJLeLVf5Gx/G8lWp5+mYv4PwNPpH+E7vdeCSGG5nwh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vSdsUAAADcAAAADwAAAAAAAAAA&#10;AAAAAAChAgAAZHJzL2Rvd25yZXYueG1sUEsFBgAAAAAEAAQA+QAAAJMDAAAAAA==&#10;" strokecolor="#00b0f0"/>
                      <v:line id="Straight Connector 563" o:spid="_x0000_s1117"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d37cMAAADcAAAADwAAAGRycy9kb3ducmV2LnhtbESPW4vCMBSE3wX/QziCL7Km3op0jSKC&#10;oCKIF/b50Jxti81JaaLWf28Ewcdh5pthZovGlOJOtSssKxj0IxDEqdUFZwou5/XPFITzyBpLy6Tg&#10;SQ4W83Zrhom2Dz7S/eQzEUrYJagg975KpHRpTgZd31bEwfu3tUEfZJ1JXeMjlJtSDqMolgYLDgs5&#10;VrTKKb2ebkbB5K9XDuP9dnckvZ5Ml2M+NJeRUt1Os/wF4anx3/CH3ujAxS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Xd+3DAAAA3AAAAA8AAAAAAAAAAAAA&#10;AAAAoQIAAGRycy9kb3ducmV2LnhtbFBLBQYAAAAABAAEAPkAAACRAwAAAAA=&#10;" strokecolor="#00b0f0"/>
                      <v:line id="Straight Connector 564" o:spid="_x0000_s1118"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7vmcQAAADcAAAADwAAAGRycy9kb3ducmV2LnhtbESPW4vCMBSE3xf8D+EIvizb1FuRbqOI&#10;IOgiiBf2+dCcbYvNSWmi1n9vFgQfh5lvhskWnanFjVpXWVYwjGIQxLnVFRcKzqf11wyE88gaa8uk&#10;4EEOFvPeR4aptnc+0O3oCxFK2KWooPS+SaV0eUkGXWQb4uD92dagD7ItpG7xHspNLUdxnEiDFYeF&#10;EhtalZRfjlejYPr7WY+S3fbnQHo9nS0nvO/OY6UG/W75DcJT59/hF73RgUsm8H8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u+ZxAAAANwAAAAPAAAAAAAAAAAA&#10;AAAAAKECAABkcnMvZG93bnJldi54bWxQSwUGAAAAAAQABAD5AAAAkgMAAAAA&#10;" strokecolor="#00b0f0"/>
                      <v:line id="Straight Connector 565" o:spid="_x0000_s1119"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JKAsMAAADcAAAADwAAAGRycy9kb3ducmV2LnhtbESPQYvCMBSE78L+h/AW9iJrqmuLVKOI&#10;ILgiSF3x/GiebbF5KU1W6783guBxmPlmmNmiM7W4UusqywqGgwgEcW51xYWC49/6ewLCeWSNtWVS&#10;cCcHi/lHb4aptjfO6HrwhQgl7FJUUHrfpFK6vCSDbmAb4uCdbWvQB9kWUrd4C+WmlqMoSqTBisNC&#10;iQ2tSsovh3+jID7161Gy+91mpNfxZDnmfXf8Uerrs1tOQXjq/Dv8ojc6cEkMzzPh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ySgLDAAAA3AAAAA8AAAAAAAAAAAAA&#10;AAAAoQIAAGRycy9kb3ducmV2LnhtbFBLBQYAAAAABAAEAPkAAACRAwAAAAA=&#10;" strokecolor="#00b0f0"/>
                      <v:line id="Straight Connector 566" o:spid="_x0000_s1120"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DUdcQAAADcAAAADwAAAGRycy9kb3ducmV2LnhtbESPQWvCQBSE74L/YXlCL1I3ag0SXSUI&#10;gSqFklQ8P7KvSWj2bchuNf33riD0OMx8M8x2P5hWXKl3jWUF81kEgri0uuFKwfkre12DcB5ZY2uZ&#10;FPyRg/1uPNpiou2Nc7oWvhKhhF2CCmrvu0RKV9Zk0M1sRxy8b9sb9EH2ldQ93kK5aeUiimJpsOGw&#10;UGNHh5rKn+LXKFhdpu0i/jiectLZap2+8edwXir1MhnSDQhPg/8PP+l3Hbg4hseZcATk7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oNR1xAAAANwAAAAPAAAAAAAAAAAA&#10;AAAAAKECAABkcnMvZG93bnJldi54bWxQSwUGAAAAAAQABAD5AAAAkgMAAAAA&#10;" strokecolor="#00b0f0"/>
                      <v:line id="Straight Connector 567" o:spid="_x0000_s1121"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x7sMAAADcAAAADwAAAGRycy9kb3ducmV2LnhtbESP3YrCMBSE7xd8h3AEb0RT/7pSjSKC&#10;oCKIruz1oTnbFpuT0kStb28EYS+HmW+GmS8bU4o71a6wrGDQj0AQp1YXnCm4/Gx6UxDOI2ssLZOC&#10;JzlYLlpfc0y0ffCJ7mefiVDCLkEFufdVIqVLczLo+rYiDt6frQ36IOtM6hofodyUchhFsTRYcFjI&#10;saJ1Tun1fDMKJr/dchgfdvsT6c1kuhrzsbmMlOq0m9UMhKfG/4c/9FYHLv6G95lwBO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sce7DAAAA3AAAAA8AAAAAAAAAAAAA&#10;AAAAoQIAAGRycy9kb3ducmV2LnhtbFBLBQYAAAAABAAEAPkAAACRAwAAAAA=&#10;" strokecolor="#00b0f0"/>
                      <v:line id="Straight Connector 568" o:spid="_x0000_s1122"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lnMEAAADcAAAADwAAAGRycy9kb3ducmV2LnhtbERPS2vCQBC+F/wPywi9FN1oa5DoKiII&#10;VgriA89DdkyC2dmQ3Wr8986h0OPH954vO1erO7Wh8mxgNExAEefeVlwYOJ82gymoEJEt1p7JwJMC&#10;LBe9tzlm1j/4QPdjLJSEcMjQQBljk2kd8pIchqFviIW7+tZhFNgW2rb4kHBX63GSpNphxdJQYkPr&#10;kvLb8dcZmFw+6nH68707kN1Mpqsv3nfnT2Pe+91qBipSF//Ff+6tFV8qa+WMHAG9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c+WcwQAAANwAAAAPAAAAAAAAAAAAAAAA&#10;AKECAABkcnMvZG93bnJldi54bWxQSwUGAAAAAAQABAD5AAAAjwMAAAAA&#10;" strokecolor="#00b0f0"/>
                      <v:line id="Straight Connector 569" o:spid="_x0000_s1123"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9AB8MAAADcAAAADwAAAGRycy9kb3ducmV2LnhtbESP3YrCMBSE7xd8h3AEb0RT/4pbjSKC&#10;oCKIruz1oTnbFpuT0kStb28EYS+HmW+GmS8bU4o71a6wrGDQj0AQp1YXnCm4/Gx6UxDOI2ssLZOC&#10;JzlYLlpfc0y0ffCJ7mefiVDCLkEFufdVIqVLczLo+rYiDt6frQ36IOtM6hofodyUchhFsTRYcFjI&#10;saJ1Tun1fDMKJr/dchgfdvsT6c1kuhrzsbmMlOq0m9UMhKfG/4c/9FYHLv6G95lwBO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QAfDAAAA3AAAAA8AAAAAAAAAAAAA&#10;AAAAoQIAAGRycy9kb3ducmV2LnhtbFBLBQYAAAAABAAEAPkAAACRAwAAAAA=&#10;" strokecolor="#00b0f0"/>
                      <v:line id="Straight Connector 570" o:spid="_x0000_s1124"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R8EAAADcAAAADwAAAGRycy9kb3ducmV2LnhtbERPTWvCQBC9C/0PyxS8SN1UjZXUVUQQ&#10;qgiilZ6H7DQJzc6G7Fbjv3cOgsfH+54vO1erC7Wh8mzgfZiAIs69rbgwcP7evM1AhYhssfZMBm4U&#10;YLl46c0xs/7KR7qcYqEkhEOGBsoYm0zrkJfkMAx9Qyzcr28dRoFtoW2LVwl3tR4lyVQ7rFgaSmxo&#10;XVL+d/p3BtKfQT2a7re7I9lNOltN+NCdx8b0X7vVJ6hIXXyKH+4vK74PmS9n5Ajo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3H9HwQAAANwAAAAPAAAAAAAAAAAAAAAA&#10;AKECAABkcnMvZG93bnJldi54bWxQSwUGAAAAAAQABAD5AAAAjwMAAAAA&#10;" strokecolor="#00b0f0"/>
                      <v:line id="Straight Connector 571" o:spid="_x0000_s1125"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a3MMAAADcAAAADwAAAGRycy9kb3ducmV2LnhtbESPW4vCMBSE3xf8D+EIvoim6nqhGkUE&#10;QRdBvODzoTm2xeakNFHrvzeCsI/DzDfDzBa1KcSDKpdbVtDrRiCIE6tzThWcT+vOBITzyBoLy6Tg&#10;RQ4W88bPDGNtn3ygx9GnIpSwi1FB5n0ZS+mSjAy6ri2Jg3e1lUEfZJVKXeEzlJtC9qNoJA3mHBYy&#10;LGmVUXI73o2C4aVd9Ee77d+B9Ho4Wf7yvj4PlGo16+UUhKfa/4e/9EYHbtyDz5lwBOT8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Q2tzDAAAA3AAAAA8AAAAAAAAAAAAA&#10;AAAAoQIAAGRycy9kb3ducmV2LnhtbFBLBQYAAAAABAAEAPkAAACRAwAAAAA=&#10;" strokecolor="#00b0f0"/>
                      <v:line id="Straight Connector 572" o:spid="_x0000_s1126"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Eq8QAAADcAAAADwAAAGRycy9kb3ducmV2LnhtbESPW4vCMBSE3xf8D+EIvoim1vVCNYoI&#10;gi6CeMHnQ3Nsi81JaaJ2//1GEPZxmPlmmPmyMaV4Uu0KywoG/QgEcWp1wZmCy3nTm4JwHlljaZkU&#10;/JKD5aL1NcdE2xcf6XnymQgl7BJUkHtfJVK6NCeDrm8r4uDdbG3QB1lnUtf4CuWmlHEUjaXBgsNC&#10;jhWtc0rvp4dRMLp2y3i83/0cSW9G09U3H5rLUKlOu1nNQHhq/H/4Q2914CYxv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kSrxAAAANwAAAAPAAAAAAAAAAAA&#10;AAAAAKECAABkcnMvZG93bnJldi54bWxQSwUGAAAAAAQABAD5AAAAkgMAAAAA&#10;" strokecolor="#00b0f0"/>
                      <v:line id="Straight Connector 573" o:spid="_x0000_s1127"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7hMMUAAADcAAAADwAAAGRycy9kb3ducmV2LnhtbESPQWvCQBSE7wX/w/IKvYhu1BpD6ipS&#10;CNRSKMbg+ZF9TUKzb0N2G9N/3xWEHoeZb4bZ7kfTioF611hWsJhHIIhLqxuuFBTnbJaAcB5ZY2uZ&#10;FPySg/1u8rDFVNsrn2jIfSVCCbsUFdTed6mUrqzJoJvbjjh4X7Y36IPsK6l7vIZy08plFMXSYMNh&#10;ocaOXmsqv/Mfo2B9mbbL+OP4fiKdrZPDM3+OxUqpp8fx8ALC0+j/w3f6TQdus4LbmXAE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7hMMUAAADcAAAADwAAAAAAAAAA&#10;AAAAAAChAgAAZHJzL2Rvd25yZXYueG1sUEsFBgAAAAAEAAQA+QAAAJMDAAAAAA==&#10;" strokecolor="#00b0f0"/>
                      <v:line id="Straight Connector 574" o:spid="_x0000_s1128"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d5RMUAAADcAAAADwAAAGRycy9kb3ducmV2LnhtbESP3WrCQBSE7wt9h+UIvZG6qT9RUleR&#10;QkClUEzF60P2NAlmz4bsGuPbu4LQy2Hmm2GW697UoqPWVZYVfIwiEMS51RUXCo6/6fsChPPIGmvL&#10;pOBGDtar15clJtpe+UBd5gsRStglqKD0vkmkdHlJBt3INsTB+7OtQR9kW0jd4jWUm1qOoyiWBisO&#10;CyU29FVSfs4uRsHsNKzH8fdufyCdzhabKf/0x4lSb4N+8wnCU+//w096qwM3n8LjTDg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d5RMUAAADcAAAADwAAAAAAAAAA&#10;AAAAAAChAgAAZHJzL2Rvd25yZXYueG1sUEsFBgAAAAAEAAQA+QAAAJMDAAAAAA==&#10;" strokecolor="#00b0f0"/>
                      <v:line id="Straight Connector 575" o:spid="_x0000_s1129"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c38UAAADcAAAADwAAAGRycy9kb3ducmV2LnhtbESP3WrCQBSE7wt9h+UUvCm6aWxUUjch&#10;FAQtgviD14fsMQnNng3ZVdO37wqFXg4z3wyzzAfTihv1rrGs4G0SgSAurW64UnA6rsYLEM4ja2wt&#10;k4IfcpBnz09LTLW9855uB1+JUMIuRQW1910qpStrMugmtiMO3sX2Bn2QfSV1j/dQbloZR9FMGmw4&#10;LNTY0WdN5ffhahQk59c2nm03X3vSq2RRvPNuOE2VGr0MxQcIT4P/D//Rax24eQKPM+EI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vc38UAAADcAAAADwAAAAAAAAAA&#10;AAAAAAChAgAAZHJzL2Rvd25yZXYueG1sUEsFBgAAAAAEAAQA+QAAAJMDAAAAAA==&#10;" strokecolor="#00b0f0"/>
                      <v:line id="Straight Connector 576" o:spid="_x0000_s1130"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lCqMMAAADcAAAADwAAAGRycy9kb3ducmV2LnhtbESP3YrCMBSE7xd8h3AEb0RT/7pSjSKC&#10;oCKIruz1oTnbFpuT0kStb28EYS+HmW+GmS8bU4o71a6wrGDQj0AQp1YXnCm4/Gx6UxDOI2ssLZOC&#10;JzlYLlpfc0y0ffCJ7mefiVDCLkEFufdVIqVLczLo+rYiDt6frQ36IOtM6hofodyUchhFsTRYcFjI&#10;saJ1Tun1fDMKJr/dchgfdvsT6c1kuhrzsbmMlOq0m9UMhKfG/4c/9FYH7juG95lwBO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5QqjDAAAA3AAAAA8AAAAAAAAAAAAA&#10;AAAAoQIAAGRycy9kb3ducmV2LnhtbFBLBQYAAAAABAAEAPkAAACRAwAAAAA=&#10;" strokecolor="#00b0f0"/>
                      <v:line id="Straight Connector 577" o:spid="_x0000_s1131"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XnM8QAAADcAAAADwAAAGRycy9kb3ducmV2LnhtbESPQYvCMBSE7wv+h/AEL6Kp7mqlGkUE&#10;YXcRRC2eH82zLTYvpYla/71ZEPY4zHwzzGLVmkrcqXGlZQWjYQSCOLO65FxBetoOZiCcR9ZYWSYF&#10;T3KwWnY+Fpho++AD3Y8+F6GEXYIKCu/rREqXFWTQDW1NHLyLbQz6IJtc6gYfodxUchxFU2mw5LBQ&#10;YE2bgrLr8WYUTM79ajzd/fweSG8ns/UX79v0U6let13PQXhq/X/4TX/rwMUx/J0JR0A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NeczxAAAANwAAAAPAAAAAAAAAAAA&#10;AAAAAKECAABkcnMvZG93bnJldi54bWxQSwUGAAAAAAQABAD5AAAAkgMAAAAA&#10;" strokecolor="#00b0f0"/>
                    </v:group>
                    <v:group id="Group 578" o:spid="_x0000_s1132" style="position:absolute;left:127;width:24193;height:23171" coordsize="24193,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line id="Straight Connector 579" o:spid="_x0000_s1133" style="position:absolute;visibility:visible;mso-wrap-style:square" from="0,11684" to="22733,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rOVMUAAADcAAAADwAAAGRycy9kb3ducmV2LnhtbESPT2vCQBTE74V+h+UVvNVNQ6yauooI&#10;kV48+O/g7Zl9TUKzb0N2Ncm37woFj8PM/IZZrHpTizu1rrKs4GMcgSDOra64UHA6Zu8zEM4ja6wt&#10;k4KBHKyWry8LTLXteE/3gy9EgLBLUUHpfZNK6fKSDLqxbYiD92Nbgz7ItpC6xS7ATS3jKPqUBisO&#10;CyU2tCkp/z3cjAJzqeR1V+N2iPenJJlNsvVgz0qN3vr1FwhPvX+G/9vfWsFkOofHmX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rOVMUAAADcAAAADwAAAAAAAAAA&#10;AAAAAAChAgAAZHJzL2Rvd25yZXYueG1sUEsFBgAAAAAEAAQA+QAAAJMDAAAAAA==&#10;" strokecolor="black [3213]" strokeweight="1.25pt">
                        <v:stroke startarrow="classic" endarrow="classic"/>
                      </v:line>
                      <v:line id="Straight Connector 580" o:spid="_x0000_s1134" style="position:absolute;flip:x y;visibility:visible;mso-wrap-style:square" from="11277,228" to="11303,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H9hsEAAADcAAAADwAAAGRycy9kb3ducmV2LnhtbERPTYvCMBC9C/6HMIIX0XRXXKQaRYSF&#10;XpRVV7wOzdgWm0lJsm399+Yg7PHxvtfb3tSiJecrywo+ZgkI4tzqigsFv5fv6RKED8gaa8uk4Eke&#10;tpvhYI2pth2fqD2HQsQQ9ikqKENoUil9XpJBP7MNceTu1hkMEbpCaoddDDe1/EySL2mw4thQYkP7&#10;kvLH+c8o8D/Hi+tuWd3a6/w5v5pJdj8clRqP+t0KRKA+/Ivf7kwrWCzj/HgmHgG5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kf2GwQAAANwAAAAPAAAAAAAAAAAAAAAA&#10;AKECAABkcnMvZG93bnJldi54bWxQSwUGAAAAAAQABAD5AAAAjwMAAAAA&#10;" strokecolor="black [3213]" strokeweight="1.25pt">
                        <v:stroke startarrow="classic" endarrow="classic"/>
                      </v:line>
                      <v:shape id="Text Box 581" o:spid="_x0000_s1135" type="#_x0000_t202" style="position:absolute;left:381;top:11620;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A28cA&#10;AADcAAAADwAAAGRycy9kb3ducmV2LnhtbESPT2vCQBTE74V+h+UVems2CpaQZg0hIJWiB/9centm&#10;n0kw+zbNrhr99N1CweMwM79hsnw0nbjQ4FrLCiZRDIK4srrlWsF+t3hLQDiPrLGzTApu5CCfPz9l&#10;mGp75Q1dtr4WAcIuRQWN930qpasaMugi2xMH72gHgz7IoZZ6wGuAm05O4/hdGmw5LDTYU9lQddqe&#10;jYKvcrHGzWFqkntXfq6ORf+z/54p9foyFh8gPI3+Ef5vL7WCWTKBvzPh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EANvHAAAA3AAAAA8AAAAAAAAAAAAAAAAAmAIAAGRy&#10;cy9kb3ducmV2LnhtbFBLBQYAAAAABAAEAPUAAACMAwAAAAA=&#10;" filled="f" stroked="f" strokeweight=".5pt">
                        <v:textbox>
                          <w:txbxContent>
                            <w:p w:rsidR="00454FE6" w:rsidRPr="002E44EC" w:rsidRDefault="00454FE6" w:rsidP="00CA7C36">
                              <w:pPr>
                                <w:rPr>
                                  <w:sz w:val="20"/>
                                  <w:szCs w:val="20"/>
                                </w:rPr>
                              </w:pPr>
                              <w:r>
                                <w:rPr>
                                  <w:sz w:val="20"/>
                                  <w:szCs w:val="20"/>
                                </w:rPr>
                                <w:t>–4</w:t>
                              </w:r>
                            </w:p>
                          </w:txbxContent>
                        </v:textbox>
                      </v:shape>
                      <v:shape id="Text Box 582" o:spid="_x0000_s1136" type="#_x0000_t202" style="position:absolute;left:14732;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erMYA&#10;AADcAAAADwAAAGRycy9kb3ducmV2LnhtbESPQWvCQBSE74X+h+UVems2BiIhuooEpKW0B20uvT2z&#10;zySYfZtmtzHtr3cFweMwM98wy/VkOjHS4FrLCmZRDIK4srrlWkH5tX3JQDiPrLGzTAr+yMF69fiw&#10;xFzbM+9o3PtaBAi7HBU03ve5lK5qyKCLbE8cvKMdDPogh1rqAc8BbjqZxPFcGmw5LDTYU9FQddr/&#10;GgXvxfYTd4fEZP9d8fpx3PQ/5Xeq1PPTtFmA8DT5e/jWftMK0iyB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aerMYAAADcAAAADwAAAAAAAAAAAAAAAACYAgAAZHJz&#10;L2Rvd25yZXYueG1sUEsFBgAAAAAEAAQA9QAAAIsDAAAAAA==&#10;" filled="f" stroked="f" strokeweight=".5pt">
                        <v:textbox>
                          <w:txbxContent>
                            <w:p w:rsidR="00454FE6" w:rsidRPr="002E44EC" w:rsidRDefault="00454FE6" w:rsidP="00CA7C36">
                              <w:pPr>
                                <w:rPr>
                                  <w:sz w:val="20"/>
                                  <w:szCs w:val="20"/>
                                </w:rPr>
                              </w:pPr>
                              <w:r>
                                <w:rPr>
                                  <w:sz w:val="20"/>
                                  <w:szCs w:val="20"/>
                                </w:rPr>
                                <w:t>2</w:t>
                              </w:r>
                            </w:p>
                          </w:txbxContent>
                        </v:textbox>
                      </v:shape>
                      <v:shape id="Text Box 583" o:spid="_x0000_s1137" type="#_x0000_t202" style="position:absolute;left:10668;top:1333;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o7N8cA&#10;AADcAAAADwAAAGRycy9kb3ducmV2LnhtbESPQWvCQBSE7wX/w/IK3uqmEUtIXSUEQkXsQevF2zP7&#10;TEKzb2N2G2N/fbdQ6HGYmW+Y5Xo0rRiod41lBc+zCARxaXXDlYLjR/GUgHAeWWNrmRTcycF6NXlY&#10;Yqrtjfc0HHwlAoRdigpq77tUSlfWZNDNbEccvIvtDfog+0rqHm8BbloZR9GLNNhwWKixo7ym8vPw&#10;ZRRs8+Id9+fYJN9t/ra7ZN31eFooNX0cs1cQnkb/H/5rb7SCRTKH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aOzfHAAAA3AAAAA8AAAAAAAAAAAAAAAAAmAIAAGRy&#10;cy9kb3ducmV2LnhtbFBLBQYAAAAABAAEAPUAAACMAwAAAAA=&#10;" filled="f" stroked="f" strokeweight=".5pt">
                        <v:textbox>
                          <w:txbxContent>
                            <w:p w:rsidR="00454FE6" w:rsidRPr="002E44EC" w:rsidRDefault="00454FE6" w:rsidP="00CA7C36">
                              <w:pPr>
                                <w:rPr>
                                  <w:sz w:val="20"/>
                                  <w:szCs w:val="20"/>
                                </w:rPr>
                              </w:pPr>
                              <w:r>
                                <w:rPr>
                                  <w:sz w:val="20"/>
                                  <w:szCs w:val="20"/>
                                </w:rPr>
                                <w:t>4</w:t>
                              </w:r>
                            </w:p>
                          </w:txbxContent>
                        </v:textbox>
                      </v:shape>
                      <v:shape id="Text Box 584" o:spid="_x0000_s1138" type="#_x0000_t202" style="position:absolute;left:10668;top:19621;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jQ8cA&#10;AADcAAAADwAAAGRycy9kb3ducmV2LnhtbESPQWvCQBSE7wX/w/IK3uqmQUtIXSUEQkXsQevF2zP7&#10;TEKzb2N2G2N/fbdQ6HGYmW+Y5Xo0rRiod41lBc+zCARxaXXDlYLjR/GUgHAeWWNrmRTcycF6NXlY&#10;Yqrtjfc0HHwlAoRdigpq77tUSlfWZNDNbEccvIvtDfog+0rqHm8BbloZR9GLNNhwWKixo7ym8vPw&#10;ZRRs8+Id9+fYJN9t/ra7ZN31eFooNX0cs1cQnkb/H/5rb7SCRTKH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zo0PHAAAA3AAAAA8AAAAAAAAAAAAAAAAAmAIAAGRy&#10;cy9kb3ducmV2LnhtbFBLBQYAAAAABAAEAPUAAACMAwAAAAA=&#10;" filled="f" stroked="f" strokeweight=".5pt">
                        <v:textbox>
                          <w:txbxContent>
                            <w:p w:rsidR="00454FE6" w:rsidRPr="002E44EC" w:rsidRDefault="00454FE6" w:rsidP="00CA7C36">
                              <w:pPr>
                                <w:rPr>
                                  <w:sz w:val="20"/>
                                  <w:szCs w:val="20"/>
                                </w:rPr>
                              </w:pPr>
                              <w:r>
                                <w:rPr>
                                  <w:sz w:val="20"/>
                                  <w:szCs w:val="20"/>
                                </w:rPr>
                                <w:t>–4</w:t>
                              </w:r>
                            </w:p>
                          </w:txbxContent>
                        </v:textbox>
                      </v:shape>
                      <v:shape id="Text Box 585" o:spid="_x0000_s1139" type="#_x0000_t202" style="position:absolute;left:10604;top:14732;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8G2MYA&#10;AADcAAAADwAAAGRycy9kb3ducmV2LnhtbESPQWvCQBSE74X+h+UVems2BiIhuooEpKW0B20uvT2z&#10;zySYfZtmtzHtr3cFweMwM98wy/VkOjHS4FrLCmZRDIK4srrlWkH5tX3JQDiPrLGzTAr+yMF69fiw&#10;xFzbM+9o3PtaBAi7HBU03ve5lK5qyKCLbE8cvKMdDPogh1rqAc8BbjqZxPFcGmw5LDTYU9FQddr/&#10;GgXvxfYTd4fEZP9d8fpx3PQ/5Xeq1PPTtFmA8DT5e/jWftMK0iyF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8G2MYAAADcAAAADwAAAAAAAAAAAAAAAACYAgAAZHJz&#10;L2Rvd25yZXYueG1sUEsFBgAAAAAEAAQA9QAAAIsDAAAAAA==&#10;" filled="f" stroked="f" strokeweight=".5pt">
                        <v:textbox>
                          <w:txbxContent>
                            <w:p w:rsidR="00454FE6" w:rsidRPr="002E44EC" w:rsidRDefault="00454FE6" w:rsidP="00CA7C36">
                              <w:pPr>
                                <w:rPr>
                                  <w:sz w:val="20"/>
                                  <w:szCs w:val="20"/>
                                </w:rPr>
                              </w:pPr>
                              <w:r>
                                <w:rPr>
                                  <w:sz w:val="20"/>
                                  <w:szCs w:val="20"/>
                                </w:rPr>
                                <w:t>–2</w:t>
                              </w:r>
                            </w:p>
                          </w:txbxContent>
                        </v:textbox>
                      </v:shape>
                      <v:shape id="Text Box 586" o:spid="_x0000_s1140" type="#_x0000_t202" style="position:absolute;left:10604;top:5905;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Yr8UA&#10;AADcAAAADwAAAGRycy9kb3ducmV2LnhtbESPQYvCMBSE7wv+h/AEb2uqoJRqFCmIIu5Btxdvz+bZ&#10;FpuX2kTt7q/fCMIeh5n5hpkvO1OLB7WusqxgNIxAEOdWV1woyL7XnzEI55E11pZJwQ85WC56H3NM&#10;tH3ygR5HX4gAYZeggtL7JpHS5SUZdEPbEAfvYluDPsi2kLrFZ4CbWo6jaCoNVhwWSmwoLSm/Hu9G&#10;wS5df+HhPDbxb51u9pdVc8tOE6UG/W41A+Gp8//hd3urFUziKbzOh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ivxQAAANwAAAAPAAAAAAAAAAAAAAAAAJgCAABkcnMv&#10;ZG93bnJldi54bWxQSwUGAAAAAAQABAD1AAAAigMAAAAA&#10;" filled="f" stroked="f" strokeweight=".5pt">
                        <v:textbox>
                          <w:txbxContent>
                            <w:p w:rsidR="00454FE6" w:rsidRPr="002E44EC" w:rsidRDefault="00454FE6" w:rsidP="00CA7C36">
                              <w:pPr>
                                <w:rPr>
                                  <w:sz w:val="20"/>
                                  <w:szCs w:val="20"/>
                                </w:rPr>
                              </w:pPr>
                              <w:r>
                                <w:rPr>
                                  <w:sz w:val="20"/>
                                  <w:szCs w:val="20"/>
                                </w:rPr>
                                <w:t>2</w:t>
                              </w:r>
                            </w:p>
                          </w:txbxContent>
                        </v:textbox>
                      </v:shape>
                      <v:shape id="Text Box 587" o:spid="_x0000_s1141" type="#_x0000_t202" style="position:absolute;left:19304;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9NMUA&#10;AADcAAAADwAAAGRycy9kb3ducmV2LnhtbESPT4vCMBTE7wt+h/AEb2uq4FqqUaQgK8t68M/F27N5&#10;tsXmpTZZ7frpjSB4HGbmN8x03ppKXKlxpWUFg34EgjizuuRcwX63/IxBOI+ssbJMCv7JwXzW+Zhi&#10;ou2NN3Td+lwECLsEFRTe14mULivIoOvbmjh4J9sY9EE2udQN3gLcVHIYRV/SYMlhocCa0oKy8/bP&#10;KPhJl2vcHIcmvlfp9+9pUV/2h5FSvW67mIDw1Pp3+NVeaQWjeAz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T00xQAAANwAAAAPAAAAAAAAAAAAAAAAAJgCAABkcnMv&#10;ZG93bnJldi54bWxQSwUGAAAAAAQABAD1AAAAigMAAAAA&#10;" filled="f" stroked="f" strokeweight=".5pt">
                        <v:textbox>
                          <w:txbxContent>
                            <w:p w:rsidR="00454FE6" w:rsidRPr="002E44EC" w:rsidRDefault="00454FE6" w:rsidP="00CA7C36">
                              <w:pPr>
                                <w:rPr>
                                  <w:sz w:val="20"/>
                                  <w:szCs w:val="20"/>
                                </w:rPr>
                              </w:pPr>
                              <w:r>
                                <w:rPr>
                                  <w:sz w:val="20"/>
                                  <w:szCs w:val="20"/>
                                </w:rPr>
                                <w:t>4</w:t>
                              </w:r>
                            </w:p>
                          </w:txbxContent>
                        </v:textbox>
                      </v:shape>
                      <v:shape id="Text Box 588" o:spid="_x0000_s1142" type="#_x0000_t202" style="position:absolute;left:5270;top:11557;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6pRsIA&#10;AADcAAAADwAAAGRycy9kb3ducmV2LnhtbERPTYvCMBC9L/gfwgje1lRBKdW0SEEUcQ+6XvY2NmNb&#10;bCa1iVr315vDwh4f73uZ9aYRD+pcbVnBZByBIC6srrlUcPpef8YgnEfW2FgmBS9ykKWDjyUm2j75&#10;QI+jL0UIYZeggsr7NpHSFRUZdGPbEgfuYjuDPsCulLrDZwg3jZxG0VwarDk0VNhSXlFxPd6Ngl2+&#10;/sLDeWri3ybf7C+r9nb6mSk1GvarBQhPvf8X/7m3WsEsDmvDmXAEZ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qlGwgAAANwAAAAPAAAAAAAAAAAAAAAAAJgCAABkcnMvZG93&#10;bnJldi54bWxQSwUGAAAAAAQABAD1AAAAhwMAAAAA&#10;" filled="f" stroked="f" strokeweight=".5pt">
                        <v:textbox>
                          <w:txbxContent>
                            <w:p w:rsidR="00454FE6" w:rsidRPr="002E44EC" w:rsidRDefault="00454FE6" w:rsidP="00CA7C36">
                              <w:pPr>
                                <w:rPr>
                                  <w:sz w:val="20"/>
                                  <w:szCs w:val="20"/>
                                </w:rPr>
                              </w:pPr>
                              <w:r>
                                <w:rPr>
                                  <w:sz w:val="20"/>
                                  <w:szCs w:val="20"/>
                                </w:rPr>
                                <w:t>–2</w:t>
                              </w:r>
                            </w:p>
                          </w:txbxContent>
                        </v:textbox>
                      </v:shape>
                      <v:shape id="Text Box 589" o:spid="_x0000_s1143" type="#_x0000_t202" style="position:absolute;left:20764;top:9398;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M3ccA&#10;AADcAAAADwAAAGRycy9kb3ducmV2LnhtbESPQWvCQBSE7wX/w/KE3uqmghJTVwmBYCn2oPXi7TX7&#10;TEKzb2N2m0R/fbdQ6HGYmW+Y9XY0jeipc7VlBc+zCARxYXXNpYLTR/4Ug3AeWWNjmRTcyMF2M3lY&#10;Y6LtwAfqj74UAcIuQQWV920ipSsqMuhmtiUO3sV2Bn2QXSl1h0OAm0bOo2gpDdYcFipsKauo+Dp+&#10;GwVvWf6Oh8+5ie9Ntttf0vZ6Oi+UepyO6QsIT6P/D/+1X7WCRbyC3zPhC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yDN3HAAAA3AAAAA8AAAAAAAAAAAAAAAAAmAIAAGRy&#10;cy9kb3ducmV2LnhtbFBLBQYAAAAABAAEAPUAAACMAwAAAAA=&#10;" filled="f" stroked="f" strokeweight=".5pt">
                        <v:textbox>
                          <w:txbxContent>
                            <w:p w:rsidR="00454FE6" w:rsidRPr="00F2587E" w:rsidRDefault="00454FE6" w:rsidP="00CA7C36">
                              <w:pPr>
                                <w:jc w:val="center"/>
                                <w:rPr>
                                  <w:i/>
                                  <w:sz w:val="20"/>
                                  <w:szCs w:val="20"/>
                                </w:rPr>
                              </w:pPr>
                              <w:r w:rsidRPr="00F2587E">
                                <w:rPr>
                                  <w:i/>
                                  <w:sz w:val="20"/>
                                  <w:szCs w:val="20"/>
                                </w:rPr>
                                <w:t>x</w:t>
                              </w:r>
                            </w:p>
                          </w:txbxContent>
                        </v:textbox>
                      </v:shape>
                      <v:shape id="Text Box 590" o:spid="_x0000_s1144" type="#_x0000_t202" style="position:absolute;left:8826;width:34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zncMA&#10;AADcAAAADwAAAGRycy9kb3ducmV2LnhtbERPy4rCMBTdD/gP4Q64G9MRFK2mRQqiDLrwsXF3ba5t&#10;sbmpTdTOfP1kIbg8nPc87UwtHtS6yrKC70EEgji3uuJCwfGw/JqAcB5ZY22ZFPySgzTpfcwx1vbJ&#10;O3rsfSFCCLsYFZTeN7GULi/JoBvYhjhwF9sa9AG2hdQtPkO4qeUwisbSYMWhocSGspLy6/5uFPxk&#10;yy3uzkMz+auz1eayaG7H00ip/me3mIHw1Pm3+OVeawWjaZgfzoQjI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EzncMAAADcAAAADwAAAAAAAAAAAAAAAACYAgAAZHJzL2Rv&#10;d25yZXYueG1sUEsFBgAAAAAEAAQA9QAAAIgDAAAAAA==&#10;" filled="f" stroked="f" strokeweight=".5pt">
                        <v:textbox>
                          <w:txbxContent>
                            <w:p w:rsidR="00454FE6" w:rsidRPr="00F2587E" w:rsidRDefault="00454FE6" w:rsidP="00CA7C36">
                              <w:pPr>
                                <w:jc w:val="center"/>
                                <w:rPr>
                                  <w:i/>
                                  <w:sz w:val="20"/>
                                  <w:szCs w:val="20"/>
                                </w:rPr>
                              </w:pPr>
                              <w:r w:rsidRPr="00F2587E">
                                <w:rPr>
                                  <w:i/>
                                  <w:sz w:val="20"/>
                                  <w:szCs w:val="20"/>
                                </w:rPr>
                                <w:t>y</w:t>
                              </w:r>
                            </w:p>
                          </w:txbxContent>
                        </v:textbox>
                      </v:shape>
                    </v:group>
                  </v:group>
                  <v:shape id="Arc 591" o:spid="_x0000_s1145" style="position:absolute;left:4535;width:12097;height:17951;rotation:180;visibility:visible;mso-wrap-style:square;v-text-anchor:middle" coordsize="1209675,179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e9sUA&#10;AADcAAAADwAAAGRycy9kb3ducmV2LnhtbESPQUsDMRSE74L/IbyCl9JmKyp1bVrKgqDoxbZ6fmxe&#10;N0s3L8vmbRv/vREEj8PMfMOsNsl36kxDbAMbWMwLUMR1sC03Bg7759kSVBRki11gMvBNETbr66sV&#10;ljZc+IPOO2lUhnAs0YAT6UutY+3IY5yHnjh7xzB4lCyHRtsBLxnuO31bFA/aY8t5wWFPlaP6tBu9&#10;gaPUUt25z/fpdppeK+/Gt680GnMzSdsnUEJJ/sN/7Rdr4P5xAb9n8hH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p72xQAAANwAAAAPAAAAAAAAAAAAAAAAAJgCAABkcnMv&#10;ZG93bnJldi54bWxQSwUGAAAAAAQABAD1AAAAigMAAAAA&#10;" path="m79409,452987nsc244948,22141,614578,-127808,904792,118151v192644,163267,309597,469939,304739,799078l604838,897573,79409,452987xem79409,452987nfc244948,22141,614578,-127808,904792,118151v192644,163267,309597,469939,304739,799078e" filled="f" strokecolor="red" strokeweight="1.5pt">
                    <v:stroke startarrow="oval" endarrow="oval"/>
                    <v:path arrowok="t" o:connecttype="custom" o:connectlocs="79409,452987;904792,118151;1209531,917229" o:connectangles="0,0,0"/>
                  </v:shape>
                </v:group>
                <v:line id="Straight Connector 592" o:spid="_x0000_s1146" style="position:absolute;visibility:visible;mso-wrap-style:square" from="4608,13167" to="15943,1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DIBMQAAADcAAAADwAAAGRycy9kb3ducmV2LnhtbESPQWsCMRSE74L/ITyhF6nZCoquRtkK&#10;otdqe+jtuXndbN28LEmq6783BcHjMDPfMMt1ZxtxIR9qxwreRhkI4tLpmisFn8ft6wxEiMgaG8ek&#10;4EYB1qt+b4m5dlf+oMshViJBOOSowMTY5lKG0pDFMHItcfJ+nLcYk/SV1B6vCW4bOc6yqbRYc1ow&#10;2NLGUHk+/FkFv/PT7vjti00xPc92w/evhsxwq9TLoCsWICJ18Rl+tPdawWQ+hv8z6Qj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UMgExAAAANwAAAAPAAAAAAAAAAAA&#10;AAAAAKECAABkcnMvZG93bnJldi54bWxQSwUGAAAAAAQABAD5AAAAkgMAAAAA&#10;" strokecolor="#404040 [2429]" strokeweight="4pt"/>
              </v:group>
            </w:pict>
          </mc:Fallback>
        </mc:AlternateContent>
      </w:r>
    </w:p>
    <w:p w:rsidR="00516D32" w:rsidRPr="00516D32" w:rsidRDefault="00516D32" w:rsidP="00516D32">
      <w:pPr>
        <w:rPr>
          <w:rFonts w:cs="MeliorLTStd"/>
          <w:szCs w:val="24"/>
        </w:rPr>
      </w:pPr>
    </w:p>
    <w:p w:rsidR="00516D32" w:rsidRDefault="00516D32" w:rsidP="00516D32">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41155B" w:rsidP="00DD3496">
      <w:pPr>
        <w:rPr>
          <w:rFonts w:cs="MeliorLTStd"/>
          <w:szCs w:val="24"/>
        </w:rPr>
      </w:pPr>
      <w:r>
        <w:rPr>
          <w:rFonts w:cs="MeliorLTStd"/>
          <w:noProof/>
          <w:szCs w:val="24"/>
        </w:rPr>
        <mc:AlternateContent>
          <mc:Choice Requires="wps">
            <w:drawing>
              <wp:anchor distT="0" distB="0" distL="114300" distR="114300" simplePos="0" relativeHeight="251775488" behindDoc="0" locked="0" layoutInCell="1" allowOverlap="1" wp14:anchorId="1E581407" wp14:editId="34051F98">
                <wp:simplePos x="0" y="0"/>
                <wp:positionH relativeFrom="column">
                  <wp:posOffset>3137535</wp:posOffset>
                </wp:positionH>
                <wp:positionV relativeFrom="paragraph">
                  <wp:posOffset>77955</wp:posOffset>
                </wp:positionV>
                <wp:extent cx="3196590" cy="1067435"/>
                <wp:effectExtent l="0" t="0" r="0" b="0"/>
                <wp:wrapNone/>
                <wp:docPr id="598" name="Text Box 598"/>
                <wp:cNvGraphicFramePr/>
                <a:graphic xmlns:a="http://schemas.openxmlformats.org/drawingml/2006/main">
                  <a:graphicData uri="http://schemas.microsoft.com/office/word/2010/wordprocessingShape">
                    <wps:wsp>
                      <wps:cNvSpPr txBox="1"/>
                      <wps:spPr>
                        <a:xfrm>
                          <a:off x="0" y="0"/>
                          <a:ext cx="3196590" cy="1067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Default="00454FE6" w:rsidP="0041155B">
                            <w:r>
                              <w:rPr>
                                <w:rFonts w:cs="MeliorLTStd"/>
                                <w:szCs w:val="24"/>
                              </w:rPr>
                              <w:t xml:space="preserve">The </w:t>
                            </w:r>
                            <w:r w:rsidRPr="0041155B">
                              <w:rPr>
                                <w:rFonts w:cs="MeliorLTStd"/>
                                <w:b/>
                                <w:szCs w:val="24"/>
                              </w:rPr>
                              <w:t>range</w:t>
                            </w:r>
                            <w:r>
                              <w:rPr>
                                <w:rFonts w:cs="MeliorLTStd"/>
                                <w:szCs w:val="24"/>
                              </w:rPr>
                              <w:t xml:space="preserve"> is all of the </w:t>
                            </w:r>
                            <w:r>
                              <w:rPr>
                                <w:rFonts w:cs="MeliorLTStd"/>
                                <w:i/>
                                <w:szCs w:val="24"/>
                              </w:rPr>
                              <w:t>y</w:t>
                            </w:r>
                            <w:r>
                              <w:rPr>
                                <w:rFonts w:cs="MeliorLTStd"/>
                                <w:szCs w:val="24"/>
                              </w:rPr>
                              <w:t xml:space="preserve">-values that the relation can have.  The first </w:t>
                            </w:r>
                            <w:r>
                              <w:rPr>
                                <w:rFonts w:cs="MeliorLTStd"/>
                                <w:i/>
                                <w:szCs w:val="24"/>
                              </w:rPr>
                              <w:t>y</w:t>
                            </w:r>
                            <w:r>
                              <w:rPr>
                                <w:rFonts w:cs="MeliorLTStd"/>
                                <w:szCs w:val="24"/>
                              </w:rPr>
                              <w:t xml:space="preserve">-value is –2 and the final </w:t>
                            </w:r>
                            <w:r>
                              <w:rPr>
                                <w:rFonts w:cs="MeliorLTStd"/>
                                <w:i/>
                                <w:szCs w:val="24"/>
                              </w:rPr>
                              <w:t>y</w:t>
                            </w:r>
                            <w:r>
                              <w:rPr>
                                <w:rFonts w:cs="MeliorLTStd"/>
                                <w:szCs w:val="24"/>
                              </w:rPr>
                              <w:t xml:space="preserve">-value is 2.  Therefore the range is </w:t>
                            </w:r>
                            <w:r w:rsidRPr="00D82309">
                              <w:rPr>
                                <w:rFonts w:cs="MeliorLTStd"/>
                                <w:szCs w:val="24"/>
                              </w:rPr>
                              <w:t>–</w:t>
                            </w:r>
                            <w:r>
                              <w:rPr>
                                <w:rFonts w:cs="MeliorLTStd"/>
                                <w:szCs w:val="24"/>
                              </w:rPr>
                              <w:t>2</w:t>
                            </w:r>
                            <w:r w:rsidRPr="00D82309">
                              <w:rPr>
                                <w:rFonts w:cs="MeliorLTStd"/>
                                <w:szCs w:val="24"/>
                              </w:rPr>
                              <w:t xml:space="preserve"> </w:t>
                            </w:r>
                            <w:r w:rsidRPr="00D82309">
                              <w:rPr>
                                <w:rFonts w:ascii="Cambria Math" w:hAnsi="Cambria Math" w:cs="MeliorLTStd"/>
                                <w:szCs w:val="24"/>
                              </w:rPr>
                              <w:t xml:space="preserve">≤ </w:t>
                            </w:r>
                            <w:r>
                              <w:rPr>
                                <w:rFonts w:cs="MeliorLTStd"/>
                                <w:i/>
                                <w:szCs w:val="24"/>
                              </w:rPr>
                              <w:t>y</w:t>
                            </w:r>
                            <w:r w:rsidRPr="00D82309">
                              <w:rPr>
                                <w:rFonts w:ascii="Cambria Math" w:hAnsi="Cambria Math" w:cs="MeliorLTStd"/>
                                <w:szCs w:val="24"/>
                              </w:rPr>
                              <w:t xml:space="preserve"> ≤</w:t>
                            </w:r>
                            <w:r w:rsidRPr="00D82309">
                              <w:rPr>
                                <w:rFonts w:cs="MeliorLTStd"/>
                                <w:szCs w:val="24"/>
                              </w:rPr>
                              <w:t xml:space="preserve"> </w:t>
                            </w:r>
                            <w:r>
                              <w:rPr>
                                <w:rFonts w:cs="MeliorLTStd"/>
                                <w:szCs w:val="24"/>
                              </w:rPr>
                              <w:t>2 that we say as “</w:t>
                            </w:r>
                            <w:r>
                              <w:rPr>
                                <w:rFonts w:cs="MeliorLTStd"/>
                                <w:i/>
                                <w:szCs w:val="24"/>
                              </w:rPr>
                              <w:t>y</w:t>
                            </w:r>
                            <w:r w:rsidRPr="00516D32">
                              <w:rPr>
                                <w:rFonts w:cs="MeliorLTStd"/>
                                <w:szCs w:val="24"/>
                              </w:rPr>
                              <w:t xml:space="preserve"> is </w:t>
                            </w:r>
                            <w:r>
                              <w:rPr>
                                <w:rFonts w:cs="MeliorLTStd"/>
                                <w:szCs w:val="24"/>
                              </w:rPr>
                              <w:t>greater than or equal to –2</w:t>
                            </w:r>
                            <w:r w:rsidRPr="00516D32">
                              <w:rPr>
                                <w:rFonts w:cs="MeliorLTStd"/>
                                <w:szCs w:val="24"/>
                              </w:rPr>
                              <w:t xml:space="preserve"> and less than or equal to </w:t>
                            </w:r>
                            <w:r>
                              <w:rPr>
                                <w:rFonts w:cs="MeliorLTStd"/>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98" o:spid="_x0000_s1147" type="#_x0000_t202" style="position:absolute;margin-left:247.05pt;margin-top:6.15pt;width:251.7pt;height:84.0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" filled="f" stroked="f" strokeweight=".5pt">
                <v:textbox>
                  <w:txbxContent>
                    <w:p w:rsidR="00454FE6" w:rsidRDefault="00454FE6" w:rsidP="0041155B">
                      <w:r>
                        <w:rPr>
                          <w:rFonts w:cs="MeliorLTStd"/>
                          <w:szCs w:val="24"/>
                        </w:rPr>
                        <w:t xml:space="preserve">The </w:t>
                      </w:r>
                      <w:r w:rsidRPr="0041155B">
                        <w:rPr>
                          <w:rFonts w:cs="MeliorLTStd"/>
                          <w:b/>
                          <w:szCs w:val="24"/>
                        </w:rPr>
                        <w:t>range</w:t>
                      </w:r>
                      <w:r>
                        <w:rPr>
                          <w:rFonts w:cs="MeliorLTStd"/>
                          <w:szCs w:val="24"/>
                        </w:rPr>
                        <w:t xml:space="preserve"> is all of the </w:t>
                      </w:r>
                      <w:r>
                        <w:rPr>
                          <w:rFonts w:cs="MeliorLTStd"/>
                          <w:i/>
                          <w:szCs w:val="24"/>
                        </w:rPr>
                        <w:t>y</w:t>
                      </w:r>
                      <w:r>
                        <w:rPr>
                          <w:rFonts w:cs="MeliorLTStd"/>
                          <w:szCs w:val="24"/>
                        </w:rPr>
                        <w:t xml:space="preserve">-values that the relation can have.  The first </w:t>
                      </w:r>
                      <w:r>
                        <w:rPr>
                          <w:rFonts w:cs="MeliorLTStd"/>
                          <w:i/>
                          <w:szCs w:val="24"/>
                        </w:rPr>
                        <w:t>y</w:t>
                      </w:r>
                      <w:r>
                        <w:rPr>
                          <w:rFonts w:cs="MeliorLTStd"/>
                          <w:szCs w:val="24"/>
                        </w:rPr>
                        <w:t xml:space="preserve">-value is –2 and the final </w:t>
                      </w:r>
                      <w:r>
                        <w:rPr>
                          <w:rFonts w:cs="MeliorLTStd"/>
                          <w:i/>
                          <w:szCs w:val="24"/>
                        </w:rPr>
                        <w:t>y</w:t>
                      </w:r>
                      <w:r>
                        <w:rPr>
                          <w:rFonts w:cs="MeliorLTStd"/>
                          <w:szCs w:val="24"/>
                        </w:rPr>
                        <w:t xml:space="preserve">-value is 2.  Therefore the range is </w:t>
                      </w:r>
                      <w:r w:rsidRPr="00D82309">
                        <w:rPr>
                          <w:rFonts w:cs="MeliorLTStd"/>
                          <w:szCs w:val="24"/>
                        </w:rPr>
                        <w:t>–</w:t>
                      </w:r>
                      <w:r>
                        <w:rPr>
                          <w:rFonts w:cs="MeliorLTStd"/>
                          <w:szCs w:val="24"/>
                        </w:rPr>
                        <w:t>2</w:t>
                      </w:r>
                      <w:r w:rsidRPr="00D82309">
                        <w:rPr>
                          <w:rFonts w:cs="MeliorLTStd"/>
                          <w:szCs w:val="24"/>
                        </w:rPr>
                        <w:t xml:space="preserve"> </w:t>
                      </w:r>
                      <w:r w:rsidRPr="00D82309">
                        <w:rPr>
                          <w:rFonts w:ascii="Cambria Math" w:hAnsi="Cambria Math" w:cs="MeliorLTStd"/>
                          <w:szCs w:val="24"/>
                        </w:rPr>
                        <w:t xml:space="preserve">≤ </w:t>
                      </w:r>
                      <w:r>
                        <w:rPr>
                          <w:rFonts w:cs="MeliorLTStd"/>
                          <w:i/>
                          <w:szCs w:val="24"/>
                        </w:rPr>
                        <w:t>y</w:t>
                      </w:r>
                      <w:r w:rsidRPr="00D82309">
                        <w:rPr>
                          <w:rFonts w:ascii="Cambria Math" w:hAnsi="Cambria Math" w:cs="MeliorLTStd"/>
                          <w:szCs w:val="24"/>
                        </w:rPr>
                        <w:t xml:space="preserve"> ≤</w:t>
                      </w:r>
                      <w:r w:rsidRPr="00D82309">
                        <w:rPr>
                          <w:rFonts w:cs="MeliorLTStd"/>
                          <w:szCs w:val="24"/>
                        </w:rPr>
                        <w:t xml:space="preserve"> </w:t>
                      </w:r>
                      <w:r>
                        <w:rPr>
                          <w:rFonts w:cs="MeliorLTStd"/>
                          <w:szCs w:val="24"/>
                        </w:rPr>
                        <w:t>2 that we say as “</w:t>
                      </w:r>
                      <w:r>
                        <w:rPr>
                          <w:rFonts w:cs="MeliorLTStd"/>
                          <w:i/>
                          <w:szCs w:val="24"/>
                        </w:rPr>
                        <w:t>y</w:t>
                      </w:r>
                      <w:r w:rsidRPr="00516D32">
                        <w:rPr>
                          <w:rFonts w:cs="MeliorLTStd"/>
                          <w:szCs w:val="24"/>
                        </w:rPr>
                        <w:t xml:space="preserve"> is </w:t>
                      </w:r>
                      <w:r>
                        <w:rPr>
                          <w:rFonts w:cs="MeliorLTStd"/>
                          <w:szCs w:val="24"/>
                        </w:rPr>
                        <w:t>greater than or equal to –2</w:t>
                      </w:r>
                      <w:r w:rsidRPr="00516D32">
                        <w:rPr>
                          <w:rFonts w:cs="MeliorLTStd"/>
                          <w:szCs w:val="24"/>
                        </w:rPr>
                        <w:t xml:space="preserve"> and less than or equal to </w:t>
                      </w:r>
                      <w:r>
                        <w:rPr>
                          <w:rFonts w:cs="MeliorLTStd"/>
                          <w:szCs w:val="24"/>
                        </w:rPr>
                        <w:t>2.”</w:t>
                      </w:r>
                    </w:p>
                  </w:txbxContent>
                </v:textbox>
              </v:shape>
            </w:pict>
          </mc:Fallback>
        </mc:AlternateContent>
      </w:r>
      <w:r>
        <w:rPr>
          <w:rFonts w:cs="MeliorLTStd"/>
          <w:noProof/>
          <w:szCs w:val="24"/>
        </w:rPr>
        <mc:AlternateContent>
          <mc:Choice Requires="wps">
            <w:drawing>
              <wp:anchor distT="0" distB="0" distL="114300" distR="114300" simplePos="0" relativeHeight="251773440" behindDoc="0" locked="0" layoutInCell="1" allowOverlap="1" wp14:anchorId="4399D5E5" wp14:editId="7FAF9D8F">
                <wp:simplePos x="0" y="0"/>
                <wp:positionH relativeFrom="column">
                  <wp:posOffset>-95250</wp:posOffset>
                </wp:positionH>
                <wp:positionV relativeFrom="paragraph">
                  <wp:posOffset>65740</wp:posOffset>
                </wp:positionV>
                <wp:extent cx="3196590" cy="1418590"/>
                <wp:effectExtent l="0" t="0" r="0" b="0"/>
                <wp:wrapNone/>
                <wp:docPr id="595" name="Text Box 595"/>
                <wp:cNvGraphicFramePr/>
                <a:graphic xmlns:a="http://schemas.openxmlformats.org/drawingml/2006/main">
                  <a:graphicData uri="http://schemas.microsoft.com/office/word/2010/wordprocessingShape">
                    <wps:wsp>
                      <wps:cNvSpPr txBox="1"/>
                      <wps:spPr>
                        <a:xfrm>
                          <a:off x="0" y="0"/>
                          <a:ext cx="3196590" cy="1418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Default="00454FE6">
                            <w:r>
                              <w:rPr>
                                <w:rFonts w:cs="MeliorLTStd"/>
                                <w:szCs w:val="24"/>
                              </w:rPr>
                              <w:t xml:space="preserve">The </w:t>
                            </w:r>
                            <w:r w:rsidRPr="0041155B">
                              <w:rPr>
                                <w:rFonts w:cs="MeliorLTStd"/>
                                <w:b/>
                                <w:szCs w:val="24"/>
                              </w:rPr>
                              <w:t>domain</w:t>
                            </w:r>
                            <w:r>
                              <w:rPr>
                                <w:rFonts w:cs="MeliorLTStd"/>
                                <w:szCs w:val="24"/>
                              </w:rPr>
                              <w:t xml:space="preserve"> is all of the </w:t>
                            </w:r>
                            <w:r w:rsidRPr="00545231">
                              <w:rPr>
                                <w:rFonts w:cs="MeliorLTStd"/>
                                <w:i/>
                                <w:szCs w:val="24"/>
                              </w:rPr>
                              <w:t>x</w:t>
                            </w:r>
                            <w:r>
                              <w:rPr>
                                <w:rFonts w:cs="MeliorLTStd"/>
                                <w:szCs w:val="24"/>
                              </w:rPr>
                              <w:t xml:space="preserve">-values that the relation can have.  In this case, the first </w:t>
                            </w:r>
                            <w:r w:rsidRPr="00545231">
                              <w:rPr>
                                <w:rFonts w:cs="MeliorLTStd"/>
                                <w:i/>
                                <w:szCs w:val="24"/>
                              </w:rPr>
                              <w:t>x</w:t>
                            </w:r>
                            <w:r>
                              <w:rPr>
                                <w:rFonts w:cs="MeliorLTStd"/>
                                <w:szCs w:val="24"/>
                              </w:rPr>
                              <w:t xml:space="preserve">-value is –3 and the final </w:t>
                            </w:r>
                            <w:r w:rsidRPr="00545231">
                              <w:rPr>
                                <w:rFonts w:cs="MeliorLTStd"/>
                                <w:i/>
                                <w:szCs w:val="24"/>
                              </w:rPr>
                              <w:t>x</w:t>
                            </w:r>
                            <w:r>
                              <w:rPr>
                                <w:rFonts w:cs="MeliorLTStd"/>
                                <w:szCs w:val="24"/>
                              </w:rPr>
                              <w:t xml:space="preserve">-value is 2.  x can be any value between, and including, –3 and 2. Therefore the domain is </w:t>
                            </w:r>
                            <w:r w:rsidRPr="00D82309">
                              <w:rPr>
                                <w:rFonts w:cs="MeliorLTStd"/>
                                <w:szCs w:val="24"/>
                              </w:rPr>
                              <w:t>–</w:t>
                            </w:r>
                            <w:r>
                              <w:rPr>
                                <w:rFonts w:cs="MeliorLTStd"/>
                                <w:szCs w:val="24"/>
                              </w:rPr>
                              <w:t>3</w:t>
                            </w:r>
                            <w:r w:rsidRPr="00D82309">
                              <w:rPr>
                                <w:rFonts w:cs="MeliorLTStd"/>
                                <w:szCs w:val="24"/>
                              </w:rPr>
                              <w:t xml:space="preserve"> </w:t>
                            </w:r>
                            <w:r w:rsidRPr="00D82309">
                              <w:rPr>
                                <w:rFonts w:ascii="Cambria Math" w:hAnsi="Cambria Math" w:cs="MeliorLTStd"/>
                                <w:szCs w:val="24"/>
                              </w:rPr>
                              <w:t xml:space="preserve">≤ </w:t>
                            </w:r>
                            <w:r w:rsidRPr="00D82309">
                              <w:rPr>
                                <w:rFonts w:cs="MeliorLTStd"/>
                                <w:i/>
                                <w:szCs w:val="24"/>
                              </w:rPr>
                              <w:t>x</w:t>
                            </w:r>
                            <w:r w:rsidRPr="00D82309">
                              <w:rPr>
                                <w:rFonts w:ascii="Cambria Math" w:hAnsi="Cambria Math" w:cs="MeliorLTStd"/>
                                <w:szCs w:val="24"/>
                              </w:rPr>
                              <w:t xml:space="preserve"> ≤</w:t>
                            </w:r>
                            <w:r w:rsidRPr="00D82309">
                              <w:rPr>
                                <w:rFonts w:cs="MeliorLTStd"/>
                                <w:szCs w:val="24"/>
                              </w:rPr>
                              <w:t xml:space="preserve"> </w:t>
                            </w:r>
                            <w:r>
                              <w:rPr>
                                <w:rFonts w:cs="MeliorLTStd"/>
                                <w:szCs w:val="24"/>
                              </w:rPr>
                              <w:t>2 that we say as “</w:t>
                            </w:r>
                            <w:r w:rsidRPr="00516D32">
                              <w:rPr>
                                <w:rFonts w:cs="MeliorLTStd"/>
                                <w:i/>
                                <w:szCs w:val="24"/>
                              </w:rPr>
                              <w:t>x</w:t>
                            </w:r>
                            <w:r w:rsidRPr="00516D32">
                              <w:rPr>
                                <w:rFonts w:cs="MeliorLTStd"/>
                                <w:szCs w:val="24"/>
                              </w:rPr>
                              <w:t xml:space="preserve"> is </w:t>
                            </w:r>
                            <w:r>
                              <w:rPr>
                                <w:rFonts w:cs="MeliorLTStd"/>
                                <w:szCs w:val="24"/>
                              </w:rPr>
                              <w:t>greater than or equal to –3</w:t>
                            </w:r>
                            <w:r w:rsidRPr="00516D32">
                              <w:rPr>
                                <w:rFonts w:cs="MeliorLTStd"/>
                                <w:szCs w:val="24"/>
                              </w:rPr>
                              <w:t xml:space="preserve"> and less than or equal to </w:t>
                            </w:r>
                            <w:r>
                              <w:rPr>
                                <w:rFonts w:cs="MeliorLTStd"/>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95" o:spid="_x0000_s1148" type="#_x0000_t202" style="position:absolute;margin-left:-7.5pt;margin-top:5.2pt;width:251.7pt;height:111.7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" filled="f" stroked="f" strokeweight=".5pt">
                <v:textbox>
                  <w:txbxContent>
                    <w:p w:rsidR="00454FE6" w:rsidRDefault="00454FE6">
                      <w:r>
                        <w:rPr>
                          <w:rFonts w:cs="MeliorLTStd"/>
                          <w:szCs w:val="24"/>
                        </w:rPr>
                        <w:t xml:space="preserve">The </w:t>
                      </w:r>
                      <w:r w:rsidRPr="0041155B">
                        <w:rPr>
                          <w:rFonts w:cs="MeliorLTStd"/>
                          <w:b/>
                          <w:szCs w:val="24"/>
                        </w:rPr>
                        <w:t>domain</w:t>
                      </w:r>
                      <w:r>
                        <w:rPr>
                          <w:rFonts w:cs="MeliorLTStd"/>
                          <w:szCs w:val="24"/>
                        </w:rPr>
                        <w:t xml:space="preserve"> is all of the </w:t>
                      </w:r>
                      <w:r w:rsidRPr="00545231">
                        <w:rPr>
                          <w:rFonts w:cs="MeliorLTStd"/>
                          <w:i/>
                          <w:szCs w:val="24"/>
                        </w:rPr>
                        <w:t>x</w:t>
                      </w:r>
                      <w:r>
                        <w:rPr>
                          <w:rFonts w:cs="MeliorLTStd"/>
                          <w:szCs w:val="24"/>
                        </w:rPr>
                        <w:t xml:space="preserve">-values that the relation can have.  In this case, the first </w:t>
                      </w:r>
                      <w:r w:rsidRPr="00545231">
                        <w:rPr>
                          <w:rFonts w:cs="MeliorLTStd"/>
                          <w:i/>
                          <w:szCs w:val="24"/>
                        </w:rPr>
                        <w:t>x</w:t>
                      </w:r>
                      <w:r>
                        <w:rPr>
                          <w:rFonts w:cs="MeliorLTStd"/>
                          <w:szCs w:val="24"/>
                        </w:rPr>
                        <w:t xml:space="preserve">-value is –3 and the final </w:t>
                      </w:r>
                      <w:r w:rsidRPr="00545231">
                        <w:rPr>
                          <w:rFonts w:cs="MeliorLTStd"/>
                          <w:i/>
                          <w:szCs w:val="24"/>
                        </w:rPr>
                        <w:t>x</w:t>
                      </w:r>
                      <w:r>
                        <w:rPr>
                          <w:rFonts w:cs="MeliorLTStd"/>
                          <w:szCs w:val="24"/>
                        </w:rPr>
                        <w:t xml:space="preserve">-value is 2.  x can be any value between, and including, –3 and 2. Therefore the domain is </w:t>
                      </w:r>
                      <w:r w:rsidRPr="00D82309">
                        <w:rPr>
                          <w:rFonts w:cs="MeliorLTStd"/>
                          <w:szCs w:val="24"/>
                        </w:rPr>
                        <w:t>–</w:t>
                      </w:r>
                      <w:r>
                        <w:rPr>
                          <w:rFonts w:cs="MeliorLTStd"/>
                          <w:szCs w:val="24"/>
                        </w:rPr>
                        <w:t>3</w:t>
                      </w:r>
                      <w:r w:rsidRPr="00D82309">
                        <w:rPr>
                          <w:rFonts w:cs="MeliorLTStd"/>
                          <w:szCs w:val="24"/>
                        </w:rPr>
                        <w:t xml:space="preserve"> </w:t>
                      </w:r>
                      <w:r w:rsidRPr="00D82309">
                        <w:rPr>
                          <w:rFonts w:ascii="Cambria Math" w:hAnsi="Cambria Math" w:cs="MeliorLTStd"/>
                          <w:szCs w:val="24"/>
                        </w:rPr>
                        <w:t xml:space="preserve">≤ </w:t>
                      </w:r>
                      <w:r w:rsidRPr="00D82309">
                        <w:rPr>
                          <w:rFonts w:cs="MeliorLTStd"/>
                          <w:i/>
                          <w:szCs w:val="24"/>
                        </w:rPr>
                        <w:t>x</w:t>
                      </w:r>
                      <w:r w:rsidRPr="00D82309">
                        <w:rPr>
                          <w:rFonts w:ascii="Cambria Math" w:hAnsi="Cambria Math" w:cs="MeliorLTStd"/>
                          <w:szCs w:val="24"/>
                        </w:rPr>
                        <w:t xml:space="preserve"> ≤</w:t>
                      </w:r>
                      <w:r w:rsidRPr="00D82309">
                        <w:rPr>
                          <w:rFonts w:cs="MeliorLTStd"/>
                          <w:szCs w:val="24"/>
                        </w:rPr>
                        <w:t xml:space="preserve"> </w:t>
                      </w:r>
                      <w:r>
                        <w:rPr>
                          <w:rFonts w:cs="MeliorLTStd"/>
                          <w:szCs w:val="24"/>
                        </w:rPr>
                        <w:t>2 that we say as “</w:t>
                      </w:r>
                      <w:r w:rsidRPr="00516D32">
                        <w:rPr>
                          <w:rFonts w:cs="MeliorLTStd"/>
                          <w:i/>
                          <w:szCs w:val="24"/>
                        </w:rPr>
                        <w:t>x</w:t>
                      </w:r>
                      <w:r w:rsidRPr="00516D32">
                        <w:rPr>
                          <w:rFonts w:cs="MeliorLTStd"/>
                          <w:szCs w:val="24"/>
                        </w:rPr>
                        <w:t xml:space="preserve"> is </w:t>
                      </w:r>
                      <w:r>
                        <w:rPr>
                          <w:rFonts w:cs="MeliorLTStd"/>
                          <w:szCs w:val="24"/>
                        </w:rPr>
                        <w:t>greater than or equal to –3</w:t>
                      </w:r>
                      <w:r w:rsidRPr="00516D32">
                        <w:rPr>
                          <w:rFonts w:cs="MeliorLTStd"/>
                          <w:szCs w:val="24"/>
                        </w:rPr>
                        <w:t xml:space="preserve"> and less than or equal to </w:t>
                      </w:r>
                      <w:r>
                        <w:rPr>
                          <w:rFonts w:cs="MeliorLTStd"/>
                          <w:szCs w:val="24"/>
                        </w:rPr>
                        <w:t>2.”</w:t>
                      </w:r>
                    </w:p>
                  </w:txbxContent>
                </v:textbox>
              </v:shape>
            </w:pict>
          </mc:Fallback>
        </mc:AlternateContent>
      </w: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545231" w:rsidRDefault="00545231" w:rsidP="00DD3496">
      <w:pPr>
        <w:rPr>
          <w:rFonts w:cs="MeliorLTStd"/>
          <w:szCs w:val="24"/>
        </w:rPr>
      </w:pPr>
    </w:p>
    <w:p w:rsidR="0063744D" w:rsidRDefault="0063744D">
      <w:pPr>
        <w:rPr>
          <w:rFonts w:cs="MeliorLTStd"/>
          <w:szCs w:val="24"/>
        </w:rPr>
      </w:pPr>
      <w:r>
        <w:rPr>
          <w:rFonts w:cs="MeliorLTStd"/>
          <w:szCs w:val="24"/>
        </w:rPr>
        <w:br w:type="page"/>
      </w:r>
    </w:p>
    <w:p w:rsidR="00545231" w:rsidRDefault="0063744D" w:rsidP="00DD3496">
      <w:pPr>
        <w:rPr>
          <w:rFonts w:cs="MeliorLTStd"/>
          <w:szCs w:val="24"/>
        </w:rPr>
      </w:pPr>
      <w:r>
        <w:rPr>
          <w:rFonts w:cs="MeliorLTStd"/>
          <w:noProof/>
          <w:szCs w:val="24"/>
        </w:rPr>
        <w:lastRenderedPageBreak/>
        <w:drawing>
          <wp:anchor distT="0" distB="0" distL="114300" distR="114300" simplePos="0" relativeHeight="251776512" behindDoc="0" locked="0" layoutInCell="1" allowOverlap="1">
            <wp:simplePos x="0" y="0"/>
            <wp:positionH relativeFrom="column">
              <wp:posOffset>4345940</wp:posOffset>
            </wp:positionH>
            <wp:positionV relativeFrom="paragraph">
              <wp:posOffset>61595</wp:posOffset>
            </wp:positionV>
            <wp:extent cx="1250950" cy="1682750"/>
            <wp:effectExtent l="0" t="0" r="6350" b="0"/>
            <wp:wrapSquare wrapText="bothSides"/>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0950" cy="1682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MeliorLTStd"/>
          <w:szCs w:val="24"/>
        </w:rPr>
        <w:t xml:space="preserve">For </w:t>
      </w:r>
      <w:r w:rsidR="00921C77">
        <w:rPr>
          <w:rFonts w:cs="MeliorLTStd"/>
          <w:szCs w:val="24"/>
        </w:rPr>
        <w:t>the function shown to the right</w:t>
      </w:r>
      <w:r>
        <w:rPr>
          <w:rFonts w:cs="MeliorLTStd"/>
          <w:szCs w:val="24"/>
        </w:rPr>
        <w:t xml:space="preserve"> the dot at the right end of the graph indicates that the graph stops at that point. There is no dot or circle</w:t>
      </w:r>
      <w:r w:rsidR="003E471F">
        <w:rPr>
          <w:rFonts w:cs="MeliorLTStd"/>
          <w:szCs w:val="24"/>
        </w:rPr>
        <w:t xml:space="preserve"> at the left end of the graph, so the graph continues on to infinity.</w:t>
      </w:r>
    </w:p>
    <w:p w:rsidR="003E471F" w:rsidRDefault="003E471F" w:rsidP="00DD3496">
      <w:pPr>
        <w:rPr>
          <w:rFonts w:cs="MeliorLTStd"/>
          <w:szCs w:val="24"/>
        </w:rPr>
      </w:pPr>
    </w:p>
    <w:p w:rsidR="003E471F" w:rsidRDefault="003E471F" w:rsidP="00DD3496">
      <w:pPr>
        <w:rPr>
          <w:rFonts w:cs="MeliorLTStd"/>
          <w:szCs w:val="24"/>
        </w:rPr>
      </w:pPr>
      <w:r>
        <w:rPr>
          <w:rFonts w:cs="MeliorLTStd"/>
          <w:szCs w:val="24"/>
        </w:rPr>
        <w:t xml:space="preserve">The </w:t>
      </w:r>
      <w:r w:rsidRPr="003E471F">
        <w:rPr>
          <w:rFonts w:cs="MeliorLTStd"/>
          <w:szCs w:val="24"/>
        </w:rPr>
        <w:t>domain</w:t>
      </w:r>
      <w:r>
        <w:rPr>
          <w:rFonts w:cs="MeliorLTStd"/>
          <w:szCs w:val="24"/>
        </w:rPr>
        <w:t xml:space="preserve"> is the set of all real numbers that are less than 3, that is 3</w:t>
      </w:r>
      <w:r w:rsidRPr="00D82309">
        <w:rPr>
          <w:rFonts w:cs="MeliorLTStd"/>
          <w:szCs w:val="24"/>
        </w:rPr>
        <w:t xml:space="preserve"> </w:t>
      </w:r>
      <w:r w:rsidRPr="00D82309">
        <w:rPr>
          <w:rFonts w:ascii="Cambria Math" w:hAnsi="Cambria Math" w:cs="MeliorLTStd"/>
          <w:szCs w:val="24"/>
        </w:rPr>
        <w:t xml:space="preserve">≤ </w:t>
      </w:r>
      <w:r w:rsidRPr="00D82309">
        <w:rPr>
          <w:rFonts w:cs="MeliorLTStd"/>
          <w:i/>
          <w:szCs w:val="24"/>
        </w:rPr>
        <w:t>x</w:t>
      </w:r>
      <w:r w:rsidR="00921C77">
        <w:rPr>
          <w:rFonts w:cs="MeliorLTStd"/>
          <w:szCs w:val="24"/>
        </w:rPr>
        <w:t xml:space="preserve"> .</w:t>
      </w:r>
    </w:p>
    <w:p w:rsidR="003E471F" w:rsidRDefault="003E471F" w:rsidP="00DD3496">
      <w:pPr>
        <w:rPr>
          <w:rFonts w:cs="MeliorLTStd"/>
          <w:szCs w:val="24"/>
        </w:rPr>
      </w:pPr>
    </w:p>
    <w:p w:rsidR="003E471F" w:rsidRDefault="00921C77" w:rsidP="00DD3496">
      <w:pPr>
        <w:rPr>
          <w:rFonts w:cs="MeliorLTStd"/>
          <w:szCs w:val="24"/>
        </w:rPr>
      </w:pPr>
      <w:r>
        <w:rPr>
          <w:rFonts w:cs="MeliorLTStd"/>
          <w:noProof/>
          <w:szCs w:val="24"/>
        </w:rPr>
        <mc:AlternateContent>
          <mc:Choice Requires="wpg">
            <w:drawing>
              <wp:anchor distT="0" distB="0" distL="114300" distR="114300" simplePos="0" relativeHeight="251778560" behindDoc="0" locked="0" layoutInCell="1" allowOverlap="1" wp14:anchorId="2CA8C7A3" wp14:editId="61FF8743">
                <wp:simplePos x="0" y="0"/>
                <wp:positionH relativeFrom="column">
                  <wp:posOffset>4012565</wp:posOffset>
                </wp:positionH>
                <wp:positionV relativeFrom="paragraph">
                  <wp:posOffset>422910</wp:posOffset>
                </wp:positionV>
                <wp:extent cx="2432050" cy="2317115"/>
                <wp:effectExtent l="38100" t="19050" r="0" b="64135"/>
                <wp:wrapSquare wrapText="bothSides"/>
                <wp:docPr id="600" name="Group 600"/>
                <wp:cNvGraphicFramePr/>
                <a:graphic xmlns:a="http://schemas.openxmlformats.org/drawingml/2006/main">
                  <a:graphicData uri="http://schemas.microsoft.com/office/word/2010/wordprocessingGroup">
                    <wpg:wgp>
                      <wpg:cNvGrpSpPr/>
                      <wpg:grpSpPr>
                        <a:xfrm>
                          <a:off x="0" y="0"/>
                          <a:ext cx="2432050" cy="2317115"/>
                          <a:chOff x="0" y="0"/>
                          <a:chExt cx="2432050" cy="2317115"/>
                        </a:xfrm>
                      </wpg:grpSpPr>
                      <wpg:grpSp>
                        <wpg:cNvPr id="601" name="Group 601"/>
                        <wpg:cNvGrpSpPr/>
                        <wpg:grpSpPr>
                          <a:xfrm>
                            <a:off x="0" y="0"/>
                            <a:ext cx="2432050" cy="2317115"/>
                            <a:chOff x="0" y="0"/>
                            <a:chExt cx="2432050" cy="2317115"/>
                          </a:xfrm>
                        </wpg:grpSpPr>
                        <wpg:grpSp>
                          <wpg:cNvPr id="602" name="Group 602"/>
                          <wpg:cNvGrpSpPr/>
                          <wpg:grpSpPr>
                            <a:xfrm>
                              <a:off x="0" y="38100"/>
                              <a:ext cx="2298700" cy="2279015"/>
                              <a:chOff x="0" y="19050"/>
                              <a:chExt cx="2298700" cy="2279015"/>
                            </a:xfrm>
                          </wpg:grpSpPr>
                          <wps:wsp>
                            <wps:cNvPr id="603" name="Straight Connector 603"/>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04" name="Straight Connector 604"/>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05" name="Straight Connector 605"/>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06" name="Straight Connector 606"/>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07" name="Straight Connector 607"/>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08" name="Straight Connector 608"/>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09" name="Straight Connector 609"/>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0" name="Straight Connector 610"/>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1" name="Straight Connector 611"/>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2" name="Straight Connector 612"/>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3" name="Straight Connector 613"/>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4" name="Straight Connector 614"/>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5" name="Straight Connector 615"/>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6" name="Straight Connector 616"/>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7" name="Straight Connector 617"/>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8" name="Straight Connector 618"/>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19" name="Straight Connector 619"/>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20" name="Straight Connector 620"/>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21" name="Straight Connector 621"/>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22" name="Straight Connector 622"/>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23" name="Straight Connector 623"/>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24" name="Straight Connector 624"/>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g:grpSp>
                          <wpg:cNvPr id="625" name="Group 625"/>
                          <wpg:cNvGrpSpPr/>
                          <wpg:grpSpPr>
                            <a:xfrm>
                              <a:off x="12700" y="0"/>
                              <a:ext cx="2419350" cy="2317115"/>
                              <a:chOff x="0" y="0"/>
                              <a:chExt cx="2419350" cy="2317115"/>
                            </a:xfrm>
                          </wpg:grpSpPr>
                          <wps:wsp>
                            <wps:cNvPr id="626" name="Straight Connector 626"/>
                            <wps:cNvCnPr/>
                            <wps:spPr>
                              <a:xfrm>
                                <a:off x="0" y="1168400"/>
                                <a:ext cx="2273300" cy="7620"/>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flipH="1" flipV="1">
                                <a:off x="1127760" y="22860"/>
                                <a:ext cx="2540" cy="2294255"/>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628" name="Text Box 628"/>
                            <wps:cNvSpPr txBox="1"/>
                            <wps:spPr>
                              <a:xfrm>
                                <a:off x="38100" y="11620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 name="Text Box 629"/>
                            <wps:cNvSpPr txBox="1"/>
                            <wps:spPr>
                              <a:xfrm>
                                <a:off x="14732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Text Box 630"/>
                            <wps:cNvSpPr txBox="1"/>
                            <wps:spPr>
                              <a:xfrm>
                                <a:off x="1066800" y="1333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1" name="Text Box 631"/>
                            <wps:cNvSpPr txBox="1"/>
                            <wps:spPr>
                              <a:xfrm>
                                <a:off x="1066800" y="19621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2" name="Text Box 632"/>
                            <wps:cNvSpPr txBox="1"/>
                            <wps:spPr>
                              <a:xfrm>
                                <a:off x="1060450" y="14732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3" name="Text Box 633"/>
                            <wps:cNvSpPr txBox="1"/>
                            <wps:spPr>
                              <a:xfrm>
                                <a:off x="1060450" y="5905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4" name="Text Box 634"/>
                            <wps:cNvSpPr txBox="1"/>
                            <wps:spPr>
                              <a:xfrm>
                                <a:off x="19304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 name="Text Box 635"/>
                            <wps:cNvSpPr txBox="1"/>
                            <wps:spPr>
                              <a:xfrm>
                                <a:off x="527050" y="11557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921C77">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 name="Text Box 636"/>
                            <wps:cNvSpPr txBox="1"/>
                            <wps:spPr>
                              <a:xfrm>
                                <a:off x="2076450" y="9398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921C77">
                                  <w:pPr>
                                    <w:jc w:val="center"/>
                                    <w:rPr>
                                      <w:i/>
                                      <w:sz w:val="20"/>
                                      <w:szCs w:val="20"/>
                                    </w:rPr>
                                  </w:pPr>
                                  <w:r w:rsidRPr="00F2587E">
                                    <w:rPr>
                                      <w:i/>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Text Box 637"/>
                            <wps:cNvSpPr txBox="1"/>
                            <wps:spPr>
                              <a:xfrm>
                                <a:off x="882650" y="0"/>
                                <a:ext cx="342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921C77">
                                  <w:pPr>
                                    <w:jc w:val="center"/>
                                    <w:rPr>
                                      <w:i/>
                                      <w:sz w:val="20"/>
                                      <w:szCs w:val="20"/>
                                    </w:rPr>
                                  </w:pPr>
                                  <w:r w:rsidRPr="00F2587E">
                                    <w:rPr>
                                      <w:i/>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8" name="Straight Connector 638"/>
                          <wps:cNvCnPr/>
                          <wps:spPr>
                            <a:xfrm flipV="1">
                              <a:off x="228600" y="255270"/>
                              <a:ext cx="1606550" cy="2043430"/>
                            </a:xfrm>
                            <a:prstGeom prst="line">
                              <a:avLst/>
                            </a:prstGeom>
                            <a:ln w="15875">
                              <a:solidFill>
                                <a:srgbClr val="FF0000"/>
                              </a:solidFill>
                              <a:headEnd type="none"/>
                              <a:tailEnd type="none"/>
                            </a:ln>
                          </wps:spPr>
                          <wps:style>
                            <a:lnRef idx="1">
                              <a:schemeClr val="accent1"/>
                            </a:lnRef>
                            <a:fillRef idx="0">
                              <a:schemeClr val="accent1"/>
                            </a:fillRef>
                            <a:effectRef idx="0">
                              <a:schemeClr val="accent1"/>
                            </a:effectRef>
                            <a:fontRef idx="minor">
                              <a:schemeClr val="tx1"/>
                            </a:fontRef>
                          </wps:style>
                          <wps:bodyPr/>
                        </wps:wsp>
                      </wpg:grpSp>
                      <wps:wsp>
                        <wps:cNvPr id="639" name="Oval 639"/>
                        <wps:cNvSpPr/>
                        <wps:spPr>
                          <a:xfrm flipH="1" flipV="1">
                            <a:off x="1806854" y="234086"/>
                            <a:ext cx="62865" cy="692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600" o:spid="_x0000_s1149" style="position:absolute;margin-left:315.95pt;margin-top:33.3pt;width:191.5pt;height:182.45pt;z-index:251778560" coordsize="24320,23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">
                <v:group id="Group 601" o:spid="_x0000_s1150" style="position:absolute;width:24320;height:23171" coordsize="24320,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group id="Group 602" o:spid="_x0000_s1151" style="position:absolute;top:381;width:22987;height:22790" coordorigin=",190" coordsize="22987,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line id="Straight Connector 603" o:spid="_x0000_s1152"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3zMcMAAADcAAAADwAAAGRycy9kb3ducmV2LnhtbESPW4vCMBSE3wX/QziCL7Km3op0jSKC&#10;oCKIF/b50Jxti81JaaLWf28EwcdhZr5hZovGlOJOtSssKxj0IxDEqdUFZwou5/XPFITzyBpLy6Tg&#10;SQ4W83Zrhom2Dz7S/eQzESDsElSQe18lUro0J4Oubyvi4P3b2qAPss6krvER4KaUwyiKpcGCw0KO&#10;Fa1ySq+nm1Ew+euVw3i/3R1JryfT5ZgPzWWkVLfTLH9BeGr8N/xpb7SCOBrB+0w4An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t8zHDAAAA3AAAAA8AAAAAAAAAAAAA&#10;AAAAoQIAAGRycy9kb3ducmV2LnhtbFBLBQYAAAAABAAEAPkAAACRAwAAAAA=&#10;" strokecolor="#00b0f0"/>
                    <v:line id="Straight Connector 604" o:spid="_x0000_s1153"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RrRcMAAADcAAAADwAAAGRycy9kb3ducmV2LnhtbESPW4vCMBSE3wX/QziCL6KptyLVKLIg&#10;qCyIF3w+NMe22JyUJqv13xthwcdhZr5hFqvGlOJBtSssKxgOIhDEqdUFZwou501/BsJ5ZI2lZVLw&#10;IgerZbu1wETbJx/pcfKZCBB2CSrIva8SKV2ak0E3sBVx8G62NuiDrDOpa3wGuCnlKIpiabDgsJBj&#10;RT85pffTn1EwvfbKUfy72x9Jb6az9YQPzWWsVLfTrOcgPDX+G/5vb7WCOJrA50w4AnL5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Ea0XDAAAA3AAAAA8AAAAAAAAAAAAA&#10;AAAAoQIAAGRycy9kb3ducmV2LnhtbFBLBQYAAAAABAAEAPkAAACRAwAAAAA=&#10;" strokecolor="#00b0f0"/>
                    <v:line id="Straight Connector 605" o:spid="_x0000_s1154"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O3sQAAADcAAAADwAAAGRycy9kb3ducmV2LnhtbESP3YrCMBSE7xd8h3AEbxZN1W2RahQR&#10;BJWFxR+8PjTHtticlCZqfXsjCHs5zMw3zGzRmkrcqXGlZQXDQQSCOLO65FzB6bjuT0A4j6yxskwK&#10;nuRgMe98zTDV9sF7uh98LgKEXYoKCu/rVEqXFWTQDWxNHLyLbQz6IJtc6gYfAW4qOYqiRBosOSwU&#10;WNOqoOx6uBkF8fm7GiW/292e9DqeLH/4rz2Nlep12+UUhKfW/4c/7Y1WkEQxvM+EI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iM7exAAAANwAAAAPAAAAAAAAAAAA&#10;AAAAAKECAABkcnMvZG93bnJldi54bWxQSwUGAAAAAAQABAD5AAAAkgMAAAAA&#10;" strokecolor="#00b0f0"/>
                    <v:line id="Straight Connector 606" o:spid="_x0000_s1155"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QqcMAAADcAAAADwAAAGRycy9kb3ducmV2LnhtbESP3YrCMBSE7wXfIRzBG9FUXYtUo4gg&#10;qCws/uD1oTm2xeakNFHr2xtB2MthZr5h5svGlOJBtSssKxgOIhDEqdUFZwrOp01/CsJ5ZI2lZVLw&#10;IgfLRbs1x0TbJx/ocfSZCBB2CSrIva8SKV2ak0E3sBVx8K62NuiDrDOpa3wGuCnlKIpiabDgsJBj&#10;Reuc0tvxbhRMLr1yFP/u9gfSm8l09cN/zXmsVLfTrGYgPDX+P/xtb7WCOIrhcyYc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aUKnDAAAA3AAAAA8AAAAAAAAAAAAA&#10;AAAAoQIAAGRycy9kb3ducmV2LnhtbFBLBQYAAAAABAAEAPkAAACRAwAAAAA=&#10;" strokecolor="#00b0f0"/>
                    <v:line id="Straight Connector 607" o:spid="_x0000_s1156"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b1MsUAAADcAAAADwAAAGRycy9kb3ducmV2LnhtbESPQWvCQBSE7wX/w/KEXkrdqDVK6ioi&#10;BLQIJVE8P7LPJDT7NmS3Mf33XaHQ4zAz3zDr7WAa0VPnassKppMIBHFhdc2lgss5fV2BcB5ZY2OZ&#10;FPyQg+1m9LTGRNs7Z9TnvhQBwi5BBZX3bSKlKyoy6Ca2JQ7ezXYGfZBdKXWH9wA3jZxFUSwN1hwW&#10;KmxpX1HxlX8bBYvrSzOLT8ePjHS6WO3e+HO4zJV6Hg+7dxCeBv8f/msftII4WsLj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b1MsUAAADcAAAADwAAAAAAAAAA&#10;AAAAAAChAgAAZHJzL2Rvd25yZXYueG1sUEsFBgAAAAAEAAQA+QAAAJMDAAAAAA==&#10;" strokecolor="#00b0f0"/>
                    <v:line id="Straight Connector 608" o:spid="_x0000_s1157"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lhQMEAAADcAAAADwAAAGRycy9kb3ducmV2LnhtbERPy4rCMBTdD/gP4QpuBpuqY5HaKCII&#10;KgPiA9eX5toWm5vSRK1/bxYDszycd7bsTC2e1LrKsoJRFIMgzq2uuFBwOW+GMxDOI2usLZOCNzlY&#10;LnpfGabavvhIz5MvRAhhl6KC0vsmldLlJRl0kW2IA3ezrUEfYFtI3eIrhJtajuM4kQYrDg0lNrQu&#10;Kb+fHkbB9Ppdj5Pf3f5IejOdrX740F0mSg363WoOwlPn/8V/7q1WkMRhbTgTjoBc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iWFAwQAAANwAAAAPAAAAAAAAAAAAAAAA&#10;AKECAABkcnMvZG93bnJldi54bWxQSwUGAAAAAAQABAD5AAAAjwMAAAAA&#10;" strokecolor="#00b0f0"/>
                    <v:line id="Straight Connector 609" o:spid="_x0000_s1158"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XE28UAAADcAAAADwAAAGRycy9kb3ducmV2LnhtbESPQWvCQBSE7wX/w/KEXkrdqDVo6ioi&#10;BLQIJVE8P7LPJDT7NmS3Mf33XaHQ4zAz3zDr7WAa0VPnassKppMIBHFhdc2lgss5fV2CcB5ZY2OZ&#10;FPyQg+1m9LTGRNs7Z9TnvhQBwi5BBZX3bSKlKyoy6Ca2JQ7ezXYGfZBdKXWH9wA3jZxFUSwN1hwW&#10;KmxpX1HxlX8bBYvrSzOLT8ePjHS6WO7e+HO4zJV6Hg+7dxCeBv8f/msftII4WsHj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XE28UAAADcAAAADwAAAAAAAAAA&#10;AAAAAAChAgAAZHJzL2Rvd25yZXYueG1sUEsFBgAAAAAEAAQA+QAAAJMDAAAAAA==&#10;" strokecolor="#00b0f0"/>
                    <v:line id="Straight Connector 610" o:spid="_x0000_s1159"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b7m78AAADcAAAADwAAAGRycy9kb3ducmV2LnhtbERPy6rCMBDdC/5DGMGNaOqrSDWKCIKK&#10;cNErrodmbIvNpDRR69+bheDycN6LVWNK8aTaFZYVDAcRCOLU6oIzBZf/bX8GwnlkjaVlUvAmB6tl&#10;u7XARNsXn+h59pkIIewSVJB7XyVSujQng25gK+LA3Wxt0AdYZ1LX+ArhppSjKIqlwYJDQ44VbXJK&#10;7+eHUTC99spRfNwfTqS309l6wn/NZaxUt9Os5yA8Nf4n/rp3WkE8DPPDmXA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yb7m78AAADcAAAADwAAAAAAAAAAAAAAAACh&#10;AgAAZHJzL2Rvd25yZXYueG1sUEsFBgAAAAAEAAQA+QAAAI0DAAAAAA==&#10;" strokecolor="#00b0f0"/>
                    <v:line id="Straight Connector 611" o:spid="_x0000_s1160"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peAMQAAADcAAAADwAAAGRycy9kb3ducmV2LnhtbESP3YrCMBSE7xd8h3AEbxZN665FqlFE&#10;EFxZEH/w+tAc22JzUpqo9e2NIHg5zMw3zHTemkrcqHGlZQXxIAJBnFldcq7geFj1xyCcR9ZYWSYF&#10;D3Iwn3W+pphqe+cd3fY+FwHCLkUFhfd1KqXLCjLoBrYmDt7ZNgZ9kE0udYP3ADeVHEZRIg2WHBYK&#10;rGlZUHbZX42C0em7Gib/f5sd6dVovPjlbXv8UarXbRcTEJ5a/wm/22utIIljeJ0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al4AxAAAANwAAAAPAAAAAAAAAAAA&#10;AAAAAKECAABkcnMvZG93bnJldi54bWxQSwUGAAAAAAQABAD5AAAAkgMAAAAA&#10;" strokecolor="#00b0f0"/>
                    <v:line id="Straight Connector 612" o:spid="_x0000_s1161"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Ad8QAAADcAAAADwAAAGRycy9kb3ducmV2LnhtbESP3YrCMBSE7xd8h3AEbxZN7a5FqlFE&#10;EFxZEH/w+tAc22JzUpqo9e2NIHg5zMw3zHTemkrcqHGlZQXDQQSCOLO65FzB8bDqj0E4j6yxskwK&#10;HuRgPut8TTHV9s47uu19LgKEXYoKCu/rVEqXFWTQDWxNHLyzbQz6IJtc6gbvAW4qGUdRIg2WHBYK&#10;rGlZUHbZX42C0em7ipP/v82O9Go0Xvzytj3+KNXrtosJCE+t/4Tf7bVWkAxjeJ0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MB3xAAAANwAAAAPAAAAAAAAAAAA&#10;AAAAAKECAABkcnMvZG93bnJldi54bWxQSwUGAAAAAAQABAD5AAAAkgMAAAAA&#10;" strokecolor="#00b0f0"/>
                    <v:line id="Straight Connector 613" o:spid="_x0000_s1162"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l7MUAAADcAAAADwAAAGRycy9kb3ducmV2LnhtbESPW4vCMBSE3wX/QziCL2JTb0W6jSKC&#10;oIuweGGfD82xLTYnpYla//1mYWEfh5n5hsnWnanFk1pXWVYwiWIQxLnVFRcKrpfdeAnCeWSNtWVS&#10;8CYH61W/l2Gq7YtP9Dz7QgQIuxQVlN43qZQuL8mgi2xDHLybbQ36INtC6hZfAW5qOY3jRBqsOCyU&#10;2NC2pPx+fhgFi+9RPU2Oh88T6d1iuZnzV3edKTUcdJsPEJ46/x/+a++1gmQyg98z4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l7MUAAADcAAAADwAAAAAAAAAA&#10;AAAAAAChAgAAZHJzL2Rvd25yZXYueG1sUEsFBgAAAAAEAAQA+QAAAJMDAAAAAA==&#10;" strokecolor="#00b0f0"/>
                    <v:line id="Straight Connector 614" o:spid="_x0000_s1163"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39mMYAAADcAAAADwAAAGRycy9kb3ducmV2LnhtbESPQWvCQBSE70L/w/IKvUizMWqQNKuI&#10;EGiLULTS8yP7moRm34bsmqT/3i0IPQ4z8w2T7ybTioF611hWsIhiEMSl1Q1XCi6fxfMGhPPIGlvL&#10;pOCXHOy2D7McM21HPtFw9pUIEHYZKqi97zIpXVmTQRfZjjh437Y36IPsK6l7HAPctDKJ41QabDgs&#10;1NjRoaby53w1CtZf8zZJj2/vJ9LFerNf8cd0WSr19DjtX0B4mvx/+N5+1QrSxQr+zoQjI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d/ZjGAAAA3AAAAA8AAAAAAAAA&#10;AAAAAAAAoQIAAGRycy9kb3ducmV2LnhtbFBLBQYAAAAABAAEAPkAAACUAwAAAAA=&#10;" strokecolor="#00b0f0"/>
                    <v:line id="Straight Connector 615" o:spid="_x0000_s1164"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FYA8QAAADcAAAADwAAAGRycy9kb3ducmV2LnhtbESPQYvCMBSE74L/ITxhL6Kp7rZINYoI&#10;gisLUhXPj+bZFpuX0mS1/nuzsOBxmJlvmMWqM7W4U+sqywom4wgEcW51xYWC82k7moFwHlljbZkU&#10;PMnBatnvLTDV9sEZ3Y++EAHCLkUFpfdNKqXLSzLoxrYhDt7VtgZ9kG0hdYuPADe1nEZRIg1WHBZK&#10;bGhTUn47/hoF8WVYT5Of731GehvP1l986M6fSn0MuvUchKfOv8P/7Z1WkExi+DsTj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UVgDxAAAANwAAAAPAAAAAAAAAAAA&#10;AAAAAKECAABkcnMvZG93bnJldi54bWxQSwUGAAAAAAQABAD5AAAAkgMAAAAA&#10;" strokecolor="#00b0f0"/>
                    <v:line id="Straight Connector 616" o:spid="_x0000_s1165"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PGdMMAAADcAAAADwAAAGRycy9kb3ducmV2LnhtbESPW4vCMBSE3wX/QziCL7Km3op0jSKC&#10;oCKIF/b50Jxti81JaaLWf28EwcdhZr5hZovGlOJOtSssKxj0IxDEqdUFZwou5/XPFITzyBpLy6Tg&#10;SQ4W83Zrhom2Dz7S/eQzESDsElSQe18lUro0J4Oubyvi4P3b2qAPss6krvER4KaUwyiKpcGCw0KO&#10;Fa1ySq+nm1Ew+euVw3i/3R1JryfT5ZgPzWWkVLfTLH9BeGr8N/xpb7SCeBDD+0w4An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xnTDAAAA3AAAAA8AAAAAAAAAAAAA&#10;AAAAoQIAAGRycy9kb3ducmV2LnhtbFBLBQYAAAAABAAEAPkAAACRAwAAAAA=&#10;" strokecolor="#00b0f0"/>
                    <v:line id="Straight Connector 617" o:spid="_x0000_s1166"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9j78UAAADcAAAADwAAAGRycy9kb3ducmV2LnhtbESP3YrCMBSE74V9h3AEb5Y19adVqlFk&#10;QXBFEF3x+tAc22JzUpqo9e3NwoKXw8x8w8yXranEnRpXWlYw6EcgiDOrS84VnH7XX1MQziNrrCyT&#10;gic5WC4+OnNMtX3wge5Hn4sAYZeigsL7OpXSZQUZdH1bEwfvYhuDPsgml7rBR4CbSg6jKJEGSw4L&#10;Bdb0XVB2Pd6Mgvj8WQ2T3c/2QHodT1dj3renkVK9bruagfDU+nf4v73RCpLBBP7Oh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9j78UAAADcAAAADwAAAAAAAAAA&#10;AAAAAAChAgAAZHJzL2Rvd25yZXYueG1sUEsFBgAAAAAEAAQA+QAAAJMDAAAAAA==&#10;" strokecolor="#00b0f0"/>
                    <v:line id="Straight Connector 618" o:spid="_x0000_s1167"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D3nb8AAADcAAAADwAAAGRycy9kb3ducmV2LnhtbERPy6rCMBDdC/5DGMGNaOqrSDWKCIKK&#10;cNErrodmbIvNpDRR69+bheDycN6LVWNK8aTaFZYVDAcRCOLU6oIzBZf/bX8GwnlkjaVlUvAmB6tl&#10;u7XARNsXn+h59pkIIewSVJB7XyVSujQng25gK+LA3Wxt0AdYZ1LX+ArhppSjKIqlwYJDQ44VbXJK&#10;7+eHUTC99spRfNwfTqS309l6wn/NZaxUt9Os5yA8Nf4n/rp3WkE8DGvDmXA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VD3nb8AAADcAAAADwAAAAAAAAAAAAAAAACh&#10;AgAAZHJzL2Rvd25yZXYueG1sUEsFBgAAAAAEAAQA+QAAAI0DAAAAAA==&#10;" strokecolor="#00b0f0"/>
                    <v:line id="Straight Connector 619" o:spid="_x0000_s1168"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xSBsUAAADcAAAADwAAAGRycy9kb3ducmV2LnhtbESPQWvCQBSE7wX/w/KEXqRuEmuw0VWC&#10;ENBSKFrp+ZF9JsHs25Ddavrvu4LQ4zAz3zCrzWBacaXeNZYVxNMIBHFpdcOVgtNX8bIA4TyyxtYy&#10;KfglB5v16GmFmbY3PtD16CsRIOwyVFB732VSurImg25qO+LgnW1v0AfZV1L3eAtw08okilJpsOGw&#10;UGNH25rKy/HHKJh/T9ok/di/H0gX80X+yp/DaabU83jIlyA8Df4//GjvtII0foP7mXA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xSBsUAAADcAAAADwAAAAAAAAAA&#10;AAAAAAChAgAAZHJzL2Rvd25yZXYueG1sUEsFBgAAAAAEAAQA+QAAAJMDAAAAAA==&#10;" strokecolor="#00b0f0"/>
                    <v:line id="Straight Connector 620" o:spid="_x0000_s1169"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oxJsAAAADcAAAADwAAAGRycy9kb3ducmV2LnhtbERPy4rCMBTdD/gP4QpuBk2tY5FqFBEE&#10;lQHxgetLc22LzU1pota/NwvB5eG8Z4vWVOJBjSstKxgOIhDEmdUl5wrOp3V/AsJ5ZI2VZVLwIgeL&#10;eednhqm2Tz7Q4+hzEULYpaig8L5OpXRZQQbdwNbEgbvaxqAPsMmlbvAZwk0l4yhKpMGSQ0OBNa0K&#10;ym7Hu1EwvvxWcfK/3R1Ir8eT5R/v2/NIqV63XU5BeGr9V/xxb7SCJA7zw5lwBO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KMSbAAAAA3AAAAA8AAAAAAAAAAAAAAAAA&#10;oQIAAGRycy9kb3ducmV2LnhtbFBLBQYAAAAABAAEAPkAAACOAwAAAAA=&#10;" strokecolor="#00b0f0"/>
                    <v:line id="Straight Connector 621" o:spid="_x0000_s1170"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aUvcQAAADcAAAADwAAAGRycy9kb3ducmV2LnhtbESP3YrCMBSE7xd8h3AEbxZN7a5FqlFE&#10;EFxZEH/w+tAc22JzUpqo9e2NIHg5zMw3zHTemkrcqHGlZQXDQQSCOLO65FzB8bDqj0E4j6yxskwK&#10;HuRgPut8TTHV9s47uu19LgKEXYoKCu/rVEqXFWTQDWxNHLyzbQz6IJtc6gbvAW4qGUdRIg2WHBYK&#10;rGlZUHbZX42C0em7ipP/v82O9Go0Xvzytj3+KNXrtosJCE+t/4Tf7bVWkMRDeJ0JR0D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pS9xAAAANwAAAAPAAAAAAAAAAAA&#10;AAAAAKECAABkcnMvZG93bnJldi54bWxQSwUGAAAAAAQABAD5AAAAkgMAAAAA&#10;" strokecolor="#00b0f0"/>
                    <v:line id="Straight Connector 622" o:spid="_x0000_s1171"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QKysQAAADcAAAADwAAAGRycy9kb3ducmV2LnhtbESPQYvCMBSE7wv+h/CEvSyaWtci1Sgi&#10;CLosSFU8P5pnW2xeSpPV+u83guBxmJlvmPmyM7W4UesqywpGwwgEcW51xYWC03EzmIJwHlljbZkU&#10;PMjBctH7mGOq7Z0zuh18IQKEXYoKSu+bVEqXl2TQDW1DHLyLbQ36INtC6hbvAW5qGUdRIg1WHBZK&#10;bGhdUn49/BkFk/NXHSe/u5+M9GYyXX3zvjuNlfrsd6sZCE+df4df7a1WkMQ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1ArKxAAAANwAAAAPAAAAAAAAAAAA&#10;AAAAAKECAABkcnMvZG93bnJldi54bWxQSwUGAAAAAAQABAD5AAAAkgMAAAAA&#10;" strokecolor="#00b0f0"/>
                    <v:line id="Straight Connector 623" o:spid="_x0000_s1172"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vUcQAAADcAAAADwAAAGRycy9kb3ducmV2LnhtbESPQYvCMBSE74L/IbyFvYimVi1SjSIL&#10;wirCUlc8P5pnW7Z5KU1W6783guBxmJlvmOW6M7W4UusqywrGowgEcW51xYWC0+92OAfhPLLG2jIp&#10;uJOD9arfW2Kq7Y0zuh59IQKEXYoKSu+bVEqXl2TQjWxDHLyLbQ36INtC6hZvAW5qGUdRIg1WHBZK&#10;bOirpPzv+G8UzM6DOk4Ou31Gejubb6b8050mSn1+dJsFCE+df4df7W+tIIkn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K9RxAAAANwAAAAPAAAAAAAAAAAA&#10;AAAAAKECAABkcnMvZG93bnJldi54bWxQSwUGAAAAAAQABAD5AAAAkgMAAAAA&#10;" strokecolor="#00b0f0"/>
                    <v:line id="Straight Connector 624" o:spid="_x0000_s1173"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E3JcYAAADcAAAADwAAAGRycy9kb3ducmV2LnhtbESPQWvCQBSE74X+h+UVeil10zQGidmI&#10;CEKVQomVnh/ZZxKafRuyq4n/visUPA4z8w2TrybTiQsNrrWs4G0WgSCurG65VnD83r4uQDiPrLGz&#10;TAqu5GBVPD7kmGk7ckmXg69FgLDLUEHjfZ9J6aqGDLqZ7YmDd7KDQR/kUEs94BjgppNxFKXSYMth&#10;ocGeNg1Vv4ezUTD/eeni9HO3L0lv54t1wl/T8V2p56dpvQThafL38H/7QytI4wRuZ8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xNyXGAAAA3AAAAA8AAAAAAAAA&#10;AAAAAAAAoQIAAGRycy9kb3ducmV2LnhtbFBLBQYAAAAABAAEAPkAAACUAwAAAAA=&#10;" strokecolor="#00b0f0"/>
                  </v:group>
                  <v:group id="Group 625" o:spid="_x0000_s1174" style="position:absolute;left:127;width:24193;height:23171" coordsize="24193,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line id="Straight Connector 626" o:spid="_x0000_s1175" style="position:absolute;visibility:visible;mso-wrap-style:square" from="0,11684" to="22733,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MUR8MAAADcAAAADwAAAGRycy9kb3ducmV2LnhtbESPzarCMBSE9xd8h3AEd9fUokWqUURQ&#10;3Ljwb+Hu2BzbYnNSmqjt25sLF1wOM/MNM1+2phIvalxpWcFoGIEgzqwuOVdwPm1+pyCcR9ZYWSYF&#10;HTlYLno/c0y1ffOBXkefiwBhl6KCwvs6ldJlBRl0Q1sTB+9uG4M+yCaXusF3gJtKxlGUSIMlh4UC&#10;a1oXlD2OT6PAXEt521e47eLDeTyeTjarzl6UGvTb1QyEp9Z/w//tnVaQxAn8nQlHQC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TFEfDAAAA3AAAAA8AAAAAAAAAAAAA&#10;AAAAoQIAAGRycy9kb3ducmV2LnhtbFBLBQYAAAAABAAEAPkAAACRAwAAAAA=&#10;" strokecolor="black [3213]" strokeweight="1.25pt">
                      <v:stroke startarrow="classic" endarrow="classic"/>
                    </v:line>
                    <v:line id="Straight Connector 627" o:spid="_x0000_s1176" style="position:absolute;flip:x y;visibility:visible;mso-wrap-style:square" from="11277,228" to="11303,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tbtMQAAADcAAAADwAAAGRycy9kb3ducmV2LnhtbESPQWvCQBSE7wX/w/KEXopuVLASXUUE&#10;IZeK1YrXR/aZBLNvw+6axH/fLQg9DjPzDbPa9KYWLTlfWVYwGScgiHOrKy4U/Jz3owUIH5A11pZJ&#10;wZM8bNaDtxWm2nb8Te0pFCJC2KeooAyhSaX0eUkG/dg2xNG7WWcwROkKqR12EW5qOU2SuTRYcVwo&#10;saFdSfn99DAK/PFwdt01q1t7mT1nF/OR3b4OSr0P++0SRKA+/Idf7UwrmE8/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O1u0xAAAANwAAAAPAAAAAAAAAAAA&#10;AAAAAKECAABkcnMvZG93bnJldi54bWxQSwUGAAAAAAQABAD5AAAAkgMAAAAA&#10;" strokecolor="black [3213]" strokeweight="1.25pt">
                      <v:stroke startarrow="classic" endarrow="classic"/>
                    </v:line>
                    <v:shape id="Text Box 628" o:spid="_x0000_s1177" type="#_x0000_t202" style="position:absolute;left:381;top:11620;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2XAMQA&#10;AADcAAAADwAAAGRycy9kb3ducmV2LnhtbERPTWuDQBC9F/Iflgn0VtcIDWKzShBCS2kPsV56m7oT&#10;lbiz1t0mJr++ewjk+Hjfm2I2gzjR5HrLClZRDIK4sbrnVkH9tXtKQTiPrHGwTAou5KDIFw8bzLQ9&#10;855OlW9FCGGXoYLO+zGT0jUdGXSRHYkDd7CTQR/g1Eo94TmEm0EmcbyWBnsODR2OVHbUHKs/o+C9&#10;3H3i/icx6XUoXz8O2/G3/n5W6nE5b19AeJr9XXxzv2kF6yS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9lwDEAAAA3AAAAA8AAAAAAAAAAAAAAAAAmAIAAGRycy9k&#10;b3ducmV2LnhtbFBLBQYAAAAABAAEAPUAAACJAwAAAAA=&#10;" filled="f" stroked="f" strokeweight=".5pt">
                      <v:textbox>
                        <w:txbxContent>
                          <w:p w:rsidR="00454FE6" w:rsidRPr="002E44EC" w:rsidRDefault="00454FE6" w:rsidP="00921C77">
                            <w:pPr>
                              <w:rPr>
                                <w:sz w:val="20"/>
                                <w:szCs w:val="20"/>
                              </w:rPr>
                            </w:pPr>
                            <w:r>
                              <w:rPr>
                                <w:sz w:val="20"/>
                                <w:szCs w:val="20"/>
                              </w:rPr>
                              <w:t>–4</w:t>
                            </w:r>
                          </w:p>
                        </w:txbxContent>
                      </v:textbox>
                    </v:shape>
                    <v:shape id="Text Box 629" o:spid="_x0000_s1178" type="#_x0000_t202" style="position:absolute;left:14732;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ym8cA&#10;AADcAAAADwAAAGRycy9kb3ducmV2LnhtbESPQWvCQBSE70L/w/IKvenGQINNXUUCoUXsweilt9fs&#10;Mwlm36bZrYn++m6h4HGYmW+Y5Xo0rbhQ7xrLCuazCARxaXXDlYLjIZ8uQDiPrLG1TAqu5GC9epgs&#10;MdV24D1dCl+JAGGXooLa+y6V0pU1GXQz2xEH72R7gz7IvpK6xyHATSvjKEqkwYbDQo0dZTWV5+LH&#10;KNhm+Qfuv2KzuLXZ2+606b6Pn89KPT2Om1cQnkZ/D/+337WCJH6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MpvHAAAA3AAAAA8AAAAAAAAAAAAAAAAAmAIAAGRy&#10;cy9kb3ducmV2LnhtbFBLBQYAAAAABAAEAPUAAACMAwAAAAA=&#10;" filled="f" stroked="f" strokeweight=".5pt">
                      <v:textbox>
                        <w:txbxContent>
                          <w:p w:rsidR="00454FE6" w:rsidRPr="002E44EC" w:rsidRDefault="00454FE6" w:rsidP="00921C77">
                            <w:pPr>
                              <w:rPr>
                                <w:sz w:val="20"/>
                                <w:szCs w:val="20"/>
                              </w:rPr>
                            </w:pPr>
                            <w:r>
                              <w:rPr>
                                <w:sz w:val="20"/>
                                <w:szCs w:val="20"/>
                              </w:rPr>
                              <w:t>2</w:t>
                            </w:r>
                          </w:p>
                        </w:txbxContent>
                      </v:textbox>
                    </v:shape>
                    <v:shape id="Text Box 630" o:spid="_x0000_s1179" type="#_x0000_t202" style="position:absolute;left:10668;top:1333;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IN28QA&#10;AADcAAAADwAAAGRycy9kb3ducmV2LnhtbERPyWrDMBC9F/IPYgK9NXJSGoIT2RhDaCntIcslt4k1&#10;Xog1ci3Vdvv11aGQ4+Ptu3QyrRiod41lBctFBIK4sLrhSsH5tH/agHAeWWNrmRT8kIM0mT3sMNZ2&#10;5AMNR1+JEMIuRgW1910spStqMugWtiMOXGl7gz7AvpK6xzGEm1auomgtDTYcGmrsKK+puB2/jYL3&#10;fP+Jh+vKbH7b/PWjzLqv8+VFqcf5lG1BeJr8XfzvftMK1s9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SDdvEAAAA3AAAAA8AAAAAAAAAAAAAAAAAmAIAAGRycy9k&#10;b3ducmV2LnhtbFBLBQYAAAAABAAEAPUAAACJAwAAAAA=&#10;" filled="f" stroked="f" strokeweight=".5pt">
                      <v:textbox>
                        <w:txbxContent>
                          <w:p w:rsidR="00454FE6" w:rsidRPr="002E44EC" w:rsidRDefault="00454FE6" w:rsidP="00921C77">
                            <w:pPr>
                              <w:rPr>
                                <w:sz w:val="20"/>
                                <w:szCs w:val="20"/>
                              </w:rPr>
                            </w:pPr>
                            <w:r>
                              <w:rPr>
                                <w:sz w:val="20"/>
                                <w:szCs w:val="20"/>
                              </w:rPr>
                              <w:t>4</w:t>
                            </w:r>
                          </w:p>
                        </w:txbxContent>
                      </v:textbox>
                    </v:shape>
                    <v:shape id="Text Box 631" o:spid="_x0000_s1180" type="#_x0000_t202" style="position:absolute;left:10668;top:19621;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6oQMUA&#10;AADcAAAADwAAAGRycy9kb3ducmV2LnhtbESPQYvCMBSE78L+h/AEb5rqslKqUaQgLqIHXS97ezbP&#10;tti8dJuodX+9EQSPw8x8w0znranElRpXWlYwHEQgiDOrS84VHH6W/RiE88gaK8uk4E4O5rOPzhQT&#10;bW+8o+ve5yJA2CWooPC+TqR0WUEG3cDWxME72cagD7LJpW7wFuCmkqMoGkuDJYeFAmtKC8rO+4tR&#10;sE6XW9wdRyb+r9LV5rSo/w6/X0r1uu1iAsJT69/hV/tbKxh/D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qhAxQAAANwAAAAPAAAAAAAAAAAAAAAAAJgCAABkcnMv&#10;ZG93bnJldi54bWxQSwUGAAAAAAQABAD1AAAAigMAAAAA&#10;" filled="f" stroked="f" strokeweight=".5pt">
                      <v:textbox>
                        <w:txbxContent>
                          <w:p w:rsidR="00454FE6" w:rsidRPr="002E44EC" w:rsidRDefault="00454FE6" w:rsidP="00921C77">
                            <w:pPr>
                              <w:rPr>
                                <w:sz w:val="20"/>
                                <w:szCs w:val="20"/>
                              </w:rPr>
                            </w:pPr>
                            <w:r>
                              <w:rPr>
                                <w:sz w:val="20"/>
                                <w:szCs w:val="20"/>
                              </w:rPr>
                              <w:t>–4</w:t>
                            </w:r>
                          </w:p>
                        </w:txbxContent>
                      </v:textbox>
                    </v:shape>
                    <v:shape id="Text Box 632" o:spid="_x0000_s1181" type="#_x0000_t202" style="position:absolute;left:10604;top:14732;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N8cA&#10;AADcAAAADwAAAGRycy9kb3ducmV2LnhtbESPzWrDMBCE74G+g9hCbolcl4bgRjHGYFJCesjPpbet&#10;tbFNrZVrKY7Tp68KhRyHmfmGWaWjacVAvWssK3iaRyCIS6sbrhScjsVsCcJ5ZI2tZVJwIwfp+mGy&#10;wkTbK+9pOPhKBAi7BBXU3neJlK6syaCb2444eGfbG/RB9pXUPV4D3LQyjqKFNNhwWKixo7ym8utw&#10;MQq2efGO+8/YLH/afLM7Z9336eNFqenjmL2C8DT6e/i//aYVLJ5j+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MNjfHAAAA3AAAAA8AAAAAAAAAAAAAAAAAmAIAAGRy&#10;cy9kb3ducmV2LnhtbFBLBQYAAAAABAAEAPUAAACMAwAAAAA=&#10;" filled="f" stroked="f" strokeweight=".5pt">
                      <v:textbox>
                        <w:txbxContent>
                          <w:p w:rsidR="00454FE6" w:rsidRPr="002E44EC" w:rsidRDefault="00454FE6" w:rsidP="00921C77">
                            <w:pPr>
                              <w:rPr>
                                <w:sz w:val="20"/>
                                <w:szCs w:val="20"/>
                              </w:rPr>
                            </w:pPr>
                            <w:r>
                              <w:rPr>
                                <w:sz w:val="20"/>
                                <w:szCs w:val="20"/>
                              </w:rPr>
                              <w:t>–2</w:t>
                            </w:r>
                          </w:p>
                        </w:txbxContent>
                      </v:textbox>
                    </v:shape>
                    <v:shape id="Text Box 633" o:spid="_x0000_s1182" type="#_x0000_t202" style="position:absolute;left:10604;top:5905;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CTrMUA&#10;AADcAAAADwAAAGRycy9kb3ducmV2LnhtbESPQYvCMBSE78L+h/AWvGmqslKqUaQgK6IHXS97ezbP&#10;tti8dJuodX+9EQSPw8x8w0znranElRpXWlYw6EcgiDOrS84VHH6WvRiE88gaK8uk4E4O5rOPzhQT&#10;bW+8o+ve5yJA2CWooPC+TqR0WUEGXd/WxME72cagD7LJpW7wFuCmksMoGkuDJYeFAmtKC8rO+4tR&#10;sE6XW9wdhyb+r9LvzWlR/x1+v5TqfraLCQhPrX+HX+2VVjAeje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JOsxQAAANwAAAAPAAAAAAAAAAAAAAAAAJgCAABkcnMv&#10;ZG93bnJldi54bWxQSwUGAAAAAAQABAD1AAAAigMAAAAA&#10;" filled="f" stroked="f" strokeweight=".5pt">
                      <v:textbox>
                        <w:txbxContent>
                          <w:p w:rsidR="00454FE6" w:rsidRPr="002E44EC" w:rsidRDefault="00454FE6" w:rsidP="00921C77">
                            <w:pPr>
                              <w:rPr>
                                <w:sz w:val="20"/>
                                <w:szCs w:val="20"/>
                              </w:rPr>
                            </w:pPr>
                            <w:r>
                              <w:rPr>
                                <w:sz w:val="20"/>
                                <w:szCs w:val="20"/>
                              </w:rPr>
                              <w:t>2</w:t>
                            </w:r>
                          </w:p>
                        </w:txbxContent>
                      </v:textbox>
                    </v:shape>
                    <v:shape id="Text Box 634" o:spid="_x0000_s1183" type="#_x0000_t202" style="position:absolute;left:19304;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kL2MUA&#10;AADcAAAADwAAAGRycy9kb3ducmV2LnhtbESPT4vCMBTE78J+h/CEvWnqX6QaRQqiyHrQ9eLt2Tzb&#10;YvPSbbJa99MbQdjjMDO/YWaLxpTiRrUrLCvodSMQxKnVBWcKjt+rzgSE88gaS8uk4EEOFvOP1gxj&#10;be+8p9vBZyJA2MWoIPe+iqV0aU4GXddWxMG72NqgD7LOpK7xHuCmlP0oGkuDBYeFHCtKckqvh1+j&#10;YJusdrg/983kr0zWX5dl9XM8jZT6bDfLKQhPjf8Pv9sbrWA8GM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QvYxQAAANwAAAAPAAAAAAAAAAAAAAAAAJgCAABkcnMv&#10;ZG93bnJldi54bWxQSwUGAAAAAAQABAD1AAAAigMAAAAA&#10;" filled="f" stroked="f" strokeweight=".5pt">
                      <v:textbox>
                        <w:txbxContent>
                          <w:p w:rsidR="00454FE6" w:rsidRPr="002E44EC" w:rsidRDefault="00454FE6" w:rsidP="00921C77">
                            <w:pPr>
                              <w:rPr>
                                <w:sz w:val="20"/>
                                <w:szCs w:val="20"/>
                              </w:rPr>
                            </w:pPr>
                            <w:r>
                              <w:rPr>
                                <w:sz w:val="20"/>
                                <w:szCs w:val="20"/>
                              </w:rPr>
                              <w:t>4</w:t>
                            </w:r>
                          </w:p>
                        </w:txbxContent>
                      </v:textbox>
                    </v:shape>
                    <v:shape id="Text Box 635" o:spid="_x0000_s1184" type="#_x0000_t202" style="position:absolute;left:5270;top:11557;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uQ8cA&#10;AADcAAAADwAAAGRycy9kb3ducmV2LnhtbESPQWvCQBSE70L/w/IKvelGSySkriIBaRF7SOqlt9fs&#10;Mwlm36bZrYn++m6h4HGYmW+Y1WY0rbhQ7xrLCuazCARxaXXDlYLjx26agHAeWWNrmRRcycFm/TBZ&#10;YartwDldCl+JAGGXooLa+y6V0pU1GXQz2xEH72R7gz7IvpK6xyHATSsXUbSUBhsOCzV2lNVUnosf&#10;o2Cf7d4x/1qY5NZmr4fTtvs+fsZKPT2O2xcQnkZ/D/+337SC5XM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lrkPHAAAA3AAAAA8AAAAAAAAAAAAAAAAAmAIAAGRy&#10;cy9kb3ducmV2LnhtbFBLBQYAAAAABAAEAPUAAACMAwAAAAA=&#10;" filled="f" stroked="f" strokeweight=".5pt">
                      <v:textbox>
                        <w:txbxContent>
                          <w:p w:rsidR="00454FE6" w:rsidRPr="002E44EC" w:rsidRDefault="00454FE6" w:rsidP="00921C77">
                            <w:pPr>
                              <w:rPr>
                                <w:sz w:val="20"/>
                                <w:szCs w:val="20"/>
                              </w:rPr>
                            </w:pPr>
                            <w:r>
                              <w:rPr>
                                <w:sz w:val="20"/>
                                <w:szCs w:val="20"/>
                              </w:rPr>
                              <w:t>–2</w:t>
                            </w:r>
                          </w:p>
                        </w:txbxContent>
                      </v:textbox>
                    </v:shape>
                    <v:shape id="Text Box 636" o:spid="_x0000_s1185" type="#_x0000_t202" style="position:absolute;left:20764;top:9398;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wNMcA&#10;AADcAAAADwAAAGRycy9kb3ducmV2LnhtbESPQWvCQBSE70L/w/IKvemmKQ0SXUMIBEupB62X3l6z&#10;zySYfZtmV037611B6HGYmW+YZTaaTpxpcK1lBc+zCARxZXXLtYL9Zzmdg3AeWWNnmRT8koNs9TBZ&#10;Yqrthbd03vlaBAi7FBU03veplK5qyKCb2Z44eAc7GPRBDrXUA14C3HQyjqJEGmw5LDTYU9FQddyd&#10;jIL3otzg9js287+uWH8c8v5n//Wq1NPjmC9AeBr9f/jeftMKkpc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3MDTHAAAA3AAAAA8AAAAAAAAAAAAAAAAAmAIAAGRy&#10;cy9kb3ducmV2LnhtbFBLBQYAAAAABAAEAPUAAACMAwAAAAA=&#10;" filled="f" stroked="f" strokeweight=".5pt">
                      <v:textbox>
                        <w:txbxContent>
                          <w:p w:rsidR="00454FE6" w:rsidRPr="00F2587E" w:rsidRDefault="00454FE6" w:rsidP="00921C77">
                            <w:pPr>
                              <w:jc w:val="center"/>
                              <w:rPr>
                                <w:i/>
                                <w:sz w:val="20"/>
                                <w:szCs w:val="20"/>
                              </w:rPr>
                            </w:pPr>
                            <w:r w:rsidRPr="00F2587E">
                              <w:rPr>
                                <w:i/>
                                <w:sz w:val="20"/>
                                <w:szCs w:val="20"/>
                              </w:rPr>
                              <w:t>x</w:t>
                            </w:r>
                          </w:p>
                        </w:txbxContent>
                      </v:textbox>
                    </v:shape>
                    <v:shape id="Text Box 637" o:spid="_x0000_s1186" type="#_x0000_t202" style="position:absolute;left:8826;width:34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uVr8cA&#10;AADcAAAADwAAAGRycy9kb3ducmV2LnhtbESPQWvCQBSE7wX/w/KE3upGSzVEV5GAWEp70ObS2zP7&#10;TILZtzG7TdL++m5B8DjMzDfMajOYWnTUusqygukkAkGcW11xoSD73D3FIJxH1lhbJgU/5GCzHj2s&#10;MNG25wN1R1+IAGGXoILS+yaR0uUlGXQT2xAH72xbgz7ItpC6xT7ATS1nUTSX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7la/HAAAA3AAAAA8AAAAAAAAAAAAAAAAAmAIAAGRy&#10;cy9kb3ducmV2LnhtbFBLBQYAAAAABAAEAPUAAACMAwAAAAA=&#10;" filled="f" stroked="f" strokeweight=".5pt">
                      <v:textbox>
                        <w:txbxContent>
                          <w:p w:rsidR="00454FE6" w:rsidRPr="00F2587E" w:rsidRDefault="00454FE6" w:rsidP="00921C77">
                            <w:pPr>
                              <w:jc w:val="center"/>
                              <w:rPr>
                                <w:i/>
                                <w:sz w:val="20"/>
                                <w:szCs w:val="20"/>
                              </w:rPr>
                            </w:pPr>
                            <w:r w:rsidRPr="00F2587E">
                              <w:rPr>
                                <w:i/>
                                <w:sz w:val="20"/>
                                <w:szCs w:val="20"/>
                              </w:rPr>
                              <w:t>y</w:t>
                            </w:r>
                          </w:p>
                        </w:txbxContent>
                      </v:textbox>
                    </v:shape>
                  </v:group>
                  <v:line id="Straight Connector 638" o:spid="_x0000_s1187" style="position:absolute;flip:y;visibility:visible;mso-wrap-style:square" from="2286,2552" to="18351,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XYMEAAADcAAAADwAAAGRycy9kb3ducmV2LnhtbERPzWrCQBC+C32HZQq96cYWpURXEduC&#10;VERMfYAxOybB7GzIbjX69M5B8Pjx/U/nnavVmdpQeTYwHCSgiHNvKy4M7P9++p+gQkS2WHsmA1cK&#10;MJ+99KaYWn/hHZ2zWCgJ4ZCigTLGJtU65CU5DAPfEAt39K3DKLAttG3xIuGu1u9JMtYOK5aGEhta&#10;lpSfsn9nYBzi4WttF8fT95JX21F32/xeb8a8vXaLCahIXXyKH+6VFd+HrJUzcgT07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BdgwQAAANwAAAAPAAAAAAAAAAAAAAAA&#10;AKECAABkcnMvZG93bnJldi54bWxQSwUGAAAAAAQABAD5AAAAjwMAAAAA&#10;" strokecolor="red" strokeweight="1.25pt"/>
                </v:group>
                <v:oval id="Oval 639" o:spid="_x0000_s1188" style="position:absolute;left:18068;top:2340;width:629;height:693;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mAFMUA&#10;AADcAAAADwAAAGRycy9kb3ducmV2LnhtbESPT2sCMRTE7wW/Q3hCbzWrha2uRhFF6KEqaqnXx+bt&#10;H9y8rJuo67c3QsHjMDO/YSaz1lTiSo0rLSvo9yIQxKnVJecKfg+rjyEI55E1VpZJwZ0czKadtwkm&#10;2t54R9e9z0WAsEtQQeF9nUjp0oIMup6tiYOX2cagD7LJpW7wFuCmkoMoiqXBksNCgTUtCkpP+4tR&#10;IH92f63/irYbHR+z+znXl2W2Vuq9287HIDy1/hX+b39rBfHnCJ5nwhG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AUxQAAANwAAAAPAAAAAAAAAAAAAAAAAJgCAABkcnMv&#10;ZG93bnJldi54bWxQSwUGAAAAAAQABAD1AAAAigMAAAAA&#10;" filled="f" strokecolor="red" strokeweight="1.5pt"/>
                <w10:wrap type="square"/>
              </v:group>
            </w:pict>
          </mc:Fallback>
        </mc:AlternateContent>
      </w:r>
      <w:r w:rsidR="003E471F">
        <w:rPr>
          <w:rFonts w:cs="MeliorLTStd"/>
          <w:szCs w:val="24"/>
        </w:rPr>
        <w:t xml:space="preserve">The </w:t>
      </w:r>
      <w:r w:rsidR="003E471F" w:rsidRPr="003E471F">
        <w:rPr>
          <w:rFonts w:cs="MeliorLTStd"/>
          <w:szCs w:val="24"/>
        </w:rPr>
        <w:t>range</w:t>
      </w:r>
      <w:r w:rsidR="003E471F">
        <w:rPr>
          <w:rFonts w:cs="MeliorLTStd"/>
          <w:szCs w:val="24"/>
        </w:rPr>
        <w:t xml:space="preserve"> is the set of all real numbers that are greater than –1, that is </w:t>
      </w:r>
      <w:r w:rsidR="003E471F" w:rsidRPr="00D82309">
        <w:rPr>
          <w:rFonts w:ascii="Cambria Math" w:hAnsi="Cambria Math" w:cs="MeliorLTStd"/>
          <w:szCs w:val="24"/>
        </w:rPr>
        <w:t xml:space="preserve"> </w:t>
      </w:r>
      <w:r w:rsidR="003E471F">
        <w:rPr>
          <w:rFonts w:cs="MeliorLTStd"/>
          <w:i/>
          <w:szCs w:val="24"/>
        </w:rPr>
        <w:t>y</w:t>
      </w:r>
      <w:r>
        <w:rPr>
          <w:rFonts w:ascii="Cambria Math" w:hAnsi="Cambria Math" w:cs="MeliorLTStd"/>
          <w:szCs w:val="24"/>
        </w:rPr>
        <w:t xml:space="preserve"> ≥</w:t>
      </w:r>
      <w:r w:rsidR="003E471F" w:rsidRPr="00D82309">
        <w:rPr>
          <w:rFonts w:cs="MeliorLTStd"/>
          <w:szCs w:val="24"/>
        </w:rPr>
        <w:t xml:space="preserve"> </w:t>
      </w:r>
      <w:r w:rsidR="003E471F">
        <w:rPr>
          <w:rFonts w:cs="MeliorLTStd"/>
          <w:szCs w:val="24"/>
        </w:rPr>
        <w:t>–1 .</w:t>
      </w:r>
    </w:p>
    <w:p w:rsidR="00545231" w:rsidRDefault="00545231" w:rsidP="00DD3496">
      <w:pPr>
        <w:rPr>
          <w:rFonts w:cs="MeliorLTStd"/>
          <w:szCs w:val="24"/>
        </w:rPr>
      </w:pPr>
    </w:p>
    <w:p w:rsidR="00921C77" w:rsidRDefault="00921C77" w:rsidP="00DD3496">
      <w:pPr>
        <w:rPr>
          <w:rFonts w:cs="MeliorLTStd"/>
          <w:szCs w:val="24"/>
        </w:rPr>
      </w:pPr>
      <w:r>
        <w:rPr>
          <w:rFonts w:cs="MeliorLTStd"/>
          <w:szCs w:val="24"/>
        </w:rPr>
        <w:t>As a final example, for the function shown to the right the circle at the right end of the graph indicates that the graph stops at that point but does not include that point. There is no dot or circle at the left end of the graph, so the graph continues on to infinity.</w:t>
      </w:r>
    </w:p>
    <w:p w:rsidR="00DD3496" w:rsidRDefault="00DD3496" w:rsidP="000F34AE">
      <w:pPr>
        <w:rPr>
          <w:rFonts w:cs="MeliorLTStd"/>
          <w:szCs w:val="24"/>
        </w:rPr>
      </w:pPr>
    </w:p>
    <w:p w:rsidR="00921C77" w:rsidRDefault="00921C77" w:rsidP="00921C77">
      <w:pPr>
        <w:rPr>
          <w:rFonts w:cs="MeliorLTStd"/>
          <w:szCs w:val="24"/>
        </w:rPr>
      </w:pPr>
      <w:r>
        <w:rPr>
          <w:rFonts w:cs="MeliorLTStd"/>
          <w:szCs w:val="24"/>
        </w:rPr>
        <w:t xml:space="preserve">The </w:t>
      </w:r>
      <w:r w:rsidRPr="003E471F">
        <w:rPr>
          <w:rFonts w:cs="MeliorLTStd"/>
          <w:szCs w:val="24"/>
        </w:rPr>
        <w:t>domain</w:t>
      </w:r>
      <w:r>
        <w:rPr>
          <w:rFonts w:cs="MeliorLTStd"/>
          <w:szCs w:val="24"/>
        </w:rPr>
        <w:t xml:space="preserve"> is the set of all real numbers that are less than</w:t>
      </w:r>
      <w:r w:rsidR="00B72410">
        <w:rPr>
          <w:rFonts w:cs="MeliorLTStd"/>
          <w:szCs w:val="24"/>
        </w:rPr>
        <w:t>, but not including,</w:t>
      </w:r>
      <w:r>
        <w:rPr>
          <w:rFonts w:cs="MeliorLTStd"/>
          <w:szCs w:val="24"/>
        </w:rPr>
        <w:t xml:space="preserve"> 3, that is 3</w:t>
      </w:r>
      <w:r w:rsidRPr="00D82309">
        <w:rPr>
          <w:rFonts w:cs="MeliorLTStd"/>
          <w:szCs w:val="24"/>
        </w:rPr>
        <w:t xml:space="preserve"> </w:t>
      </w:r>
      <w:r>
        <w:rPr>
          <w:rFonts w:cs="MeliorLTStd"/>
          <w:szCs w:val="24"/>
        </w:rPr>
        <w:t xml:space="preserve">˂ </w:t>
      </w:r>
      <w:r w:rsidRPr="00D82309">
        <w:rPr>
          <w:rFonts w:ascii="Cambria Math" w:hAnsi="Cambria Math" w:cs="MeliorLTStd"/>
          <w:szCs w:val="24"/>
        </w:rPr>
        <w:t xml:space="preserve"> </w:t>
      </w:r>
      <w:r w:rsidRPr="00D82309">
        <w:rPr>
          <w:rFonts w:cs="MeliorLTStd"/>
          <w:i/>
          <w:szCs w:val="24"/>
        </w:rPr>
        <w:t>x</w:t>
      </w:r>
      <w:r>
        <w:rPr>
          <w:rFonts w:cs="MeliorLTStd"/>
          <w:szCs w:val="24"/>
        </w:rPr>
        <w:t xml:space="preserve"> .</w:t>
      </w:r>
    </w:p>
    <w:p w:rsidR="00921C77" w:rsidRDefault="00921C77" w:rsidP="00921C77">
      <w:pPr>
        <w:rPr>
          <w:rFonts w:cs="MeliorLTStd"/>
          <w:szCs w:val="24"/>
        </w:rPr>
      </w:pPr>
    </w:p>
    <w:p w:rsidR="000F34AE" w:rsidRDefault="00921C77" w:rsidP="000F34AE">
      <w:pPr>
        <w:rPr>
          <w:rFonts w:cs="MeliorLTStd"/>
          <w:szCs w:val="24"/>
        </w:rPr>
      </w:pPr>
      <w:r>
        <w:rPr>
          <w:rFonts w:cs="MeliorLTStd"/>
          <w:szCs w:val="24"/>
        </w:rPr>
        <w:t xml:space="preserve">The </w:t>
      </w:r>
      <w:r w:rsidRPr="003E471F">
        <w:rPr>
          <w:rFonts w:cs="MeliorLTStd"/>
          <w:szCs w:val="24"/>
        </w:rPr>
        <w:t>range</w:t>
      </w:r>
      <w:r>
        <w:rPr>
          <w:rFonts w:cs="MeliorLTStd"/>
          <w:szCs w:val="24"/>
        </w:rPr>
        <w:t xml:space="preserve"> is the set of all real numbers that are </w:t>
      </w:r>
      <w:r w:rsidR="00B72410">
        <w:rPr>
          <w:rFonts w:cs="MeliorLTStd"/>
          <w:szCs w:val="24"/>
        </w:rPr>
        <w:t>less</w:t>
      </w:r>
      <w:r>
        <w:rPr>
          <w:rFonts w:cs="MeliorLTStd"/>
          <w:szCs w:val="24"/>
        </w:rPr>
        <w:t xml:space="preserve"> than</w:t>
      </w:r>
      <w:r w:rsidR="00B72410">
        <w:rPr>
          <w:rFonts w:cs="MeliorLTStd"/>
          <w:szCs w:val="24"/>
        </w:rPr>
        <w:t>, but not including,</w:t>
      </w:r>
      <w:r>
        <w:rPr>
          <w:rFonts w:cs="MeliorLTStd"/>
          <w:szCs w:val="24"/>
        </w:rPr>
        <w:t xml:space="preserve"> </w:t>
      </w:r>
      <w:r w:rsidR="00B72410">
        <w:rPr>
          <w:rFonts w:cs="MeliorLTStd"/>
          <w:szCs w:val="24"/>
        </w:rPr>
        <w:t>4</w:t>
      </w:r>
      <w:r>
        <w:rPr>
          <w:rFonts w:cs="MeliorLTStd"/>
          <w:szCs w:val="24"/>
        </w:rPr>
        <w:t xml:space="preserve">, that is </w:t>
      </w:r>
      <w:r w:rsidRPr="00D82309">
        <w:rPr>
          <w:rFonts w:ascii="Cambria Math" w:hAnsi="Cambria Math" w:cs="MeliorLTStd"/>
          <w:szCs w:val="24"/>
        </w:rPr>
        <w:t xml:space="preserve"> </w:t>
      </w:r>
      <w:r>
        <w:rPr>
          <w:rFonts w:cs="MeliorLTStd"/>
          <w:i/>
          <w:szCs w:val="24"/>
        </w:rPr>
        <w:t>y</w:t>
      </w:r>
      <w:r>
        <w:rPr>
          <w:rFonts w:ascii="Cambria Math" w:hAnsi="Cambria Math" w:cs="MeliorLTStd"/>
          <w:szCs w:val="24"/>
        </w:rPr>
        <w:t xml:space="preserve"> </w:t>
      </w:r>
      <w:r w:rsidR="00B72410">
        <w:rPr>
          <w:rFonts w:ascii="Cambria Math" w:hAnsi="Cambria Math" w:cs="MeliorLTStd"/>
          <w:szCs w:val="24"/>
        </w:rPr>
        <w:t>˂</w:t>
      </w:r>
      <w:r w:rsidRPr="00D82309">
        <w:rPr>
          <w:rFonts w:cs="MeliorLTStd"/>
          <w:szCs w:val="24"/>
        </w:rPr>
        <w:t xml:space="preserve"> </w:t>
      </w:r>
      <w:r w:rsidR="00B72410">
        <w:rPr>
          <w:rFonts w:cs="MeliorLTStd"/>
          <w:szCs w:val="24"/>
        </w:rPr>
        <w:t>4</w:t>
      </w:r>
      <w:r>
        <w:rPr>
          <w:rFonts w:cs="MeliorLTStd"/>
          <w:szCs w:val="24"/>
        </w:rPr>
        <w:t xml:space="preserve"> .</w:t>
      </w:r>
    </w:p>
    <w:p w:rsidR="000F34AE" w:rsidRDefault="000F34AE" w:rsidP="000F34AE">
      <w:pPr>
        <w:rPr>
          <w:rFonts w:cs="MeliorLTStd"/>
          <w:szCs w:val="24"/>
        </w:rPr>
      </w:pPr>
    </w:p>
    <w:p w:rsidR="00B72410" w:rsidRDefault="00B72410" w:rsidP="000F34AE">
      <w:pPr>
        <w:rPr>
          <w:rFonts w:cs="MeliorLTStd"/>
          <w:szCs w:val="24"/>
        </w:rPr>
      </w:pPr>
    </w:p>
    <w:p w:rsidR="00B72410" w:rsidRDefault="00B72410" w:rsidP="000F34AE">
      <w:pPr>
        <w:rPr>
          <w:rFonts w:cs="MeliorLTStd"/>
          <w:szCs w:val="24"/>
        </w:rPr>
      </w:pPr>
    </w:p>
    <w:p w:rsidR="000F34AE" w:rsidRDefault="00B72410" w:rsidP="00B72410">
      <w:pPr>
        <w:pStyle w:val="Heading1"/>
        <w:rPr>
          <w:rFonts w:cs="MeliorLTStd"/>
          <w:szCs w:val="24"/>
        </w:rPr>
      </w:pPr>
      <w:r>
        <w:t>Expressing the domain and range of a function / relation</w:t>
      </w:r>
    </w:p>
    <w:p w:rsidR="00C238D5" w:rsidRDefault="005C76FC" w:rsidP="00192368">
      <w:pPr>
        <w:rPr>
          <w:rFonts w:cs="MeliorLTStd"/>
          <w:szCs w:val="24"/>
        </w:rPr>
      </w:pPr>
      <w:r>
        <w:rPr>
          <w:rFonts w:cs="MeliorLTStd"/>
          <w:noProof/>
          <w:szCs w:val="24"/>
        </w:rPr>
        <mc:AlternateContent>
          <mc:Choice Requires="wpg">
            <w:drawing>
              <wp:anchor distT="0" distB="0" distL="114300" distR="114300" simplePos="0" relativeHeight="251764224" behindDoc="0" locked="0" layoutInCell="1" allowOverlap="1" wp14:anchorId="431F2489" wp14:editId="1CC9698C">
                <wp:simplePos x="0" y="0"/>
                <wp:positionH relativeFrom="column">
                  <wp:posOffset>3590925</wp:posOffset>
                </wp:positionH>
                <wp:positionV relativeFrom="paragraph">
                  <wp:posOffset>330835</wp:posOffset>
                </wp:positionV>
                <wp:extent cx="2432050" cy="2317115"/>
                <wp:effectExtent l="38100" t="19050" r="0" b="64135"/>
                <wp:wrapSquare wrapText="bothSides"/>
                <wp:docPr id="421" name="Group 421"/>
                <wp:cNvGraphicFramePr/>
                <a:graphic xmlns:a="http://schemas.openxmlformats.org/drawingml/2006/main">
                  <a:graphicData uri="http://schemas.microsoft.com/office/word/2010/wordprocessingGroup">
                    <wpg:wgp>
                      <wpg:cNvGrpSpPr/>
                      <wpg:grpSpPr>
                        <a:xfrm>
                          <a:off x="0" y="0"/>
                          <a:ext cx="2432050" cy="2317115"/>
                          <a:chOff x="0" y="0"/>
                          <a:chExt cx="2432050" cy="2317115"/>
                        </a:xfrm>
                      </wpg:grpSpPr>
                      <wpg:grpSp>
                        <wpg:cNvPr id="422" name="Group 422"/>
                        <wpg:cNvGrpSpPr/>
                        <wpg:grpSpPr>
                          <a:xfrm>
                            <a:off x="0" y="0"/>
                            <a:ext cx="2432050" cy="2317115"/>
                            <a:chOff x="0" y="0"/>
                            <a:chExt cx="2432050" cy="2317115"/>
                          </a:xfrm>
                        </wpg:grpSpPr>
                        <wpg:grpSp>
                          <wpg:cNvPr id="423" name="Group 423"/>
                          <wpg:cNvGrpSpPr/>
                          <wpg:grpSpPr>
                            <a:xfrm>
                              <a:off x="0" y="38100"/>
                              <a:ext cx="2298700" cy="2279015"/>
                              <a:chOff x="0" y="19050"/>
                              <a:chExt cx="2298700" cy="2279015"/>
                            </a:xfrm>
                          </wpg:grpSpPr>
                          <wps:wsp>
                            <wps:cNvPr id="424" name="Straight Connector 424"/>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25" name="Straight Connector 425"/>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26" name="Straight Connector 426"/>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27" name="Straight Connector 427"/>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28" name="Straight Connector 428"/>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0" name="Straight Connector 480"/>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1" name="Straight Connector 481"/>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2" name="Straight Connector 482"/>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3" name="Straight Connector 483"/>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5" name="Straight Connector 485"/>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6" name="Straight Connector 486"/>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7" name="Straight Connector 487"/>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8" name="Straight Connector 488"/>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89" name="Straight Connector 489"/>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0" name="Straight Connector 490"/>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1" name="Straight Connector 491"/>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2" name="Straight Connector 492"/>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3" name="Straight Connector 493"/>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4" name="Straight Connector 494"/>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5" name="Straight Connector 495"/>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496" name="Straight Connector 496"/>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grpSp>
                        <wpg:grpSp>
                          <wpg:cNvPr id="497" name="Group 497"/>
                          <wpg:cNvGrpSpPr/>
                          <wpg:grpSpPr>
                            <a:xfrm>
                              <a:off x="12700" y="0"/>
                              <a:ext cx="2419350" cy="2317115"/>
                              <a:chOff x="0" y="0"/>
                              <a:chExt cx="2419350" cy="2317115"/>
                            </a:xfrm>
                          </wpg:grpSpPr>
                          <wps:wsp>
                            <wps:cNvPr id="498" name="Straight Connector 498"/>
                            <wps:cNvCnPr/>
                            <wps:spPr>
                              <a:xfrm>
                                <a:off x="0" y="1168400"/>
                                <a:ext cx="2273300" cy="7620"/>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499" name="Straight Connector 499"/>
                            <wps:cNvCnPr/>
                            <wps:spPr>
                              <a:xfrm flipH="1" flipV="1">
                                <a:off x="1127760" y="22860"/>
                                <a:ext cx="2540" cy="2294255"/>
                              </a:xfrm>
                              <a:prstGeom prst="line">
                                <a:avLst/>
                              </a:prstGeom>
                              <a:ln w="15875">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00" name="Text Box 500"/>
                            <wps:cNvSpPr txBox="1"/>
                            <wps:spPr>
                              <a:xfrm>
                                <a:off x="38100" y="11620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1" name="Text Box 501"/>
                            <wps:cNvSpPr txBox="1"/>
                            <wps:spPr>
                              <a:xfrm>
                                <a:off x="14732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2" name="Text Box 502"/>
                            <wps:cNvSpPr txBox="1"/>
                            <wps:spPr>
                              <a:xfrm>
                                <a:off x="1066800" y="1333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3" name="Text Box 503"/>
                            <wps:cNvSpPr txBox="1"/>
                            <wps:spPr>
                              <a:xfrm>
                                <a:off x="1066800" y="19621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4" name="Text Box 504"/>
                            <wps:cNvSpPr txBox="1"/>
                            <wps:spPr>
                              <a:xfrm>
                                <a:off x="1060450" y="14732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5" name="Text Box 505"/>
                            <wps:cNvSpPr txBox="1"/>
                            <wps:spPr>
                              <a:xfrm>
                                <a:off x="1060450" y="59055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6" name="Text Box 506"/>
                            <wps:cNvSpPr txBox="1"/>
                            <wps:spPr>
                              <a:xfrm>
                                <a:off x="1930400" y="1155700"/>
                                <a:ext cx="2286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7" name="Text Box 507"/>
                            <wps:cNvSpPr txBox="1"/>
                            <wps:spPr>
                              <a:xfrm>
                                <a:off x="527050" y="11557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2E44EC" w:rsidRDefault="00454FE6" w:rsidP="00DD3496">
                                  <w:pP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Text Box 508"/>
                            <wps:cNvSpPr txBox="1"/>
                            <wps:spPr>
                              <a:xfrm>
                                <a:off x="2076450" y="939800"/>
                                <a:ext cx="342900" cy="236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DD3496">
                                  <w:pPr>
                                    <w:jc w:val="center"/>
                                    <w:rPr>
                                      <w:i/>
                                      <w:sz w:val="20"/>
                                      <w:szCs w:val="20"/>
                                    </w:rPr>
                                  </w:pPr>
                                  <w:r w:rsidRPr="00F2587E">
                                    <w:rPr>
                                      <w:i/>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Text Box 509"/>
                            <wps:cNvSpPr txBox="1"/>
                            <wps:spPr>
                              <a:xfrm>
                                <a:off x="882650" y="0"/>
                                <a:ext cx="3429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F2587E" w:rsidRDefault="00454FE6" w:rsidP="00DD3496">
                                  <w:pPr>
                                    <w:jc w:val="center"/>
                                    <w:rPr>
                                      <w:i/>
                                      <w:sz w:val="20"/>
                                      <w:szCs w:val="20"/>
                                    </w:rPr>
                                  </w:pPr>
                                  <w:r w:rsidRPr="00F2587E">
                                    <w:rPr>
                                      <w:i/>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10" name="Straight Connector 510"/>
                          <wps:cNvCnPr/>
                          <wps:spPr>
                            <a:xfrm flipV="1">
                              <a:off x="228600" y="255270"/>
                              <a:ext cx="1606550" cy="2043430"/>
                            </a:xfrm>
                            <a:prstGeom prst="line">
                              <a:avLst/>
                            </a:prstGeom>
                            <a:ln w="15875">
                              <a:solidFill>
                                <a:srgbClr val="FF0000"/>
                              </a:solidFill>
                              <a:headEnd type="oval"/>
                              <a:tailEnd type="none"/>
                            </a:ln>
                          </wps:spPr>
                          <wps:style>
                            <a:lnRef idx="1">
                              <a:schemeClr val="accent1"/>
                            </a:lnRef>
                            <a:fillRef idx="0">
                              <a:schemeClr val="accent1"/>
                            </a:fillRef>
                            <a:effectRef idx="0">
                              <a:schemeClr val="accent1"/>
                            </a:effectRef>
                            <a:fontRef idx="minor">
                              <a:schemeClr val="tx1"/>
                            </a:fontRef>
                          </wps:style>
                          <wps:bodyPr/>
                        </wps:wsp>
                      </wpg:grpSp>
                      <wps:wsp>
                        <wps:cNvPr id="511" name="Oval 511"/>
                        <wps:cNvSpPr/>
                        <wps:spPr>
                          <a:xfrm flipH="1" flipV="1">
                            <a:off x="1806854" y="234086"/>
                            <a:ext cx="62865" cy="69215"/>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21" o:spid="_x0000_s1189" style="position:absolute;margin-left:282.75pt;margin-top:26.05pt;width:191.5pt;height:182.45pt;z-index:251764224" coordsize="24320,23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">
                <v:group id="Group 422" o:spid="_x0000_s1190" style="position:absolute;width:24320;height:23171" coordsize="24320,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group id="Group 423" o:spid="_x0000_s1191" style="position:absolute;top:381;width:22987;height:22790" coordorigin=",190" coordsize="22987,2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line id="Straight Connector 424" o:spid="_x0000_s1192"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VZxMQAAADcAAAADwAAAGRycy9kb3ducmV2LnhtbESPQYvCMBSE78L+h/AW9iJrurWKVKOI&#10;IKwiSFX2/GiebdnmpTRR6783guBxmJlvmNmiM7W4Uusqywp+BhEI4tzqigsFp+P6ewLCeWSNtWVS&#10;cCcHi/lHb4aptjfO6HrwhQgQdikqKL1vUildXpJBN7ANcfDOtjXog2wLqVu8BbipZRxFY2mw4rBQ&#10;YkOrkvL/w8UoGP3163i822wz0uvRZJnwvjsNlfr67JZTEJ46/w6/2r9aQRIn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VnExAAAANwAAAAPAAAAAAAAAAAA&#10;AAAAAKECAABkcnMvZG93bnJldi54bWxQSwUGAAAAAAQABAD5AAAAkgMAAAAA&#10;" strokecolor="#00b0f0"/>
                    <v:line id="Straight Connector 425" o:spid="_x0000_s1193"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n8X8QAAADcAAAADwAAAGRycy9kb3ducmV2LnhtbESPQYvCMBSE78L+h/AW9iJrutWKVKOI&#10;IKwiSFX2/GiebdnmpTRR6783guBxmJlvmNmiM7W4Uusqywp+BhEI4tzqigsFp+P6ewLCeWSNtWVS&#10;cCcHi/lHb4aptjfO6HrwhQgQdikqKL1vUildXpJBN7ANcfDOtjXog2wLqVu8BbipZRxFY2mw4rBQ&#10;YkOrkvL/w8UoSP76dTzebbYZ6XUyWY54352GSn19dsspCE+df4df7V+tYBQn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xfxAAAANwAAAAPAAAAAAAAAAAA&#10;AAAAAKECAABkcnMvZG93bnJldi54bWxQSwUGAAAAAAQABAD5AAAAkgMAAAAA&#10;" strokecolor="#00b0f0"/>
                    <v:line id="Straight Connector 426" o:spid="_x0000_s1194"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iKMYAAADcAAAADwAAAGRycy9kb3ducmV2LnhtbESPQWvCQBSE74X+h+UVeil10zQGidmI&#10;CEKVQomVnh/ZZxKafRuyq4n/visUPA4z8w2TrybTiQsNrrWs4G0WgSCurG65VnD83r4uQDiPrLGz&#10;TAqu5GBVPD7kmGk7ckmXg69FgLDLUEHjfZ9J6aqGDLqZ7YmDd7KDQR/kUEs94BjgppNxFKXSYMth&#10;ocGeNg1Vv4ezUTD/eeni9HO3L0lv54t1wl/T8V2p56dpvQThafL38H/7QytI4hRuZ8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rYijGAAAA3AAAAA8AAAAAAAAA&#10;AAAAAAAAoQIAAGRycy9kb3ducmV2LnhtbFBLBQYAAAAABAAEAPkAAACUAwAAAAA=&#10;" strokecolor="#00b0f0"/>
                    <v:line id="Straight Connector 427" o:spid="_x0000_s1195"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fHs8YAAADcAAAADwAAAGRycy9kb3ducmV2LnhtbESPS2vDMBCE74X+B7GFXEIi180LJ4ox&#10;AUNbAiEPcl6sjW1qrYylOu6/rwqBHoeZ+YbZpINpRE+dqy0reJ1GIIgLq2suFVzO+WQFwnlkjY1l&#10;UvBDDtLt89MGE23vfKT+5EsRIOwSVFB53yZSuqIig25qW+Lg3Wxn0AfZlVJ3eA9w08g4ihbSYM1h&#10;ocKWdhUVX6dvo2B+HTfxYv/xeSSdz1fZjA/D5U2p0cuQrUF4Gvx/+NF+1wpm8RL+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nx7PGAAAA3AAAAA8AAAAAAAAA&#10;AAAAAAAAoQIAAGRycy9kb3ducmV2LnhtbFBLBQYAAAAABAAEAPkAAACUAwAAAAA=&#10;" strokecolor="#00b0f0"/>
                    <v:line id="Straight Connector 428" o:spid="_x0000_s1196"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hTwcEAAADcAAAADwAAAGRycy9kb3ducmV2LnhtbERPy4rCMBTdC/5DuIIb0dT6QKqxlAFB&#10;hwHxgetLc22LzU1pMlr/3iwGZnk4703amVo8qXWVZQXTSQSCOLe64kLB9bIbr0A4j6yxtkwK3uQg&#10;3fZ7G0y0ffGJnmdfiBDCLkEFpfdNIqXLSzLoJrYhDtzdtgZ9gG0hdYuvEG5qGUfRUhqsODSU2NBX&#10;Sfnj/GsULG6jOl7+HL5PpHeLVTbnY3edKTUcdNkahKfO/4v/3HutYB6HteFMOAJy+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FPBwQAAANwAAAAPAAAAAAAAAAAAAAAA&#10;AKECAABkcnMvZG93bnJldi54bWxQSwUGAAAAAAQABAD5AAAAjwMAAAAA&#10;" strokecolor="#00b0f0"/>
                    <v:line id="Straight Connector 480" o:spid="_x0000_s1197"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A/cAAAADcAAAADwAAAGRycy9kb3ducmV2LnhtbERPy4rCMBTdD/gP4QpuBk19VEo1igiC&#10;ijDoiOtLc22LzU1pota/NwvB5eG858vWVOJBjSstKxgOIhDEmdUl5wrO/5t+AsJ5ZI2VZVLwIgfL&#10;Rednjqm2Tz7S4+RzEULYpaig8L5OpXRZQQbdwNbEgbvaxqAPsMmlbvAZwk0lR1E0lQZLDg0F1rQu&#10;KLud7kZBfPmtRtPDbn8kvYmT1YT/2vNYqV63Xc1AeGr9V/xxb7WCSRLmhz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oAP3AAAAA3AAAAA8AAAAAAAAAAAAAAAAA&#10;oQIAAGRycy9kb3ducmV2LnhtbFBLBQYAAAAABAAEAPkAAACOAwAAAAA=&#10;" strokecolor="#00b0f0"/>
                    <v:line id="Straight Connector 481" o:spid="_x0000_s1198"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SlZsYAAADcAAAADwAAAGRycy9kb3ducmV2LnhtbESPzWrDMBCE74G+g9hCL6GW4/xgXCsh&#10;BAxtCZSkoefF2tqm1spYiu2+fVQI9DjMzDdMvptMKwbqXWNZwSKKQRCXVjdcKbh8Fs8pCOeRNbaW&#10;ScEvOdhtH2Y5ZtqOfKLh7CsRIOwyVFB732VSurImgy6yHXHwvm1v0AfZV1L3OAa4aWUSxxtpsOGw&#10;UGNHh5rKn/PVKFh/zdtkc3x7P5Eu1ul+xR/TZanU0+O0fwHhafL/4Xv7VStYpQv4OxOOgN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kpWbGAAAA3AAAAA8AAAAAAAAA&#10;AAAAAAAAoQIAAGRycy9kb3ducmV2LnhtbFBLBQYAAAAABAAEAPkAAACUAwAAAAA=&#10;" strokecolor="#00b0f0"/>
                    <v:line id="Straight Connector 482" o:spid="_x0000_s1199"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Y7EcQAAADcAAAADwAAAGRycy9kb3ducmV2LnhtbESPW4vCMBSE3wX/QziCL6Kp9UKpRpEF&#10;wV0E8YLPh+bYFpuT0mS1++/NguDjMDPfMMt1ayrxoMaVlhWMRxEI4szqknMFl/N2mIBwHlljZZkU&#10;/JGD9arbWWKq7ZOP9Dj5XAQIuxQVFN7XqZQuK8igG9maOHg32xj0QTa51A0+A9xUMo6iuTRYclgo&#10;sKavgrL76dcomF0HVTzff/8cSW9nyWbKh/YyUarfazcLEJ5a/wm/2zutYJrE8H8mHAG5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djsRxAAAANwAAAAPAAAAAAAAAAAA&#10;AAAAAKECAABkcnMvZG93bnJldi54bWxQSwUGAAAAAAQABAD5AAAAkgMAAAAA&#10;" strokecolor="#00b0f0"/>
                    <v:line id="Straight Connector 483" o:spid="_x0000_s1200"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eisQAAADcAAAADwAAAGRycy9kb3ducmV2LnhtbESPW4vCMBSE3wX/QzjCvohNvVJqo4gg&#10;uLKweMHnQ3Nsi81JabJa//1GWNjHYWa+YbJ1Z2rxoNZVlhWMoxgEcW51xYWCy3k3SkA4j6yxtkwK&#10;XuRgver3Mky1ffKRHidfiABhl6KC0vsmldLlJRl0kW2Ig3ezrUEfZFtI3eIzwE0tJ3G8kAYrDgsl&#10;NrQtKb+ffoyC+XVYTxZfn4cj6d082cz4u7tMlfoYdJslCE+d/w//tfdawSyZwvtMO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p6KxAAAANwAAAAPAAAAAAAAAAAA&#10;AAAAAKECAABkcnMvZG93bnJldi54bWxQSwUGAAAAAAQABAD5AAAAkgMAAAAA&#10;" strokecolor="#00b0f0"/>
                    <v:line id="Straight Connector 484" o:spid="_x0000_s1201"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MG/sQAAADcAAAADwAAAGRycy9kb3ducmV2LnhtbESP3YrCMBSE7wXfIRzBG9FUrVKqUWRB&#10;cGVB/MHrQ3Nsi81JabLafXsjLHg5zMw3zHLdmko8qHGlZQXjUQSCOLO65FzB5bwdJiCcR9ZYWSYF&#10;f+Rgvep2lphq++QjPU4+FwHCLkUFhfd1KqXLCjLoRrYmDt7NNgZ9kE0udYPPADeVnETRXBosOSwU&#10;WNNXQdn99GsUzK6DajL/+d4fSW9nySbmQ3uZKtXvtZsFCE+t/4T/2zutIE5ieJ8JR0C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0wb+xAAAANwAAAAPAAAAAAAAAAAA&#10;AAAAAKECAABkcnMvZG93bnJldi54bWxQSwUGAAAAAAQABAD5AAAAkgMAAAAA&#10;" strokecolor="#00b0f0"/>
                    <v:line id="Straight Connector 485" o:spid="_x0000_s1202"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cQAAADcAAAADwAAAGRycy9kb3ducmV2LnhtbESPW4vCMBSE3wX/QziCL6Kpl0qpRpEF&#10;wZUF8YLPh+bYFpuT0mS1+++NsODjMDPfMMt1ayrxoMaVlhWMRxEI4szqknMFl/N2mIBwHlljZZkU&#10;/JGD9arbWWKq7ZOP9Dj5XAQIuxQVFN7XqZQuK8igG9maOHg32xj0QTa51A0+A9xUchJFc2mw5LBQ&#10;YE1fBWX3069REF8H1WT+870/kt7GyWbGh/YyVarfazcLEJ5a/wn/t3dawSyJ4X0mHAG5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6NlxAAAANwAAAAPAAAAAAAAAAAA&#10;AAAAAKECAABkcnMvZG93bnJldi54bWxQSwUGAAAAAAQABAD5AAAAkgMAAAAA&#10;" strokecolor="#00b0f0"/>
                    <v:line id="Straight Connector 486" o:spid="_x0000_s1203"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09EsQAAADcAAAADwAAAGRycy9kb3ducmV2LnhtbESPQYvCMBSE74L/IbyFvYimulpKNYoI&#10;wirCUlc8P5pnW7Z5KU3U+u83guBxmJlvmMWqM7W4UesqywrGowgEcW51xYWC0+92mIBwHlljbZkU&#10;PMjBatnvLTDV9s4Z3Y6+EAHCLkUFpfdNKqXLSzLoRrYhDt7FtgZ9kG0hdYv3ADe1nERRLA1WHBZK&#10;bGhTUv53vBoFs/OgnsSH3T4jvZ0l6yn/dKcvpT4/uvUchKfOv8Ov9rdWME1ieJ4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TT0SxAAAANwAAAAPAAAAAAAAAAAA&#10;AAAAAKECAABkcnMvZG93bnJldi54bWxQSwUGAAAAAAQABAD5AAAAkgMAAAAA&#10;" strokecolor="#00b0f0"/>
                    <v:line id="Straight Connector 487" o:spid="_x0000_s1204"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GYicYAAADcAAAADwAAAGRycy9kb3ducmV2LnhtbESPQWvCQBSE74X+h+UVvBTdNBoN0VWC&#10;ILSlUBLF8yP7TEKzb0N2q/HfdwuFHoeZ+YbZ7EbTiSsNrrWs4GUWgSCurG65VnA6HqYpCOeRNXaW&#10;ScGdHOy2jw8bzLS9cUHX0tciQNhlqKDxvs+kdFVDBt3M9sTBu9jBoA9yqKUe8BbgppNxFC2lwZbD&#10;QoM97RuqvspvoyA5P3fx8uPtvSB9SNJ8wZ/jaa7U5GnM1yA8jf4//Nd+1QoW6Qp+z4Qj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mInGAAAA3AAAAA8AAAAAAAAA&#10;AAAAAAAAoQIAAGRycy9kb3ducmV2LnhtbFBLBQYAAAAABAAEAPkAAACUAwAAAAA=&#10;" strokecolor="#00b0f0"/>
                    <v:line id="Straight Connector 488" o:spid="_x0000_s1205"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4M+8AAAADcAAAADwAAAGRycy9kb3ducmV2LnhtbERPy4rCMBTdD/gP4QpuBk19VEo1igiC&#10;ijDoiOtLc22LzU1pota/NwvB5eG858vWVOJBjSstKxgOIhDEmdUl5wrO/5t+AsJ5ZI2VZVLwIgfL&#10;Rednjqm2Tz7S4+RzEULYpaig8L5OpXRZQQbdwNbEgbvaxqAPsMmlbvAZwk0lR1E0lQZLDg0F1rQu&#10;KLud7kZBfPmtRtPDbn8kvYmT1YT/2vNYqV63Xc1AeGr9V/xxb7WCSRLWhj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eDPvAAAAA3AAAAA8AAAAAAAAAAAAAAAAA&#10;oQIAAGRycy9kb3ducmV2LnhtbFBLBQYAAAAABAAEAPkAAACOAwAAAAA=&#10;" strokecolor="#00b0f0"/>
                    <v:line id="Straight Connector 489" o:spid="_x0000_s1206"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KpYMQAAADcAAAADwAAAGRycy9kb3ducmV2LnhtbESP3YrCMBSE7wXfIRxhb0RTXZVuNYos&#10;CCqC+MNeH5pjW2xOShO1+/ZGELwcZuYbZrZoTCnuVLvCsoJBPwJBnFpdcKbgfFr1YhDOI2ssLZOC&#10;f3KwmLdbM0y0ffCB7kefiQBhl6CC3PsqkdKlORl0fVsRB+9ia4M+yDqTusZHgJtSDqNoIg0WHBZy&#10;rOg3p/R6vBkF479uOZzsNtsD6dU4Xo5435y/lfrqNMspCE+N/4Tf7bVWMIp/4H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0qlgxAAAANwAAAAPAAAAAAAAAAAA&#10;AAAAAKECAABkcnMvZG93bnJldi54bWxQSwUGAAAAAAQABAD5AAAAkgMAAAAA&#10;" strokecolor="#00b0f0"/>
                    <v:line id="Straight Connector 490" o:spid="_x0000_s1207"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IMMAAADcAAAADwAAAGRycy9kb3ducmV2LnhtbERPy2rCQBTdC/7DcIVuSjNpfKCpo0gh&#10;YItQtKHrS+aahGbuhMw0iX/vLAouD+e93Y+mET11rras4DWKQRAXVtdcKsi/s5c1COeRNTaWScGN&#10;HOx308kWU20HPlN/8aUIIexSVFB536ZSuqIigy6yLXHgrrYz6APsSqk7HEK4aWQSxytpsObQUGFL&#10;7xUVv5c/o2D589wkq9PH55l0tlwfFvw15nOlnmbj4Q2Ep9E/xP/uo1aw2IT54Uw4An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xliDDAAAA3AAAAA8AAAAAAAAAAAAA&#10;AAAAoQIAAGRycy9kb3ducmV2LnhtbFBLBQYAAAAABAAEAPkAAACRAwAAAAA=&#10;" strokecolor="#00b0f0"/>
                    <v:line id="Straight Connector 491" o:spid="_x0000_s1208"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0zu8QAAADcAAAADwAAAGRycy9kb3ducmV2LnhtbESP3YrCMBSE7xd8h3CEvVk09ZdajSIL&#10;giuCqMXrQ3Nsi81JaaLWt98IC3s5zMw3zGLVmko8qHGlZQWDfgSCOLO65FxBet70YhDOI2usLJOC&#10;FzlYLTsfC0y0ffKRHiefiwBhl6CCwvs6kdJlBRl0fVsTB+9qG4M+yCaXusFngJtKDqNoKg2WHBYK&#10;rOm7oOx2uhsFk8tXNZzuf3ZH0ptJvB7zoU1HSn122/UchKfW/4f/2lutYDwbwPtMO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TO7xAAAANwAAAAPAAAAAAAAAAAA&#10;AAAAAKECAABkcnMvZG93bnJldi54bWxQSwUGAAAAAAQABAD5AAAAkgMAAAAA&#10;" strokecolor="#00b0f0"/>
                    <v:line id="Straight Connector 492" o:spid="_x0000_s1209"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tzMQAAADcAAAADwAAAGRycy9kb3ducmV2LnhtbESP3YrCMBSE7wXfIRzBm0VTuypajSKC&#10;oLKw+IPXh+bYFpuT0kTtvr0RFrwcZuYbZr5sTCkeVLvCsoJBPwJBnFpdcKbgfNr0JiCcR9ZYWiYF&#10;f+RguWi35pho++QDPY4+EwHCLkEFufdVIqVLczLo+rYiDt7V1gZ9kHUmdY3PADeljKNoLA0WHBZy&#10;rGidU3o73o2C0eWrjMc/u/2B9GY0WQ35tzl/K9XtNKsZCE+N/4T/21utYDiN4X0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63MxAAAANwAAAAPAAAAAAAAAAAA&#10;AAAAAKECAABkcnMvZG93bnJldi54bWxQSwUGAAAAAAQABAD5AAAAkgMAAAAA&#10;" strokecolor="#00b0f0"/>
                    <v:line id="Straight Connector 493" o:spid="_x0000_s1210"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IV8UAAADcAAAADwAAAGRycy9kb3ducmV2LnhtbESP3YrCMBSE7xd8h3AEb2RN1z9qNYos&#10;CLoIi1q8PjTHtticlCZqfXuzIOzlMDPfMItVaypxp8aVlhV8DSIQxJnVJecK0tPmMwbhPLLGyjIp&#10;eJKD1bLzscBE2wcf6H70uQgQdgkqKLyvEyldVpBBN7A1cfAutjHog2xyqRt8BLip5DCKptJgyWGh&#10;wJq+C8qux5tRMDn3q+F0v/s5kN5M4vWYf9t0pFSv267nIDy1/j/8bm+1gvFsBH9nwhG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IV8UAAADcAAAADwAAAAAAAAAA&#10;AAAAAAChAgAAZHJzL2Rvd25yZXYueG1sUEsFBgAAAAAEAAQA+QAAAJMDAAAAAA==&#10;" strokecolor="#00b0f0"/>
                    <v:line id="Straight Connector 494" o:spid="_x0000_s1211"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QI8UAAADcAAAADwAAAGRycy9kb3ducmV2LnhtbESPQWvCQBSE7wX/w/KEXkrdGKPY6CpS&#10;CGgpFK30/Mg+k2D2bciuSfz3bqHQ4zAz3zDr7WBq0VHrKssKppMIBHFudcWFgvN39roE4Tyyxtoy&#10;KbiTg+1m9LTGVNuej9SdfCEChF2KCkrvm1RKl5dk0E1sQxy8i20N+iDbQuoW+wA3tYyjaCENVhwW&#10;SmzovaT8eroZBfOflzpefB4+jqSz+XKX8Ndwnin1PB52KxCeBv8f/mvvtYLkLYHfM+EI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qQI8UAAADcAAAADwAAAAAAAAAA&#10;AAAAAAChAgAAZHJzL2Rvd25yZXYueG1sUEsFBgAAAAAEAAQA+QAAAJMDAAAAAA==&#10;" strokecolor="#00b0f0"/>
                    <v:line id="Straight Connector 495" o:spid="_x0000_s1212"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Y1uMQAAADcAAAADwAAAGRycy9kb3ducmV2LnhtbESPQYvCMBSE74L/ITzBi6yprhW3GkUE&#10;QUUQXdnzo3m2xealNFG7/94IgsdhZr5hZovGlOJOtSssKxj0IxDEqdUFZwrOv+uvCQjnkTWWlknB&#10;PzlYzNutGSbaPvhI95PPRICwS1BB7n2VSOnSnAy6vq2Ig3extUEfZJ1JXeMjwE0ph1E0lgYLDgs5&#10;VrTKKb2ebkZB/Ncrh+P9dnckvY4nyxEfmvO3Ut1Os5yC8NT4T/jd3mgFo58Y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jW4xAAAANwAAAAPAAAAAAAAAAAA&#10;AAAAAKECAABkcnMvZG93bnJldi54bWxQSwUGAAAAAAQABAD5AAAAkgMAAAAA&#10;" strokecolor="#00b0f0"/>
                    <v:line id="Straight Connector 496" o:spid="_x0000_s1213"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Srz8QAAADcAAAADwAAAGRycy9kb3ducmV2LnhtbESPQYvCMBSE74L/ITzBi6yprha3GkUE&#10;QUUQXdnzo3m2xealNFG7/94IgsdhZr5hZovGlOJOtSssKxj0IxDEqdUFZwrOv+uvCQjnkTWWlknB&#10;PzlYzNutGSbaPvhI95PPRICwS1BB7n2VSOnSnAy6vq2Ig3extUEfZJ1JXeMjwE0ph1EUS4MFh4Uc&#10;K1rllF5PN6Ng/Ncrh/F+uzuSXo8nyxEfmvO3Ut1Os5yC8NT4T/jd3mgFo58Y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lKvPxAAAANwAAAAPAAAAAAAAAAAA&#10;AAAAAKECAABkcnMvZG93bnJldi54bWxQSwUGAAAAAAQABAD5AAAAkgMAAAAA&#10;" strokecolor="#00b0f0"/>
                  </v:group>
                  <v:group id="Group 497" o:spid="_x0000_s1214" style="position:absolute;left:127;width:24193;height:23171" coordsize="24193,23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line id="Straight Connector 498" o:spid="_x0000_s1215" style="position:absolute;visibility:visible;mso-wrap-style:square" from="0,11684" to="22733,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uCqMIAAADcAAAADwAAAGRycy9kb3ducmV2LnhtbERPu27CMBTdK/EP1kXq1jiggEKKQQgJ&#10;1KUDNB3YbuPbJGp8HcUmj7+vByTGo/Pe7kfTiJ46V1tWsIhiEMSF1TWXCvKv01sKwnlkjY1lUjCR&#10;g/1u9rLFTNuBL9RffSlCCLsMFVTet5mUrqjIoItsSxy4X9sZ9AF2pdQdDiHcNHIZx2tpsObQUGFL&#10;x4qKv+vdKDC3Wv58Nnielpc8SdLV6TDZb6Ve5+PhHYSn0T/FD/eHVpBswtpwJhwB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uCqMIAAADcAAAADwAAAAAAAAAAAAAA&#10;AAChAgAAZHJzL2Rvd25yZXYueG1sUEsFBgAAAAAEAAQA+QAAAJADAAAAAA==&#10;" strokecolor="black [3213]" strokeweight="1.25pt">
                      <v:stroke startarrow="classic" endarrow="classic"/>
                    </v:line>
                    <v:line id="Straight Connector 499" o:spid="_x0000_s1216" style="position:absolute;flip:x y;visibility:visible;mso-wrap-style:square" from="11277,228" to="11303,2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NW8UAAADcAAAADwAAAGRycy9kb3ducmV2LnhtbESPT2vCQBTE7wW/w/IEL0U31iI1dRUp&#10;FHJR/FPx+sg+k9Ds27C7TeK3dwWhx2FmfsMs172pRUvOV5YVTCcJCOLc6ooLBT+n7/EHCB+QNdaW&#10;ScGNPKxXg5clptp2fKD2GAoRIexTVFCG0KRS+rwkg35iG+LoXa0zGKJ0hdQOuwg3tXxLkrk0WHFc&#10;KLGhr5Ly3+OfUeD3u5PrLlnd2vPsNjub1+y63Sk1GvabTxCB+vAffrYzreB9sYDH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PNW8UAAADcAAAADwAAAAAAAAAA&#10;AAAAAAChAgAAZHJzL2Rvd25yZXYueG1sUEsFBgAAAAAEAAQA+QAAAJMDAAAAAA==&#10;" strokecolor="black [3213]" strokeweight="1.25pt">
                      <v:stroke startarrow="classic" endarrow="classic"/>
                    </v:line>
                    <v:shape id="Text Box 500" o:spid="_x0000_s1217" type="#_x0000_t202" style="position:absolute;left:381;top:11620;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mGsQA&#10;AADcAAAADwAAAGRycy9kb3ducmV2LnhtbERPu2rDMBTdC/kHcQPdGjmGlOBGDsFgUko7OPGS7da6&#10;fhDryrHU2O3XV0Oh4+G8d/vZ9OJOo+ssK1ivIhDEldUdNwrKc/60BeE8ssbeMin4Jgf7dPGww0Tb&#10;iQu6n3wjQgi7BBW03g+JlK5qyaBb2YE4cLUdDfoAx0bqEacQbnoZR9GzNNhxaGhxoKyl6nr6Mgre&#10;svwDi8/YbH/67PheH4Zbedko9bicDy8gPM3+X/znftUKNlGYH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bphrEAAAA3AAAAA8AAAAAAAAAAAAAAAAAmAIAAGRycy9k&#10;b3ducmV2LnhtbFBLBQYAAAAABAAEAPUAAACJAwAAAAA=&#10;" filled="f" stroked="f" strokeweight=".5pt">
                      <v:textbox>
                        <w:txbxContent>
                          <w:p w:rsidR="00454FE6" w:rsidRPr="002E44EC" w:rsidRDefault="00454FE6" w:rsidP="00DD3496">
                            <w:pPr>
                              <w:rPr>
                                <w:sz w:val="20"/>
                                <w:szCs w:val="20"/>
                              </w:rPr>
                            </w:pPr>
                            <w:r>
                              <w:rPr>
                                <w:sz w:val="20"/>
                                <w:szCs w:val="20"/>
                              </w:rPr>
                              <w:t>–4</w:t>
                            </w:r>
                          </w:p>
                        </w:txbxContent>
                      </v:textbox>
                    </v:shape>
                    <v:shape id="Text Box 501" o:spid="_x0000_s1218" type="#_x0000_t202" style="position:absolute;left:14732;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DgcQA&#10;AADcAAAADwAAAGRycy9kb3ducmV2LnhtbESPQYvCMBSE74L/ITzBm6YKilSjSEEUcQ+6Xrw9m2db&#10;bF5qE7XurzeCsMdhZr5hZovGlOJBtSssKxj0IxDEqdUFZwqOv6veBITzyBpLy6TgRQ4W83ZrhrG2&#10;T97T4+AzESDsYlSQe1/FUro0J4Oubyvi4F1sbdAHWWdS1/gMcFPKYRSNpcGCw0KOFSU5pdfD3SjY&#10;Jqsf3J+HZvJXJuvdZVndjqeRUt1Os5yC8NT4//C3vdEKRtEAPmfCE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XA4HEAAAA3AAAAA8AAAAAAAAAAAAAAAAAmAIAAGRycy9k&#10;b3ducmV2LnhtbFBLBQYAAAAABAAEAPUAAACJAwAAAAA=&#10;" filled="f" stroked="f" strokeweight=".5pt">
                      <v:textbox>
                        <w:txbxContent>
                          <w:p w:rsidR="00454FE6" w:rsidRPr="002E44EC" w:rsidRDefault="00454FE6" w:rsidP="00DD3496">
                            <w:pPr>
                              <w:rPr>
                                <w:sz w:val="20"/>
                                <w:szCs w:val="20"/>
                              </w:rPr>
                            </w:pPr>
                            <w:r>
                              <w:rPr>
                                <w:sz w:val="20"/>
                                <w:szCs w:val="20"/>
                              </w:rPr>
                              <w:t>2</w:t>
                            </w:r>
                          </w:p>
                        </w:txbxContent>
                      </v:textbox>
                    </v:shape>
                    <v:shape id="Text Box 502" o:spid="_x0000_s1219" type="#_x0000_t202" style="position:absolute;left:10668;top:1333;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Wd9sYA&#10;AADcAAAADwAAAGRycy9kb3ducmV2LnhtbESPQWvCQBSE74X+h+UVems2BiySZhUJSKXoQZtLb6/Z&#10;ZxLMvk2zaxL99d1CweMwM98w2WoyrRiod41lBbMoBkFcWt1wpaD43LwsQDiPrLG1TAqu5GC1fHzI&#10;MNV25AMNR1+JAGGXooLa+y6V0pU1GXSR7YiDd7K9QR9kX0nd4xjgppVJHL9Kgw2HhRo7ymsqz8eL&#10;UfCRb/Z4+E7M4tbm77vTuvspvuZKPT9N6zcQniZ/D/+3t1rBPE7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Wd9s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4</w:t>
                            </w:r>
                          </w:p>
                        </w:txbxContent>
                      </v:textbox>
                    </v:shape>
                    <v:shape id="Text Box 503" o:spid="_x0000_s1220" type="#_x0000_t202" style="position:absolute;left:10668;top:19621;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4bcYA&#10;AADcAAAADwAAAGRycy9kb3ducmV2LnhtbESPQWvCQBSE74X+h+UJvdWNlohEVwkBaSn2oPXi7Zl9&#10;JsHs2zS7TaK/3i0IPQ4z8w2zXA+mFh21rrKsYDKOQBDnVldcKDh8b17nIJxH1lhbJgVXcrBePT8t&#10;MdG25x11e1+IAGGXoILS+yaR0uUlGXRj2xAH72xbgz7ItpC6xT7ATS2nUTSTBisOCyU2lJWUX/a/&#10;RsFntvnC3Wlq5rc6e9+e0+bncIyVehkN6QKEp8H/hx/tD60gjt7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k4bc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4</w:t>
                            </w:r>
                          </w:p>
                        </w:txbxContent>
                      </v:textbox>
                    </v:shape>
                    <v:shape id="Text Box 504" o:spid="_x0000_s1221" type="#_x0000_t202" style="position:absolute;left:10604;top:14732;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gGcYA&#10;AADcAAAADwAAAGRycy9kb3ducmV2LnhtbESPQWvCQBSE74X+h+UJvdWN0ohEVwkBaSn2oPXi7Zl9&#10;JsHs2zS7TaK/3i0IPQ4z8w2zXA+mFh21rrKsYDKOQBDnVldcKDh8b17nIJxH1lhbJgVXcrBePT8t&#10;MdG25x11e1+IAGGXoILS+yaR0uUlGXRj2xAH72xbgz7ItpC6xT7ATS2nUTSTBisOCyU2lJWUX/a/&#10;RsFntvnC3Wlq5rc6e9+e0+bncIyVehkN6QKEp8H/hx/tD60gjt7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CgGc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2</w:t>
                            </w:r>
                          </w:p>
                        </w:txbxContent>
                      </v:textbox>
                    </v:shape>
                    <v:shape id="Text Box 505" o:spid="_x0000_s1222" type="#_x0000_t202" style="position:absolute;left:10604;top:5905;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FgsYA&#10;AADcAAAADwAAAGRycy9kb3ducmV2LnhtbESPQWvCQBSE74X+h+UVeqsbhZSQuoYQkErRQ2wuvb1m&#10;n0kw+zbNrhr99d1CweMwM98wy2wyvTjT6DrLCuazCARxbXXHjYLqc/2SgHAeWWNvmRRcyUG2enxY&#10;YqrthUs6730jAoRdigpa74dUSle3ZNDN7EAcvIMdDfogx0bqES8Bbnq5iKJXabDjsNDiQEVL9XF/&#10;Mgo+ivUOy++FSW598b495MNP9RUr9fw05W8gPE3+Hv5vb7SCOIrh70w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wFgs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2</w:t>
                            </w:r>
                          </w:p>
                        </w:txbxContent>
                      </v:textbox>
                    </v:shape>
                    <v:shape id="Text Box 506" o:spid="_x0000_s1223" type="#_x0000_t202" style="position:absolute;left:19304;top:11557;width:2286;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6b9cQA&#10;AADcAAAADwAAAGRycy9kb3ducmV2LnhtbESPzarCMBSE94LvEM4Fd5peQZFqFCmIIrrwZ+Pu3ObY&#10;ltuc1CZq9emNILgcZuYbZjJrTCluVLvCsoLfXgSCOLW64EzB8bDojkA4j6yxtEwKHuRgNm23Jhhr&#10;e+cd3fY+EwHCLkYFufdVLKVLczLoerYiDt7Z1gZ9kHUmdY33ADel7EfRUBosOCzkWFGSU/q/vxoF&#10;62Sxxd1f34yeZbLcnOfV5XgaKNX5aeZjEJ4a/w1/2iutYBAN4X0mHAE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m/XEAAAA3AAAAA8AAAAAAAAAAAAAAAAAmAIAAGRycy9k&#10;b3ducmV2LnhtbFBLBQYAAAAABAAEAPUAAACJAwAAAAA=&#10;" filled="f" stroked="f" strokeweight=".5pt">
                      <v:textbox>
                        <w:txbxContent>
                          <w:p w:rsidR="00454FE6" w:rsidRPr="002E44EC" w:rsidRDefault="00454FE6" w:rsidP="00DD3496">
                            <w:pPr>
                              <w:rPr>
                                <w:sz w:val="20"/>
                                <w:szCs w:val="20"/>
                              </w:rPr>
                            </w:pPr>
                            <w:r>
                              <w:rPr>
                                <w:sz w:val="20"/>
                                <w:szCs w:val="20"/>
                              </w:rPr>
                              <w:t>4</w:t>
                            </w:r>
                          </w:p>
                        </w:txbxContent>
                      </v:textbox>
                    </v:shape>
                    <v:shape id="Text Box 507" o:spid="_x0000_s1224" type="#_x0000_t202" style="position:absolute;left:5270;top:11557;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sYA&#10;AADcAAAADwAAAGRycy9kb3ducmV2LnhtbESPQWvCQBSE7wX/w/IK3uqmglVSVwmBUJH2oPXi7Zl9&#10;JqHZtzG7TaK/3i0IPQ4z8w2zXA+mFh21rrKs4HUSgSDOra64UHD4zl4WIJxH1lhbJgVXcrBejZ6W&#10;GGvb8466vS9EgLCLUUHpfRNL6fKSDLqJbYiDd7atQR9kW0jdYh/gppbTKHqTBisOCyU2lJaU/+x/&#10;jYJtmn3h7jQ1i1udfnyek+ZyOM6UGj8PyTsIT4P/Dz/aG61gFs3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bsYAAADcAAAADwAAAAAAAAAAAAAAAACYAgAAZHJz&#10;L2Rvd25yZXYueG1sUEsFBgAAAAAEAAQA9QAAAIsDAAAAAA==&#10;" filled="f" stroked="f" strokeweight=".5pt">
                      <v:textbox>
                        <w:txbxContent>
                          <w:p w:rsidR="00454FE6" w:rsidRPr="002E44EC" w:rsidRDefault="00454FE6" w:rsidP="00DD3496">
                            <w:pPr>
                              <w:rPr>
                                <w:sz w:val="20"/>
                                <w:szCs w:val="20"/>
                              </w:rPr>
                            </w:pPr>
                            <w:r>
                              <w:rPr>
                                <w:sz w:val="20"/>
                                <w:szCs w:val="20"/>
                              </w:rPr>
                              <w:t>–2</w:t>
                            </w:r>
                          </w:p>
                        </w:txbxContent>
                      </v:textbox>
                    </v:shape>
                    <v:shape id="Text Box 508" o:spid="_x0000_s1225" type="#_x0000_t202" style="position:absolute;left:20764;top:9398;width:3429;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qHMQA&#10;AADcAAAADwAAAGRycy9kb3ducmV2LnhtbERPu2rDMBTdC/kHcQPdGjmGlOBGDsFgUko7OPGS7da6&#10;fhDryrHU2O3XV0Oh4+G8d/vZ9OJOo+ssK1ivIhDEldUdNwrKc/60BeE8ssbeMin4Jgf7dPGww0Tb&#10;iQu6n3wjQgi7BBW03g+JlK5qyaBb2YE4cLUdDfoAx0bqEacQbnoZR9GzNNhxaGhxoKyl6nr6Mgre&#10;svwDi8/YbH/67PheH4Zbedko9bicDy8gPM3+X/znftUKNlFYG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qhzEAAAA3AAAAA8AAAAAAAAAAAAAAAAAmAIAAGRycy9k&#10;b3ducmV2LnhtbFBLBQYAAAAABAAEAPUAAACJAwAAAAA=&#10;" filled="f" stroked="f" strokeweight=".5pt">
                      <v:textbox>
                        <w:txbxContent>
                          <w:p w:rsidR="00454FE6" w:rsidRPr="00F2587E" w:rsidRDefault="00454FE6" w:rsidP="00DD3496">
                            <w:pPr>
                              <w:jc w:val="center"/>
                              <w:rPr>
                                <w:i/>
                                <w:sz w:val="20"/>
                                <w:szCs w:val="20"/>
                              </w:rPr>
                            </w:pPr>
                            <w:r w:rsidRPr="00F2587E">
                              <w:rPr>
                                <w:i/>
                                <w:sz w:val="20"/>
                                <w:szCs w:val="20"/>
                              </w:rPr>
                              <w:t>x</w:t>
                            </w:r>
                          </w:p>
                        </w:txbxContent>
                      </v:textbox>
                    </v:shape>
                    <v:shape id="Text Box 509" o:spid="_x0000_s1226" type="#_x0000_t202" style="position:absolute;left:8826;width:34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Ph8YA&#10;AADcAAAADwAAAGRycy9kb3ducmV2LnhtbESPQWvCQBSE74X+h+UVvNVNBUtMXUUCokh7iM3F22v2&#10;mQ3Nvo3ZVdP++q4g9DjMzDfMfDnYVlyo941jBS/jBARx5XTDtYLyc/2cgvABWWPrmBT8kIfl4vFh&#10;jpl2Vy7osg+1iBD2GSowIXSZlL4yZNGPXUccvaPrLYYo+1rqHq8Rbls5SZJXabHhuGCwo9xQ9b0/&#10;WwW7fP2BxdfEpr9tvnk/rrpTeZgqNXoaVm8gAg3hP3xvb7WCaTKD25l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EPh8YAAADcAAAADwAAAAAAAAAAAAAAAACYAgAAZHJz&#10;L2Rvd25yZXYueG1sUEsFBgAAAAAEAAQA9QAAAIsDAAAAAA==&#10;" filled="f" stroked="f" strokeweight=".5pt">
                      <v:textbox>
                        <w:txbxContent>
                          <w:p w:rsidR="00454FE6" w:rsidRPr="00F2587E" w:rsidRDefault="00454FE6" w:rsidP="00DD3496">
                            <w:pPr>
                              <w:jc w:val="center"/>
                              <w:rPr>
                                <w:i/>
                                <w:sz w:val="20"/>
                                <w:szCs w:val="20"/>
                              </w:rPr>
                            </w:pPr>
                            <w:r w:rsidRPr="00F2587E">
                              <w:rPr>
                                <w:i/>
                                <w:sz w:val="20"/>
                                <w:szCs w:val="20"/>
                              </w:rPr>
                              <w:t>y</w:t>
                            </w:r>
                          </w:p>
                        </w:txbxContent>
                      </v:textbox>
                    </v:shape>
                  </v:group>
                  <v:line id="Straight Connector 510" o:spid="_x0000_s1227" style="position:absolute;flip:y;visibility:visible;mso-wrap-style:square" from="2286,2552" to="18351,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zK74AAADcAAAADwAAAGRycy9kb3ducmV2LnhtbERPTYvCMBC9C/6HMII3TRUUqUYRUdmr&#10;rQjexmZsi82kNNnY/febg+Dx8b43u940IlDnassKZtMEBHFhdc2lgmt+mqxAOI+ssbFMCv7IwW47&#10;HGww1fbNFwqZL0UMYZeigsr7NpXSFRUZdFPbEkfuaTuDPsKulLrDdww3jZwnyVIarDk2VNjSoaLi&#10;lf0aBXdzzI+3W6YfIZdNfj6H0J6eSo1H/X4NwlPvv+KP+0crWMzi/HgmHgG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UnMrvgAAANwAAAAPAAAAAAAAAAAAAAAAAKEC&#10;AABkcnMvZG93bnJldi54bWxQSwUGAAAAAAQABAD5AAAAjAMAAAAA&#10;" strokecolor="red" strokeweight="1.25pt">
                    <v:stroke startarrow="oval"/>
                  </v:line>
                </v:group>
                <v:oval id="Oval 511" o:spid="_x0000_s1228" style="position:absolute;left:18068;top:2340;width:629;height:693;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DsYA&#10;AADcAAAADwAAAGRycy9kb3ducmV2LnhtbESPT2vCQBTE7wW/w/KE3ppNCrUlukpRCj20iqno9ZF9&#10;+UOzb9PsmsRv7woFj8PM/IZZrEbTiJ46V1tWkEQxCOLc6ppLBYefj6c3EM4ja2wsk4ILOVgtJw8L&#10;TLUdeE995ksRIOxSVFB536ZSurwigy6yLXHwCtsZ9EF2pdQdDgFuGvkcxzNpsOawUGFL64ry3+xs&#10;FMiv/XH0r/Fuq2en4vJX6vOm+FbqcTq+z0F4Gv09/N/+1ApekgRuZ8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xDsYAAADcAAAADwAAAAAAAAAAAAAAAACYAgAAZHJz&#10;L2Rvd25yZXYueG1sUEsFBgAAAAAEAAQA9QAAAIsDAAAAAA==&#10;" filled="f" strokecolor="red" strokeweight="1.5pt"/>
                <w10:wrap type="square"/>
              </v:group>
            </w:pict>
          </mc:Fallback>
        </mc:AlternateContent>
      </w:r>
      <w:r w:rsidR="00C238D5" w:rsidRPr="00192368">
        <w:rPr>
          <w:rFonts w:cs="MeliorLTStd"/>
          <w:szCs w:val="24"/>
        </w:rPr>
        <w:t>There are a variety of ways to express the domain and range of</w:t>
      </w:r>
      <w:r w:rsidR="00E31BA6">
        <w:rPr>
          <w:rFonts w:cs="MeliorLTStd"/>
          <w:szCs w:val="24"/>
        </w:rPr>
        <w:t xml:space="preserve"> </w:t>
      </w:r>
      <w:r w:rsidR="00C238D5" w:rsidRPr="00192368">
        <w:rPr>
          <w:rFonts w:cs="MeliorLTStd"/>
          <w:szCs w:val="24"/>
        </w:rPr>
        <w:t>a relation.</w:t>
      </w:r>
      <w:r w:rsidR="00747C31">
        <w:rPr>
          <w:rFonts w:cs="MeliorLTStd"/>
          <w:szCs w:val="24"/>
        </w:rPr>
        <w:t xml:space="preserve"> </w:t>
      </w:r>
      <w:r>
        <w:rPr>
          <w:rFonts w:cs="MeliorLTStd"/>
          <w:szCs w:val="24"/>
        </w:rPr>
        <w:t>Using the graph as an example:</w:t>
      </w:r>
    </w:p>
    <w:p w:rsidR="00E82270" w:rsidRPr="00E82270" w:rsidRDefault="00FC0920" w:rsidP="00192368">
      <w:pPr>
        <w:pStyle w:val="ListParagraph"/>
        <w:numPr>
          <w:ilvl w:val="0"/>
          <w:numId w:val="9"/>
        </w:numPr>
        <w:ind w:left="360"/>
        <w:rPr>
          <w:rFonts w:cs="MeliorLTStd"/>
          <w:szCs w:val="24"/>
        </w:rPr>
      </w:pPr>
      <w:r w:rsidRPr="00FC0920">
        <w:rPr>
          <w:rFonts w:cs="MeliorLTStd-Bold"/>
          <w:szCs w:val="24"/>
        </w:rPr>
        <w:t>Using a</w:t>
      </w:r>
      <w:r>
        <w:rPr>
          <w:rFonts w:cs="MeliorLTStd-Bold"/>
          <w:b/>
          <w:szCs w:val="24"/>
        </w:rPr>
        <w:t xml:space="preserve"> w</w:t>
      </w:r>
      <w:r w:rsidR="00C238D5" w:rsidRPr="00FC0920">
        <w:rPr>
          <w:rFonts w:cs="MeliorLTStd-Bold"/>
          <w:b/>
          <w:szCs w:val="24"/>
        </w:rPr>
        <w:t>ord</w:t>
      </w:r>
      <w:r>
        <w:rPr>
          <w:rFonts w:cs="MeliorLTStd-Bold"/>
          <w:b/>
          <w:szCs w:val="24"/>
        </w:rPr>
        <w:t xml:space="preserve"> description</w:t>
      </w:r>
      <w:r>
        <w:rPr>
          <w:rFonts w:cs="MeliorLTStd-Bold"/>
          <w:szCs w:val="24"/>
        </w:rPr>
        <w:t>:</w:t>
      </w:r>
      <w:r w:rsidR="00C238D5" w:rsidRPr="00FC0920">
        <w:rPr>
          <w:rFonts w:cs="MeliorLTStd-Bold"/>
          <w:szCs w:val="24"/>
        </w:rPr>
        <w:t xml:space="preserve"> </w:t>
      </w:r>
    </w:p>
    <w:p w:rsidR="00C238D5" w:rsidRDefault="00FC0920" w:rsidP="00E82270">
      <w:pPr>
        <w:ind w:left="450"/>
        <w:rPr>
          <w:rFonts w:cs="MeliorLTStd"/>
          <w:szCs w:val="24"/>
        </w:rPr>
      </w:pPr>
      <w:r w:rsidRPr="00E82270">
        <w:rPr>
          <w:rFonts w:cs="MeliorLTStd"/>
          <w:szCs w:val="24"/>
        </w:rPr>
        <w:t>T</w:t>
      </w:r>
      <w:r w:rsidR="00C238D5" w:rsidRPr="00E82270">
        <w:rPr>
          <w:rFonts w:cs="MeliorLTStd"/>
          <w:szCs w:val="24"/>
        </w:rPr>
        <w:t>he domain is the set of all real numbers between</w:t>
      </w:r>
      <w:r w:rsidR="00747C31" w:rsidRPr="00E82270">
        <w:rPr>
          <w:rFonts w:cs="MeliorLTStd"/>
          <w:szCs w:val="24"/>
        </w:rPr>
        <w:t xml:space="preserve"> </w:t>
      </w:r>
      <w:r w:rsidRPr="00E82270">
        <w:rPr>
          <w:rFonts w:cs="MeliorLTStd"/>
          <w:szCs w:val="24"/>
        </w:rPr>
        <w:t>–4</w:t>
      </w:r>
      <w:r w:rsidR="00C238D5" w:rsidRPr="00E82270">
        <w:rPr>
          <w:rFonts w:cs="MeliorLTStd"/>
          <w:szCs w:val="24"/>
        </w:rPr>
        <w:t xml:space="preserve"> and </w:t>
      </w:r>
      <w:r w:rsidR="00E82270" w:rsidRPr="00E82270">
        <w:rPr>
          <w:rFonts w:cs="MeliorLTStd"/>
          <w:szCs w:val="24"/>
        </w:rPr>
        <w:t>3 that includes –4 but excludes 3</w:t>
      </w:r>
      <w:r w:rsidR="00C238D5" w:rsidRPr="00E82270">
        <w:rPr>
          <w:rFonts w:cs="MeliorLTStd"/>
          <w:szCs w:val="24"/>
        </w:rPr>
        <w:t>. The range is the set of all real numbers</w:t>
      </w:r>
      <w:r w:rsidR="00747C31" w:rsidRPr="00E82270">
        <w:rPr>
          <w:rFonts w:cs="MeliorLTStd"/>
          <w:szCs w:val="24"/>
        </w:rPr>
        <w:t xml:space="preserve"> </w:t>
      </w:r>
      <w:r w:rsidRPr="00E82270">
        <w:rPr>
          <w:rFonts w:cs="MeliorLTStd"/>
          <w:szCs w:val="24"/>
        </w:rPr>
        <w:t>between –5 and 4,</w:t>
      </w:r>
      <w:r w:rsidR="005C76FC">
        <w:rPr>
          <w:rFonts w:cs="MeliorLTStd"/>
          <w:szCs w:val="24"/>
        </w:rPr>
        <w:t xml:space="preserve"> that includes –5 but excludes 4</w:t>
      </w:r>
      <w:r w:rsidR="00C238D5" w:rsidRPr="00E82270">
        <w:rPr>
          <w:rFonts w:cs="MeliorLTStd"/>
          <w:szCs w:val="24"/>
        </w:rPr>
        <w:t>.</w:t>
      </w:r>
      <w:r w:rsidRPr="00E82270">
        <w:rPr>
          <w:rFonts w:cs="MeliorLTStd"/>
          <w:szCs w:val="24"/>
        </w:rPr>
        <w:t xml:space="preserve"> </w:t>
      </w:r>
    </w:p>
    <w:p w:rsidR="005C76FC" w:rsidRPr="00E82270" w:rsidRDefault="005C76FC" w:rsidP="00E82270">
      <w:pPr>
        <w:ind w:left="450"/>
        <w:rPr>
          <w:rFonts w:cs="MeliorLTStd"/>
          <w:szCs w:val="24"/>
        </w:rPr>
      </w:pPr>
    </w:p>
    <w:p w:rsidR="00FC0920" w:rsidRDefault="00FC0920" w:rsidP="00192368">
      <w:pPr>
        <w:pStyle w:val="ListParagraph"/>
        <w:numPr>
          <w:ilvl w:val="0"/>
          <w:numId w:val="9"/>
        </w:numPr>
        <w:ind w:left="360"/>
        <w:rPr>
          <w:rFonts w:cs="MeliorLTStd"/>
          <w:szCs w:val="24"/>
        </w:rPr>
      </w:pPr>
      <w:r>
        <w:rPr>
          <w:rFonts w:cs="MeliorLTStd"/>
          <w:szCs w:val="24"/>
        </w:rPr>
        <w:t xml:space="preserve">Using </w:t>
      </w:r>
      <w:r w:rsidRPr="00C0199B">
        <w:rPr>
          <w:rFonts w:cs="MeliorLTStd"/>
          <w:b/>
          <w:szCs w:val="24"/>
        </w:rPr>
        <w:t>set notation</w:t>
      </w:r>
      <w:r>
        <w:rPr>
          <w:rFonts w:cs="MeliorLTStd"/>
          <w:szCs w:val="24"/>
        </w:rPr>
        <w:t xml:space="preserve">: </w:t>
      </w:r>
    </w:p>
    <w:p w:rsidR="00FC0920" w:rsidRDefault="005C76FC" w:rsidP="005C76FC">
      <w:pPr>
        <w:ind w:left="360"/>
        <w:rPr>
          <w:rFonts w:cs="MeliorLTStd"/>
          <w:szCs w:val="24"/>
        </w:rPr>
      </w:pPr>
      <w:r w:rsidRPr="00D82309">
        <w:rPr>
          <w:rFonts w:cs="MeliorLTStd"/>
          <w:szCs w:val="24"/>
        </w:rPr>
        <w:t>Domain</w:t>
      </w:r>
      <w:r>
        <w:rPr>
          <w:rFonts w:cs="MeliorLTStd"/>
          <w:szCs w:val="24"/>
        </w:rPr>
        <w:tab/>
      </w:r>
      <w:r w:rsidRPr="00D82309">
        <w:rPr>
          <w:rFonts w:cs="MeliorLTStd"/>
          <w:szCs w:val="24"/>
        </w:rPr>
        <w:t xml:space="preserve">–4 </w:t>
      </w:r>
      <w:r w:rsidRPr="00D82309">
        <w:rPr>
          <w:rFonts w:ascii="Cambria Math" w:hAnsi="Cambria Math" w:cs="MeliorLTStd"/>
          <w:szCs w:val="24"/>
        </w:rPr>
        <w:t xml:space="preserve">≤ </w:t>
      </w:r>
      <w:r w:rsidRPr="00D82309">
        <w:rPr>
          <w:rFonts w:cs="MeliorLTStd"/>
          <w:i/>
          <w:szCs w:val="24"/>
        </w:rPr>
        <w:t>x</w:t>
      </w:r>
      <w:r w:rsidRPr="00D82309">
        <w:rPr>
          <w:rFonts w:ascii="Cambria Math" w:hAnsi="Cambria Math" w:cs="MeliorLTStd"/>
          <w:szCs w:val="24"/>
        </w:rPr>
        <w:t xml:space="preserve"> </w:t>
      </w:r>
      <w:r w:rsidR="00E26FEA">
        <w:rPr>
          <w:rFonts w:ascii="Cambria Math" w:hAnsi="Cambria Math" w:cs="MeliorLTStd"/>
          <w:szCs w:val="24"/>
        </w:rPr>
        <w:t>&lt;</w:t>
      </w:r>
      <w:r w:rsidRPr="00D82309">
        <w:rPr>
          <w:rFonts w:cs="MeliorLTStd"/>
          <w:szCs w:val="24"/>
        </w:rPr>
        <w:t xml:space="preserve"> 3 </w:t>
      </w:r>
    </w:p>
    <w:p w:rsidR="00D82309" w:rsidRDefault="005C76FC" w:rsidP="005C76FC">
      <w:pPr>
        <w:ind w:firstLine="360"/>
        <w:rPr>
          <w:rFonts w:cs="MeliorLTStd"/>
          <w:szCs w:val="24"/>
        </w:rPr>
      </w:pPr>
      <w:r>
        <w:rPr>
          <w:rFonts w:cs="MeliorLTStd"/>
          <w:szCs w:val="24"/>
        </w:rPr>
        <w:t xml:space="preserve">Range </w:t>
      </w:r>
      <w:r>
        <w:rPr>
          <w:rFonts w:cs="MeliorLTStd"/>
          <w:szCs w:val="24"/>
        </w:rPr>
        <w:tab/>
        <w:t xml:space="preserve">–5 </w:t>
      </w:r>
      <w:r>
        <w:rPr>
          <w:rFonts w:ascii="Cambria Math" w:hAnsi="Cambria Math" w:cs="MeliorLTStd"/>
          <w:szCs w:val="24"/>
        </w:rPr>
        <w:t xml:space="preserve">≤ </w:t>
      </w:r>
      <w:r>
        <w:rPr>
          <w:rFonts w:cs="MeliorLTStd"/>
          <w:i/>
          <w:szCs w:val="24"/>
        </w:rPr>
        <w:t>y</w:t>
      </w:r>
      <w:r>
        <w:rPr>
          <w:rFonts w:ascii="Cambria Math" w:hAnsi="Cambria Math" w:cs="MeliorLTStd"/>
          <w:szCs w:val="24"/>
        </w:rPr>
        <w:t xml:space="preserve"> </w:t>
      </w:r>
      <w:r w:rsidR="00E26FEA">
        <w:rPr>
          <w:rFonts w:ascii="Cambria Math" w:hAnsi="Cambria Math" w:cs="MeliorLTStd"/>
          <w:szCs w:val="24"/>
        </w:rPr>
        <w:t xml:space="preserve">&lt; </w:t>
      </w:r>
      <w:r>
        <w:rPr>
          <w:rFonts w:cs="MeliorLTStd"/>
          <w:szCs w:val="24"/>
        </w:rPr>
        <w:t>4</w:t>
      </w:r>
    </w:p>
    <w:p w:rsidR="0063744D" w:rsidRDefault="0063744D" w:rsidP="0063744D">
      <w:pPr>
        <w:rPr>
          <w:rFonts w:cs="MeliorLTStd"/>
          <w:szCs w:val="24"/>
        </w:rPr>
      </w:pPr>
    </w:p>
    <w:p w:rsidR="0063744D" w:rsidRDefault="0063744D" w:rsidP="0063744D">
      <w:pPr>
        <w:rPr>
          <w:rFonts w:cs="MeliorLTStd"/>
          <w:szCs w:val="24"/>
        </w:rPr>
      </w:pPr>
    </w:p>
    <w:p w:rsidR="0063744D" w:rsidRDefault="0063744D" w:rsidP="0063744D">
      <w:pPr>
        <w:rPr>
          <w:rFonts w:cs="MeliorLTStd"/>
          <w:szCs w:val="24"/>
        </w:rPr>
      </w:pPr>
    </w:p>
    <w:p w:rsidR="00DD3496" w:rsidRPr="00E82270" w:rsidRDefault="00DD3496" w:rsidP="002A70ED">
      <w:pPr>
        <w:rPr>
          <w:rFonts w:cs="MeliorLTStd"/>
          <w:szCs w:val="24"/>
        </w:rPr>
      </w:pPr>
    </w:p>
    <w:p w:rsidR="00675ECB" w:rsidRDefault="00FC0920" w:rsidP="00675ECB">
      <w:pPr>
        <w:rPr>
          <w:rFonts w:cs="MeliorLTStd"/>
          <w:szCs w:val="24"/>
        </w:rPr>
      </w:pPr>
      <w:r>
        <w:rPr>
          <w:rFonts w:cs="MeliorLTStd"/>
          <w:szCs w:val="24"/>
        </w:rPr>
        <w:t>Set notation and word description are the two most common ways to describe domain and range. However, other contexts may require a different description.</w:t>
      </w:r>
    </w:p>
    <w:p w:rsidR="00675ECB" w:rsidRDefault="00675ECB" w:rsidP="00675ECB">
      <w:pPr>
        <w:pStyle w:val="ListParagraph"/>
        <w:numPr>
          <w:ilvl w:val="0"/>
          <w:numId w:val="10"/>
        </w:numPr>
        <w:spacing w:after="120"/>
        <w:rPr>
          <w:rFonts w:cs="MeliorLTStd"/>
          <w:szCs w:val="24"/>
        </w:rPr>
      </w:pPr>
      <w:r w:rsidRPr="00675ECB">
        <w:rPr>
          <w:rFonts w:cs="MeliorLTStd"/>
          <w:szCs w:val="24"/>
        </w:rPr>
        <w:t xml:space="preserve">For </w:t>
      </w:r>
      <w:r w:rsidRPr="00675ECB">
        <w:rPr>
          <w:rFonts w:cs="MeliorLTStd"/>
          <w:b/>
          <w:szCs w:val="24"/>
        </w:rPr>
        <w:t>discrete data</w:t>
      </w:r>
      <w:r w:rsidRPr="00675ECB">
        <w:rPr>
          <w:rFonts w:cs="MeliorLTStd"/>
          <w:szCs w:val="24"/>
        </w:rPr>
        <w:t>, a simple</w:t>
      </w:r>
      <w:r w:rsidRPr="00675ECB">
        <w:rPr>
          <w:rFonts w:cs="MeliorLTStd-Bold"/>
          <w:szCs w:val="24"/>
        </w:rPr>
        <w:t xml:space="preserve"> list </w:t>
      </w:r>
      <w:r w:rsidRPr="00675ECB">
        <w:rPr>
          <w:rFonts w:cs="MeliorLTStd"/>
          <w:szCs w:val="24"/>
        </w:rPr>
        <w:t xml:space="preserve">is a useful way to give the domain and range. </w:t>
      </w:r>
      <w:r w:rsidR="00D30DE6">
        <w:rPr>
          <w:rFonts w:cs="MeliorLTStd"/>
          <w:szCs w:val="24"/>
        </w:rPr>
        <w:t>For example, in</w:t>
      </w:r>
      <w:r w:rsidRPr="00675ECB">
        <w:rPr>
          <w:rFonts w:cs="MeliorLTStd"/>
          <w:szCs w:val="24"/>
        </w:rPr>
        <w:t xml:space="preserve"> the relation (0, 0), (1, 5), (3, 7), (5, 7), the domain is {0, 1, 3, 5} and the range is {0, 5, 7}. </w:t>
      </w:r>
    </w:p>
    <w:p w:rsidR="00FC0920" w:rsidRPr="00675ECB" w:rsidRDefault="00FA504F" w:rsidP="00675ECB">
      <w:pPr>
        <w:pStyle w:val="ListParagraph"/>
        <w:numPr>
          <w:ilvl w:val="0"/>
          <w:numId w:val="10"/>
        </w:numPr>
        <w:spacing w:after="120"/>
        <w:rPr>
          <w:rFonts w:cs="MeliorLTStd"/>
          <w:szCs w:val="24"/>
        </w:rPr>
      </w:pPr>
      <w:r>
        <w:rPr>
          <w:noProof/>
        </w:rPr>
        <w:lastRenderedPageBreak/>
        <mc:AlternateContent>
          <mc:Choice Requires="wpg">
            <w:drawing>
              <wp:anchor distT="0" distB="0" distL="114300" distR="114300" simplePos="0" relativeHeight="251730432" behindDoc="0" locked="0" layoutInCell="1" allowOverlap="1" wp14:anchorId="3D4F2989" wp14:editId="20F94D0E">
                <wp:simplePos x="0" y="0"/>
                <wp:positionH relativeFrom="column">
                  <wp:posOffset>1035170</wp:posOffset>
                </wp:positionH>
                <wp:positionV relativeFrom="paragraph">
                  <wp:posOffset>567367</wp:posOffset>
                </wp:positionV>
                <wp:extent cx="3429000" cy="317500"/>
                <wp:effectExtent l="38100" t="19050" r="0" b="6350"/>
                <wp:wrapNone/>
                <wp:docPr id="37" name="Group 37"/>
                <wp:cNvGraphicFramePr/>
                <a:graphic xmlns:a="http://schemas.openxmlformats.org/drawingml/2006/main">
                  <a:graphicData uri="http://schemas.microsoft.com/office/word/2010/wordprocessingGroup">
                    <wpg:wgp>
                      <wpg:cNvGrpSpPr/>
                      <wpg:grpSpPr>
                        <a:xfrm>
                          <a:off x="0" y="0"/>
                          <a:ext cx="3429000" cy="317500"/>
                          <a:chOff x="0" y="0"/>
                          <a:chExt cx="3429000" cy="317500"/>
                        </a:xfrm>
                      </wpg:grpSpPr>
                      <wpg:grpSp>
                        <wpg:cNvPr id="47" name="Group 47"/>
                        <wpg:cNvGrpSpPr/>
                        <wpg:grpSpPr>
                          <a:xfrm>
                            <a:off x="0" y="0"/>
                            <a:ext cx="3429000" cy="317500"/>
                            <a:chOff x="0" y="0"/>
                            <a:chExt cx="3429000" cy="317500"/>
                          </a:xfrm>
                        </wpg:grpSpPr>
                        <wps:wsp>
                          <wps:cNvPr id="48" name="Straight Arrow Connector 48"/>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228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4572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a:off x="6858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a:off x="1143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9144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1371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15811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18161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20510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22923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2514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27305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a:off x="29527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3175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3" name="Text Box 63"/>
                          <wps:cNvSpPr txBox="1"/>
                          <wps:spPr>
                            <a:xfrm>
                              <a:off x="0" y="5715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B75DC1" w:rsidRDefault="00454FE6" w:rsidP="00675ECB">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sidRPr="00B75DC1">
                                  <w:rPr>
                                    <w:sz w:val="20"/>
                                    <w:szCs w:val="20"/>
                                  </w:rPr>
                                  <w:t>–1</w:t>
                                </w:r>
                                <w:r w:rsidRPr="00B75DC1">
                                  <w:rPr>
                                    <w:sz w:val="20"/>
                                    <w:szCs w:val="20"/>
                                  </w:rPr>
                                  <w:tab/>
                                  <w:t>0</w:t>
                                </w:r>
                                <w:r w:rsidRPr="00B75DC1">
                                  <w:rPr>
                                    <w:sz w:val="20"/>
                                    <w:szCs w:val="20"/>
                                  </w:rPr>
                                  <w:tab/>
                                  <w:t>1</w:t>
                                </w:r>
                                <w:r w:rsidRPr="00B75DC1">
                                  <w:rPr>
                                    <w:sz w:val="20"/>
                                    <w:szCs w:val="20"/>
                                  </w:rPr>
                                  <w:tab/>
                                  <w:t>2</w:t>
                                </w:r>
                                <w:r w:rsidRPr="00B75DC1">
                                  <w:rPr>
                                    <w:sz w:val="20"/>
                                    <w:szCs w:val="20"/>
                                  </w:rPr>
                                  <w:tab/>
                                  <w:t>3</w:t>
                                </w:r>
                                <w:r w:rsidRPr="00B75DC1">
                                  <w:rPr>
                                    <w:sz w:val="20"/>
                                    <w:szCs w:val="20"/>
                                  </w:rPr>
                                  <w:tab/>
                                  <w:t>4</w:t>
                                </w:r>
                                <w:r w:rsidRPr="00B75DC1">
                                  <w:rPr>
                                    <w:sz w:val="20"/>
                                    <w:szCs w:val="20"/>
                                  </w:rPr>
                                  <w:tab/>
                                  <w:t>5</w:t>
                                </w:r>
                                <w:r w:rsidRPr="00B75DC1">
                                  <w:rPr>
                                    <w:sz w:val="20"/>
                                    <w:szCs w:val="20"/>
                                  </w:rPr>
                                  <w:tab/>
                                  <w:t>6</w:t>
                                </w:r>
                                <w:r w:rsidRPr="00B75DC1">
                                  <w:rPr>
                                    <w:sz w:val="20"/>
                                    <w:szCs w:val="20"/>
                                  </w:rPr>
                                  <w:tab/>
                                  <w:t>7</w:t>
                                </w:r>
                                <w:r w:rsidRPr="00B75DC1">
                                  <w:rPr>
                                    <w:sz w:val="20"/>
                                    <w:szCs w:val="20"/>
                                  </w:rPr>
                                  <w:tab/>
                                  <w:t>8</w:t>
                                </w:r>
                                <w:r w:rsidRPr="00B75DC1">
                                  <w:rPr>
                                    <w:sz w:val="20"/>
                                    <w:szCs w:val="20"/>
                                  </w:rPr>
                                  <w:tab/>
                                  <w:t>9</w:t>
                                </w:r>
                                <w:r w:rsidRPr="00B75DC1">
                                  <w:rPr>
                                    <w:sz w:val="20"/>
                                    <w:szCs w:val="20"/>
                                  </w:rPr>
                                  <w:tab/>
                                  <w:t>10</w:t>
                                </w:r>
                                <w:r w:rsidRPr="00B75DC1">
                                  <w:rPr>
                                    <w:sz w:val="20"/>
                                    <w:szCs w:val="20"/>
                                  </w:rPr>
                                  <w:tab/>
                                  <w:t>11</w:t>
                                </w:r>
                                <w:r w:rsidRPr="00B75DC1">
                                  <w:rPr>
                                    <w:sz w:val="20"/>
                                    <w:szCs w:val="20"/>
                                  </w:rPr>
                                  <w:tab/>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1" name="Straight Arrow Connector 321"/>
                        <wps:cNvCnPr/>
                        <wps:spPr>
                          <a:xfrm flipV="1">
                            <a:off x="685800" y="50801"/>
                            <a:ext cx="2489835" cy="6349"/>
                          </a:xfrm>
                          <a:prstGeom prst="straightConnector1">
                            <a:avLst/>
                          </a:prstGeom>
                          <a:ln w="28575">
                            <a:headEnd type="oval"/>
                            <a:tailEnd type="ova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3D4F2989" id="Group 37" o:spid="_x0000_s1066" style="position:absolute;left:0;text-align:left;margin-left:81.5pt;margin-top:44.65pt;width:270pt;height:25pt;z-index:251730432" coordsize="3429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">
                <v:group id="Group 47" o:spid="_x0000_s1067" style="position:absolute;width:34290;height:3175" coordsize="34290,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type id="_x0000_t32" coordsize="21600,21600" o:spt="32" o:oned="t" path="m,l21600,21600e" filled="f">
                    <v:path arrowok="t" fillok="f" o:connecttype="none"/>
                    <o:lock v:ext="edit" shapetype="t"/>
                  </v:shapetype>
                  <v:shape id="Straight Arrow Connector 48" o:spid="_x0000_s1068"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zAO74AAADbAAAADwAAAGRycy9kb3ducmV2LnhtbERPTYvCMBC9C/6HMII3TS2yuF2jqLDg&#10;Sdiq96EZm2IzCU3Urr/eHASPj/e9XPe2FXfqQuNYwWyagSCunG64VnA6/k4WIEJE1tg6JgX/FGC9&#10;Gg6WWGj34D+6l7EWKYRDgQpMjL6QMlSGLIap88SJu7jOYkywq6Xu8JHCbSvzLPuSFhtODQY97QxV&#10;1/JmFXwfz7PycPHzkz0/w9Pn2/0tN0qNR/3mB0SkPn7Eb/deK5inselL+gFy9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bMA7vgAAANsAAAAPAAAAAAAAAAAAAAAAAKEC&#10;AABkcnMvZG93bnJldi54bWxQSwUGAAAAAAQABAD5AAAAjAMAAAAA&#10;" strokecolor="#4579b8 [3044]">
                    <v:stroke startarrow="block" startarrowwidth="narrow" endarrow="block" endarrowwidth="narrow"/>
                  </v:shape>
                  <v:line id="Straight Connector 49" o:spid="_x0000_s1069" style="position:absolute;visibility:visible;mso-wrap-style:square" from="2286,0" to="2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V7GMQAAADbAAAADwAAAGRycy9kb3ducmV2LnhtbESPUWsCMRCE3wv9D2ELfau5ahU9jSIF&#10;QWpf1P6A7WW9O7xsrslWz/56UxB8HGbmG2a26FyjThRi7dnAay8DRVx4W3Np4Gu/ehmDioJssfFM&#10;Bi4UYTF/fJhhbv2Zt3TaSakShGOOBiqRNtc6FhU5jD3fEifv4INDSTKU2gY8J7hrdD/LRtphzWmh&#10;wpbeKyqOu19n4GfzuY6X76Yvo+HfxzEsxxMZRGOen7rlFJRQJ/fwrb22Bt4m8P8l/QA9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dXsYxAAAANsAAAAPAAAAAAAAAAAA&#10;AAAAAKECAABkcnMvZG93bnJldi54bWxQSwUGAAAAAAQABAD5AAAAkgMAAAAA&#10;" strokecolor="#4579b8 [3044]"/>
                  <v:line id="Straight Connector 50" o:spid="_x0000_s1070" style="position:absolute;visibility:visible;mso-wrap-style:square" from="4572,0" to="457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EWMEAAADbAAAADwAAAGRycy9kb3ducmV2LnhtbERPzWrCQBC+F3yHZYTe6qYWRVM3IoWC&#10;1F78eYBpdpqEZGfT3anGPr17KHj8+P5X68F16kwhNp4NPE8yUMSltw1XBk7H96cFqCjIFjvPZOBK&#10;EdbF6GGFufUX3tP5IJVKIRxzNFCL9LnWsazJYZz4njhx3z44lARDpW3ASwp3nZ5m2Vw7bDg11NjT&#10;W01le/h1Bn52n9t4/eqmMp/9fbRhs1jKSzTmcTxsXkEJDXIX/7u31sAsrU9f0g/Q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lkRYwQAAANsAAAAPAAAAAAAAAAAAAAAA&#10;AKECAABkcnMvZG93bnJldi54bWxQSwUGAAAAAAQABAD5AAAAjwMAAAAA&#10;" strokecolor="#4579b8 [3044]"/>
                  <v:line id="Straight Connector 51" o:spid="_x0000_s1071" style="position:absolute;visibility:visible;mso-wrap-style:square" from="6858,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rhw8QAAADbAAAADwAAAGRycy9kb3ducmV2LnhtbESPUWsCMRCE3wv9D2ELvtWcimJPo0hB&#10;EO1LbX/A9rLeHV4212TV019vCgUfh5n5hpkvO9eoM4VYezYw6GegiAtvay4NfH+tX6egoiBbbDyT&#10;gStFWC6en+aYW3/hTzrvpVQJwjFHA5VIm2sdi4ocxr5viZN38MGhJBlKbQNeEtw1ephlE+2w5rRQ&#10;YUvvFRXH/ckZ+N19bOL1pxnKZHzbHsNq+iajaEzvpVvNQAl18gj/tzfWwHgAf1/SD9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2uHDxAAAANsAAAAPAAAAAAAAAAAA&#10;AAAAAKECAABkcnMvZG93bnJldi54bWxQSwUGAAAAAAQABAD5AAAAkgMAAAAA&#10;" strokecolor="#4579b8 [3044]"/>
                  <v:line id="Straight Connector 52" o:spid="_x0000_s1072" style="position:absolute;visibility:visible;mso-wrap-style:square" from="11430,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tMQAAADbAAAADwAAAGRycy9kb3ducmV2LnhtbESPUWvCQBCE3wv9D8cWfKsXI4pGT5FC&#10;QWxfav0Ba25Ngrm99G6r0V/fKxT6OMzMN8xy3btWXSjExrOB0TADRVx623Bl4PD5+jwDFQXZYuuZ&#10;DNwownr1+LDEwvorf9BlL5VKEI4FGqhFukLrWNbkMA59R5y8kw8OJclQaRvwmuCu1XmWTbXDhtNC&#10;jR291FSe99/OwNfb+zbejm0u08l9dw6b2VzG0ZjBU79ZgBLq5T/8195aA5Mc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H+0xAAAANsAAAAPAAAAAAAAAAAA&#10;AAAAAKECAABkcnMvZG93bnJldi54bWxQSwUGAAAAAAQABAD5AAAAkgMAAAAA&#10;" strokecolor="#4579b8 [3044]"/>
                  <v:line id="Straight Connector 53" o:spid="_x0000_s1073" style="position:absolute;visibility:visible;mso-wrap-style:square" from="9144,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TaL8QAAADbAAAADwAAAGRycy9kb3ducmV2LnhtbESPUWsCMRCE34X+h7AF3zRXRdHTKFIo&#10;iO1LbX/AelnvDi+ba7Lq6a9vCgUfh5n5hlmuO9eoC4VYezbwMsxAERfe1lwa+P56G8xARUG22Hgm&#10;AzeKsF499ZaYW3/lT7rspVQJwjFHA5VIm2sdi4ocxqFviZN39MGhJBlKbQNeE9w1epRlU+2w5rRQ&#10;YUuvFRWn/dkZ+Hn/2MbboRnJdHLfncJmNpdxNKb/3G0WoIQ6eYT/21trYDKGvy/pB+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RNovxAAAANsAAAAPAAAAAAAAAAAA&#10;AAAAAKECAABkcnMvZG93bnJldi54bWxQSwUGAAAAAAQABAD5AAAAkgMAAAAA&#10;" strokecolor="#4579b8 [3044]"/>
                  <v:line id="Straight Connector 54" o:spid="_x0000_s1074" style="position:absolute;visibility:visible;mso-wrap-style:square" from="13716,0" to="1371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1CW8QAAADbAAAADwAAAGRycy9kb3ducmV2LnhtbESPzWoCQRCE70LeYeiAN52Nf+jGUSQg&#10;iMklJg/Q2Wl3F3d6NjOtrnn6TCDgsaiqr6jlunONulCItWcDT8MMFHHhbc2lgc+P7WAOKgqyxcYz&#10;GbhRhPXqobfE3Porv9PlIKVKEI45GqhE2lzrWFTkMA59S5y8ow8OJclQahvwmuCu0aMsm2mHNaeF&#10;Clt6qag4Hc7OwPfr2y7evpqRzKY/+1PYzBcyjsb0H7vNMyihTu7h//bOGphO4O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rUJbxAAAANsAAAAPAAAAAAAAAAAA&#10;AAAAAKECAABkcnMvZG93bnJldi54bWxQSwUGAAAAAAQABAD5AAAAkgMAAAAA&#10;" strokecolor="#4579b8 [3044]"/>
                  <v:line id="Straight Connector 55" o:spid="_x0000_s1075" style="position:absolute;visibility:visible;mso-wrap-style:square" from="15811,0" to="1581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HnwMQAAADbAAAADwAAAGRycy9kb3ducmV2LnhtbESPUWvCQBCE3wv9D8cWfKsXlYhGT5FC&#10;QWxfav0Ba25Ngrm99G6r0V/fKxT6OMzMN8xy3btWXSjExrOB0TADRVx623Bl4PD5+jwDFQXZYuuZ&#10;DNwownr1+LDEwvorf9BlL5VKEI4FGqhFukLrWNbkMA59R5y8kw8OJclQaRvwmuCu1eMsm2qHDaeF&#10;Gjt6qak877+dga+39228HduxTPP77hw2s7lMojGDp36zACXUy3/4r721BvIc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4efAxAAAANsAAAAPAAAAAAAAAAAA&#10;AAAAAKECAABkcnMvZG93bnJldi54bWxQSwUGAAAAAAQABAD5AAAAkgMAAAAA&#10;" strokecolor="#4579b8 [3044]"/>
                  <v:line id="Straight Connector 56" o:spid="_x0000_s1076" style="position:absolute;visibility:visible;mso-wrap-style:square" from="18161,0" to="181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5t8QAAADbAAAADwAAAGRycy9kb3ducmV2LnhtbESPUWvCQBCE34X+h2MLfdOLFoNGT5FC&#10;Qdq+VP0Ba25Ngrm99G6rsb++Vyj4OMzMN8xy3btWXSjExrOB8SgDRVx623Bl4LB/Hc5ARUG22Hom&#10;AzeKsF49DJZYWH/lT7rspFIJwrFAA7VIV2gdy5ocxpHviJN38sGhJBkqbQNeE9y1epJluXbYcFqo&#10;saOXmsrz7tsZ+Hr/2MbbsZ1IPv15O4fNbC7P0Zinx36zACXUyz38395aA9Mc/r6kH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3m3xAAAANsAAAAPAAAAAAAAAAAA&#10;AAAAAKECAABkcnMvZG93bnJldi54bWxQSwUGAAAAAAQABAD5AAAAkgMAAAAA&#10;" strokecolor="#4579b8 [3044]"/>
                  <v:line id="Straight Connector 57" o:spid="_x0000_s1077" style="position:absolute;visibility:visible;mso-wrap-style:square" from="20510,0" to="2051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cLMQAAADbAAAADwAAAGRycy9kb3ducmV2LnhtbESPUWsCMRCE34X+h7AF32quilavRhFB&#10;kLYv2v6A7WW9O7xszmTVs7++KRR8HGbmG2a+7FyjLhRi7dnA8yADRVx4W3Np4Otz8zQFFQXZYuOZ&#10;DNwownLx0Jtjbv2Vd3TZS6kShGOOBiqRNtc6FhU5jAPfEifv4INDSTKU2ga8Jrhr9DDLJtphzWmh&#10;wpbWFRXH/dkZOL1/bOPtuxnKZPzzdgyr6UxG0Zj+Y7d6BSXUyT38395aA+MX+PuSfoB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f9wsxAAAANsAAAAPAAAAAAAAAAAA&#10;AAAAAKECAABkcnMvZG93bnJldi54bWxQSwUGAAAAAAQABAD5AAAAkgMAAAAA&#10;" strokecolor="#4579b8 [3044]"/>
                  <v:line id="Straight Connector 58" o:spid="_x0000_s1078" style="position:absolute;visibility:visible;mso-wrap-style:square" from="22923,0" to="229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XsEAAADbAAAADwAAAGRycy9kb3ducmV2LnhtbERPzWrCQBC+F3yHZYTe6qYWRVM3IoWC&#10;1F78eYBpdpqEZGfT3anGPr17KHj8+P5X68F16kwhNp4NPE8yUMSltw1XBk7H96cFqCjIFjvPZOBK&#10;EdbF6GGFufUX3tP5IJVKIRxzNFCL9LnWsazJYZz4njhx3z44lARDpW3ASwp3nZ5m2Vw7bDg11NjT&#10;W01le/h1Bn52n9t4/eqmMp/9fbRhs1jKSzTmcTxsXkEJDXIX/7u31sAsjU1f0g/Q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4EhewQAAANsAAAAPAAAAAAAAAAAAAAAA&#10;AKECAABkcnMvZG93bnJldi54bWxQSwUGAAAAAAQABAD5AAAAjwMAAAAA&#10;" strokecolor="#4579b8 [3044]"/>
                  <v:line id="Straight Connector 59" o:spid="_x0000_s1079" style="position:absolute;visibility:visible;mso-wrap-style:square" from="25146,0" to="251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ztxcQAAADbAAAADwAAAGRycy9kb3ducmV2LnhtbESPUWsCMRCE34X+h7AF3zSnouhpFCkU&#10;xPaltj9gvax3h5fNNdnq6a9vCgUfh5n5hlltOteoC4VYezYwGmagiAtvay4NfH2+DuagoiBbbDyT&#10;gRtF2KyfeivMrb/yB10OUqoE4ZijgUqkzbWORUUO49C3xMk7+eBQkgyltgGvCe4aPc6ymXZYc1qo&#10;sKWXiorz4ccZ+H5738XbsRnLbHrfn8N2vpBJNKb/3G2XoIQ6eYT/2ztrYLqAvy/pB+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O3FxAAAANsAAAAPAAAAAAAAAAAA&#10;AAAAAKECAABkcnMvZG93bnJldi54bWxQSwUGAAAAAAQABAD5AAAAkgMAAAAA&#10;" strokecolor="#4579b8 [3044]"/>
                  <v:line id="Straight Connector 60" o:spid="_x0000_s1080" style="position:absolute;visibility:visible;mso-wrap-style:square" from="27305,0" to="2730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qO5cEAAADbAAAADwAAAGRycy9kb3ducmV2LnhtbERPzWrCQBC+F3yHZQRvdaNisKmriCCI&#10;7aW2DzDNTpNgdjbujhr79O6h0OPH979c965VVwqx8WxgMs5AEZfeNlwZ+PrcPS9ARUG22HomA3eK&#10;sF4NnpZYWH/jD7oepVIphGOBBmqRrtA6ljU5jGPfESfuxweHkmCotA14S+Gu1dMsy7XDhlNDjR1t&#10;aypPx4szcH5738f7dzuVfP57OIXN4kVm0ZjRsN+8ghLq5V/8595bA3lan76kH6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o7lwQAAANsAAAAPAAAAAAAAAAAAAAAA&#10;AKECAABkcnMvZG93bnJldi54bWxQSwUGAAAAAAQABAD5AAAAjwMAAAAA&#10;" strokecolor="#4579b8 [3044]"/>
                  <v:line id="Straight Connector 61" o:spid="_x0000_s1081" style="position:absolute;visibility:visible;mso-wrap-style:square" from="29527,0" to="295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YrfsQAAADbAAAADwAAAGRycy9kb3ducmV2LnhtbESPUWvCQBCE34X+h2MLvulFS4NNPUUE&#10;QbQv2v6AbW6bBHN76d1Wo7++VxD6OMzMN8x82btWnSnExrOByTgDRVx623Bl4ON9M5qBioJssfVM&#10;Bq4UYbl4GMyxsP7CBzofpVIJwrFAA7VIV2gdy5ocxrHviJP35YNDSTJU2ga8JLhr9TTLcu2w4bRQ&#10;Y0frmsrT8ccZ+N6/beP1s51K/nzbncJq9iJP0ZjhY796BSXUy3/43t5aA/kE/r6kH6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it+xAAAANsAAAAPAAAAAAAAAAAA&#10;AAAAAKECAABkcnMvZG93bnJldi54bWxQSwUGAAAAAAQABAD5AAAAkgMAAAAA&#10;" strokecolor="#4579b8 [3044]"/>
                  <v:line id="Straight Connector 62" o:spid="_x0000_s1082" style="position:absolute;visibility:visible;mso-wrap-style:square" from="31750,0" to="317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S1CcQAAADbAAAADwAAAGRycy9kb3ducmV2LnhtbESPUWvCQBCE34X+h2MLfdNLIwabeooU&#10;CtL6UtsfsM1tk2BuL71bNfbXe0LBx2FmvmEWq8F16kghtp4NPE4yUMSVty3XBr4+X8dzUFGQLXae&#10;ycCZIqyWd6MFltaf+IOOO6lVgnAs0UAj0pdax6ohh3Hie+Lk/fjgUJIMtbYBTwnuOp1nWaEdtpwW&#10;GuzppaFqvzs4A7/v2008f3e5FLO/t31Yz59kGo15uB/Wz6CEBrmF/9sba6DI4fol/Q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ZLUJxAAAANsAAAAPAAAAAAAAAAAA&#10;AAAAAKECAABkcnMvZG93bnJldi54bWxQSwUGAAAAAAQABAD5AAAAkgMAAAAA&#10;" strokecolor="#4579b8 [3044]"/>
                  <v:shape id="Text Box 63" o:spid="_x0000_s1083" type="#_x0000_t202" style="position:absolute;top:571;width:34290;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675ECB" w:rsidRPr="00B75DC1" w:rsidRDefault="00675ECB" w:rsidP="00675ECB">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sidRPr="00B75DC1">
                            <w:rPr>
                              <w:sz w:val="20"/>
                              <w:szCs w:val="20"/>
                            </w:rPr>
                            <w:t>–1</w:t>
                          </w:r>
                          <w:r w:rsidRPr="00B75DC1">
                            <w:rPr>
                              <w:sz w:val="20"/>
                              <w:szCs w:val="20"/>
                            </w:rPr>
                            <w:tab/>
                            <w:t>0</w:t>
                          </w:r>
                          <w:r w:rsidRPr="00B75DC1">
                            <w:rPr>
                              <w:sz w:val="20"/>
                              <w:szCs w:val="20"/>
                            </w:rPr>
                            <w:tab/>
                            <w:t>1</w:t>
                          </w:r>
                          <w:r w:rsidRPr="00B75DC1">
                            <w:rPr>
                              <w:sz w:val="20"/>
                              <w:szCs w:val="20"/>
                            </w:rPr>
                            <w:tab/>
                            <w:t>2</w:t>
                          </w:r>
                          <w:r w:rsidRPr="00B75DC1">
                            <w:rPr>
                              <w:sz w:val="20"/>
                              <w:szCs w:val="20"/>
                            </w:rPr>
                            <w:tab/>
                            <w:t>3</w:t>
                          </w:r>
                          <w:r w:rsidRPr="00B75DC1">
                            <w:rPr>
                              <w:sz w:val="20"/>
                              <w:szCs w:val="20"/>
                            </w:rPr>
                            <w:tab/>
                            <w:t>4</w:t>
                          </w:r>
                          <w:r w:rsidRPr="00B75DC1">
                            <w:rPr>
                              <w:sz w:val="20"/>
                              <w:szCs w:val="20"/>
                            </w:rPr>
                            <w:tab/>
                            <w:t>5</w:t>
                          </w:r>
                          <w:r w:rsidRPr="00B75DC1">
                            <w:rPr>
                              <w:sz w:val="20"/>
                              <w:szCs w:val="20"/>
                            </w:rPr>
                            <w:tab/>
                            <w:t>6</w:t>
                          </w:r>
                          <w:r w:rsidRPr="00B75DC1">
                            <w:rPr>
                              <w:sz w:val="20"/>
                              <w:szCs w:val="20"/>
                            </w:rPr>
                            <w:tab/>
                            <w:t>7</w:t>
                          </w:r>
                          <w:r w:rsidRPr="00B75DC1">
                            <w:rPr>
                              <w:sz w:val="20"/>
                              <w:szCs w:val="20"/>
                            </w:rPr>
                            <w:tab/>
                            <w:t>8</w:t>
                          </w:r>
                          <w:r w:rsidRPr="00B75DC1">
                            <w:rPr>
                              <w:sz w:val="20"/>
                              <w:szCs w:val="20"/>
                            </w:rPr>
                            <w:tab/>
                            <w:t>9</w:t>
                          </w:r>
                          <w:r w:rsidRPr="00B75DC1">
                            <w:rPr>
                              <w:sz w:val="20"/>
                              <w:szCs w:val="20"/>
                            </w:rPr>
                            <w:tab/>
                            <w:t>10</w:t>
                          </w:r>
                          <w:r w:rsidRPr="00B75DC1">
                            <w:rPr>
                              <w:sz w:val="20"/>
                              <w:szCs w:val="20"/>
                            </w:rPr>
                            <w:tab/>
                            <w:t>11</w:t>
                          </w:r>
                          <w:r w:rsidRPr="00B75DC1">
                            <w:rPr>
                              <w:sz w:val="20"/>
                              <w:szCs w:val="20"/>
                            </w:rPr>
                            <w:tab/>
                            <w:t>12</w:t>
                          </w:r>
                        </w:p>
                      </w:txbxContent>
                    </v:textbox>
                  </v:shape>
                </v:group>
                <v:shape id="Straight Arrow Connector 321" o:spid="_x0000_s1084" type="#_x0000_t32" style="position:absolute;left:6858;top:508;width:24898;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bfl8YAAADcAAAADwAAAGRycy9kb3ducmV2LnhtbESPQWvCQBSE74L/YXlCb7qJQiupq6hQ&#10;WkpBmgi9PrLPJCb7Ns1uTfLvuwWhx2FmvmE2u8E04kadqywriBcRCOLc6ooLBefsZb4G4TyyxsYy&#10;KRjJwW47nWww0bbnT7qlvhABwi5BBaX3bSKly0sy6Ba2JQ7exXYGfZBdIXWHfYCbRi6j6FEarDgs&#10;lNjSsaS8Tn+MgtP7NRvHw/opr7PV6/fHaX/+qnqlHmbD/hmEp8H/h+/tN61gtYzh70w4AnL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W35fGAAAA3AAAAA8AAAAAAAAA&#10;AAAAAAAAoQIAAGRycy9kb3ducmV2LnhtbFBLBQYAAAAABAAEAPkAAACUAwAAAAA=&#10;" strokecolor="black [3040]" strokeweight="2.25pt">
                  <v:stroke startarrow="oval" endarrow="oval"/>
                </v:shape>
              </v:group>
            </w:pict>
          </mc:Fallback>
        </mc:AlternateContent>
      </w:r>
      <w:r w:rsidR="00FC0920" w:rsidRPr="00675ECB">
        <w:rPr>
          <w:rFonts w:cs="MeliorLTStd"/>
          <w:szCs w:val="24"/>
        </w:rPr>
        <w:t xml:space="preserve">When describing the numbers on a single </w:t>
      </w:r>
      <w:r w:rsidR="00675ECB" w:rsidRPr="00675ECB">
        <w:rPr>
          <w:rFonts w:cs="MeliorLTStd"/>
          <w:szCs w:val="24"/>
        </w:rPr>
        <w:t>line</w:t>
      </w:r>
      <w:r w:rsidR="00FC0920" w:rsidRPr="00675ECB">
        <w:rPr>
          <w:rFonts w:cs="MeliorLTStd"/>
          <w:szCs w:val="24"/>
        </w:rPr>
        <w:t xml:space="preserve">, a </w:t>
      </w:r>
      <w:r w:rsidR="00FC0920" w:rsidRPr="00FA504F">
        <w:rPr>
          <w:rFonts w:cs="MeliorLTStd"/>
          <w:b/>
          <w:szCs w:val="24"/>
        </w:rPr>
        <w:t>line number</w:t>
      </w:r>
      <w:r w:rsidR="00FC0920" w:rsidRPr="00675ECB">
        <w:rPr>
          <w:rFonts w:cs="MeliorLTStd"/>
          <w:szCs w:val="24"/>
        </w:rPr>
        <w:t xml:space="preserve"> description is useful.</w:t>
      </w:r>
      <w:r w:rsidR="00675ECB">
        <w:rPr>
          <w:rFonts w:cs="MeliorLTStd"/>
          <w:szCs w:val="24"/>
        </w:rPr>
        <w:t xml:space="preserve"> </w:t>
      </w:r>
      <w:r w:rsidR="00675ECB" w:rsidRPr="00192368">
        <w:rPr>
          <w:rFonts w:cs="MeliorLTStd"/>
          <w:szCs w:val="24"/>
        </w:rPr>
        <w:t>For example, this number line represents all numbers between</w:t>
      </w:r>
      <w:r>
        <w:rPr>
          <w:rFonts w:cs="MeliorLTStd"/>
          <w:szCs w:val="24"/>
        </w:rPr>
        <w:t>, and including,</w:t>
      </w:r>
      <w:r w:rsidR="00675ECB">
        <w:rPr>
          <w:rFonts w:cs="MeliorLTStd"/>
          <w:szCs w:val="24"/>
        </w:rPr>
        <w:t xml:space="preserve"> </w:t>
      </w:r>
      <w:r>
        <w:rPr>
          <w:rFonts w:cs="MeliorLTStd"/>
          <w:szCs w:val="24"/>
        </w:rPr>
        <w:t>1</w:t>
      </w:r>
      <w:r w:rsidR="00675ECB" w:rsidRPr="00192368">
        <w:rPr>
          <w:rFonts w:cs="MeliorLTStd"/>
          <w:szCs w:val="24"/>
        </w:rPr>
        <w:t xml:space="preserve"> and 1</w:t>
      </w:r>
      <w:r>
        <w:rPr>
          <w:rFonts w:cs="MeliorLTStd"/>
          <w:szCs w:val="24"/>
        </w:rPr>
        <w:t>2</w:t>
      </w:r>
      <w:r w:rsidR="00675ECB">
        <w:rPr>
          <w:rFonts w:cs="MeliorLTStd"/>
          <w:szCs w:val="24"/>
        </w:rPr>
        <w:t>.</w:t>
      </w:r>
    </w:p>
    <w:p w:rsidR="00675ECB" w:rsidRPr="00192368" w:rsidRDefault="00675ECB" w:rsidP="00675ECB">
      <w:pPr>
        <w:rPr>
          <w:rFonts w:cs="MeliorLTStd"/>
          <w:szCs w:val="24"/>
        </w:rPr>
      </w:pPr>
    </w:p>
    <w:p w:rsidR="00C238D5" w:rsidRPr="00192368" w:rsidRDefault="00C238D5" w:rsidP="00192368">
      <w:pPr>
        <w:rPr>
          <w:rFonts w:cs="NeoSans"/>
          <w:szCs w:val="24"/>
        </w:rPr>
      </w:pPr>
    </w:p>
    <w:p w:rsidR="00C238D5" w:rsidRDefault="00C238D5" w:rsidP="00FA504F">
      <w:pPr>
        <w:ind w:left="720"/>
        <w:rPr>
          <w:rFonts w:cs="MeliorLTStd"/>
          <w:szCs w:val="24"/>
        </w:rPr>
      </w:pPr>
      <w:r w:rsidRPr="00192368">
        <w:rPr>
          <w:rFonts w:cs="MeliorLTStd"/>
          <w:szCs w:val="24"/>
        </w:rPr>
        <w:t>This number line represents all numbers greater than 20.</w:t>
      </w:r>
    </w:p>
    <w:p w:rsidR="00FA504F" w:rsidRDefault="00FA504F" w:rsidP="00FA504F">
      <w:pPr>
        <w:ind w:left="720"/>
        <w:rPr>
          <w:rFonts w:cs="MeliorLTStd"/>
          <w:szCs w:val="24"/>
        </w:rPr>
      </w:pPr>
      <w:r>
        <w:rPr>
          <w:noProof/>
        </w:rPr>
        <mc:AlternateContent>
          <mc:Choice Requires="wpg">
            <w:drawing>
              <wp:anchor distT="0" distB="0" distL="114300" distR="114300" simplePos="0" relativeHeight="251732480" behindDoc="0" locked="0" layoutInCell="1" allowOverlap="1" wp14:anchorId="37BB8DA2" wp14:editId="313542B0">
                <wp:simplePos x="0" y="0"/>
                <wp:positionH relativeFrom="column">
                  <wp:posOffset>971550</wp:posOffset>
                </wp:positionH>
                <wp:positionV relativeFrom="paragraph">
                  <wp:posOffset>93980</wp:posOffset>
                </wp:positionV>
                <wp:extent cx="3429000" cy="317500"/>
                <wp:effectExtent l="38100" t="76200" r="0" b="6350"/>
                <wp:wrapNone/>
                <wp:docPr id="322" name="Group 322"/>
                <wp:cNvGraphicFramePr/>
                <a:graphic xmlns:a="http://schemas.openxmlformats.org/drawingml/2006/main">
                  <a:graphicData uri="http://schemas.microsoft.com/office/word/2010/wordprocessingGroup">
                    <wpg:wgp>
                      <wpg:cNvGrpSpPr/>
                      <wpg:grpSpPr>
                        <a:xfrm>
                          <a:off x="0" y="0"/>
                          <a:ext cx="3429000" cy="317500"/>
                          <a:chOff x="0" y="0"/>
                          <a:chExt cx="3429000" cy="317500"/>
                        </a:xfrm>
                      </wpg:grpSpPr>
                      <wpg:grpSp>
                        <wpg:cNvPr id="323" name="Group 323"/>
                        <wpg:cNvGrpSpPr/>
                        <wpg:grpSpPr>
                          <a:xfrm>
                            <a:off x="0" y="0"/>
                            <a:ext cx="3429000" cy="317500"/>
                            <a:chOff x="0" y="0"/>
                            <a:chExt cx="3429000" cy="317500"/>
                          </a:xfrm>
                        </wpg:grpSpPr>
                        <wps:wsp>
                          <wps:cNvPr id="324" name="Straight Arrow Connector 324"/>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25" name="Straight Connector 325"/>
                          <wps:cNvCnPr/>
                          <wps:spPr>
                            <a:xfrm>
                              <a:off x="228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6" name="Straight Connector 326"/>
                          <wps:cNvCnPr/>
                          <wps:spPr>
                            <a:xfrm>
                              <a:off x="4572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7" name="Straight Connector 327"/>
                          <wps:cNvCnPr/>
                          <wps:spPr>
                            <a:xfrm>
                              <a:off x="6858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8" name="Straight Connector 328"/>
                          <wps:cNvCnPr/>
                          <wps:spPr>
                            <a:xfrm>
                              <a:off x="1143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29" name="Straight Connector 329"/>
                          <wps:cNvCnPr/>
                          <wps:spPr>
                            <a:xfrm>
                              <a:off x="9144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0" name="Straight Connector 330"/>
                          <wps:cNvCnPr/>
                          <wps:spPr>
                            <a:xfrm>
                              <a:off x="1371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1" name="Straight Connector 331"/>
                          <wps:cNvCnPr/>
                          <wps:spPr>
                            <a:xfrm>
                              <a:off x="15811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2" name="Straight Connector 332"/>
                          <wps:cNvCnPr/>
                          <wps:spPr>
                            <a:xfrm>
                              <a:off x="18161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3" name="Straight Connector 333"/>
                          <wps:cNvCnPr/>
                          <wps:spPr>
                            <a:xfrm>
                              <a:off x="20510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5" name="Straight Connector 335"/>
                          <wps:cNvCnPr/>
                          <wps:spPr>
                            <a:xfrm>
                              <a:off x="22923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6" name="Straight Connector 336"/>
                          <wps:cNvCnPr/>
                          <wps:spPr>
                            <a:xfrm>
                              <a:off x="2514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7" name="Straight Connector 337"/>
                          <wps:cNvCnPr/>
                          <wps:spPr>
                            <a:xfrm>
                              <a:off x="27305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8" name="Straight Connector 338"/>
                          <wps:cNvCnPr/>
                          <wps:spPr>
                            <a:xfrm>
                              <a:off x="29527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9" name="Straight Connector 339"/>
                          <wps:cNvCnPr/>
                          <wps:spPr>
                            <a:xfrm>
                              <a:off x="3175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0" name="Text Box 340"/>
                          <wps:cNvSpPr txBox="1"/>
                          <wps:spPr>
                            <a:xfrm>
                              <a:off x="0" y="5715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B75DC1" w:rsidRDefault="00454FE6" w:rsidP="00FA504F">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18</w:t>
                                </w:r>
                                <w:r w:rsidRPr="00B75DC1">
                                  <w:rPr>
                                    <w:sz w:val="20"/>
                                    <w:szCs w:val="20"/>
                                  </w:rPr>
                                  <w:tab/>
                                </w:r>
                                <w:r>
                                  <w:rPr>
                                    <w:sz w:val="20"/>
                                    <w:szCs w:val="20"/>
                                  </w:rPr>
                                  <w:t>19</w:t>
                                </w:r>
                                <w:r>
                                  <w:rPr>
                                    <w:sz w:val="20"/>
                                    <w:szCs w:val="20"/>
                                  </w:rPr>
                                  <w:tab/>
                                  <w:t>20</w:t>
                                </w:r>
                                <w:r>
                                  <w:rPr>
                                    <w:sz w:val="20"/>
                                    <w:szCs w:val="20"/>
                                  </w:rPr>
                                  <w:tab/>
                                  <w:t>21</w:t>
                                </w:r>
                                <w:r>
                                  <w:rPr>
                                    <w:sz w:val="20"/>
                                    <w:szCs w:val="20"/>
                                  </w:rPr>
                                  <w:tab/>
                                  <w:t>22</w:t>
                                </w:r>
                                <w:r>
                                  <w:rPr>
                                    <w:sz w:val="20"/>
                                    <w:szCs w:val="20"/>
                                  </w:rPr>
                                  <w:tab/>
                                  <w:t>23</w:t>
                                </w:r>
                                <w:r>
                                  <w:rPr>
                                    <w:sz w:val="20"/>
                                    <w:szCs w:val="20"/>
                                  </w:rPr>
                                  <w:tab/>
                                  <w:t>24</w:t>
                                </w:r>
                                <w:r>
                                  <w:rPr>
                                    <w:sz w:val="20"/>
                                    <w:szCs w:val="20"/>
                                  </w:rPr>
                                  <w:tab/>
                                  <w:t>25</w:t>
                                </w:r>
                                <w:r>
                                  <w:rPr>
                                    <w:sz w:val="20"/>
                                    <w:szCs w:val="20"/>
                                  </w:rPr>
                                  <w:tab/>
                                  <w:t>26</w:t>
                                </w:r>
                                <w:r>
                                  <w:rPr>
                                    <w:sz w:val="20"/>
                                    <w:szCs w:val="20"/>
                                  </w:rPr>
                                  <w:tab/>
                                  <w:t>27</w:t>
                                </w:r>
                                <w:r>
                                  <w:rPr>
                                    <w:sz w:val="20"/>
                                    <w:szCs w:val="20"/>
                                  </w:rPr>
                                  <w:tab/>
                                  <w:t>28</w:t>
                                </w:r>
                                <w:r>
                                  <w:rPr>
                                    <w:sz w:val="20"/>
                                    <w:szCs w:val="20"/>
                                  </w:rPr>
                                  <w:tab/>
                                  <w:t>29</w:t>
                                </w:r>
                                <w:r>
                                  <w:rPr>
                                    <w:sz w:val="20"/>
                                    <w:szCs w:val="20"/>
                                  </w:rPr>
                                  <w:tab/>
                                  <w:t>30</w:t>
                                </w:r>
                                <w:r>
                                  <w:rPr>
                                    <w:sz w:val="20"/>
                                    <w:szCs w:val="20"/>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1" name="Oval 341"/>
                        <wps:cNvSpPr/>
                        <wps:spPr>
                          <a:xfrm flipH="1" flipV="1">
                            <a:off x="654050" y="0"/>
                            <a:ext cx="62865" cy="6921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Straight Arrow Connector 342"/>
                        <wps:cNvCnPr/>
                        <wps:spPr>
                          <a:xfrm>
                            <a:off x="717550" y="50800"/>
                            <a:ext cx="2458085" cy="1"/>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37BB8DA2" id="Group 322" o:spid="_x0000_s1085" style="position:absolute;left:0;text-align:left;margin-left:76.5pt;margin-top:7.4pt;width:270pt;height:25pt;z-index:251732480" coordsize="3429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">
                <v:group id="Group 323" o:spid="_x0000_s1086" style="position:absolute;width:34290;height:3175" coordsize="34290,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shape id="Straight Arrow Connector 324" o:spid="_x0000_s1087"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yX58MAAADcAAAADwAAAGRycy9kb3ducmV2LnhtbESPQWsCMRSE70L/Q3gFb5p1laKrUVQQ&#10;PBW66v2xeW4WNy9hE3Xrr28KhR6HmfmGWW1624oHdaFxrGAyzkAQV043XCs4nw6jOYgQkTW2jknB&#10;NwXYrN8GKyy0e/IXPcpYiwThUKACE6MvpAyVIYth7Dxx8q6usxiT7GqpO3wmuG1lnmUf0mLDacGg&#10;p72h6lberYLF6TIpP69+draXV3j5fHe850ap4Xu/XYKI1Mf/8F/7qBVM8xn8nklH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cl+fDAAAA3AAAAA8AAAAAAAAAAAAA&#10;AAAAoQIAAGRycy9kb3ducmV2LnhtbFBLBQYAAAAABAAEAPkAAACRAwAAAAA=&#10;" strokecolor="#4579b8 [3044]">
                    <v:stroke startarrow="block" startarrowwidth="narrow" endarrow="block" endarrowwidth="narrow"/>
                  </v:shape>
                  <v:line id="Straight Connector 325" o:spid="_x0000_s1088" style="position:absolute;visibility:visible;mso-wrap-style:square" from="2286,0" to="2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9a8UAAADcAAAADwAAAGRycy9kb3ducmV2LnhtbESP3WrCQBSE7wt9h+UUvKubRhSbuooI&#10;grS98ecBTrOnSTB7Nt09auzTdwuCl8PMfMPMFr1r1ZlCbDwbeBlmoIhLbxuuDBz26+cpqCjIFlvP&#10;ZOBKERbzx4cZFtZfeEvnnVQqQTgWaKAW6QqtY1mTwzj0HXHyvn1wKEmGStuAlwR3rc6zbKIdNpwW&#10;auxoVVN53J2cgZ+Pz028frW5TMa/78ewnL7KKBozeOqXb6CEermHb+2NNTDKx/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9a8UAAADcAAAADwAAAAAAAAAA&#10;AAAAAAChAgAAZHJzL2Rvd25yZXYueG1sUEsFBgAAAAAEAAQA+QAAAJMDAAAAAA==&#10;" strokecolor="#4579b8 [3044]"/>
                  <v:line id="Straight Connector 326" o:spid="_x0000_s1089" style="position:absolute;visibility:visible;mso-wrap-style:square" from="4572,0" to="457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jHMUAAADcAAAADwAAAGRycy9kb3ducmV2LnhtbESPUWvCQBCE34X+h2MLfdOLkQZNPUUK&#10;BWn7UvUHbHNrEsztpXdbjf31vULBx2FmvmGW68F16kwhtp4NTCcZKOLK25ZrA4f9y3gOKgqyxc4z&#10;GbhShPXqbrTE0voLf9B5J7VKEI4lGmhE+lLrWDXkME58T5y8ow8OJclQaxvwkuCu03mWFdphy2mh&#10;wZ6eG6pOu29n4OvtfRuvn10uxePP6yls5guZRWMe7ofNEyihQW7h//bWGpjlBfydSUd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KjHMUAAADcAAAADwAAAAAAAAAA&#10;AAAAAAChAgAAZHJzL2Rvd25yZXYueG1sUEsFBgAAAAAEAAQA+QAAAJMDAAAAAA==&#10;" strokecolor="#4579b8 [3044]"/>
                  <v:line id="Straight Connector 327" o:spid="_x0000_s1090" style="position:absolute;visibility:visible;mso-wrap-style:square" from="6858,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4Gh8UAAADcAAAADwAAAGRycy9kb3ducmV2LnhtbESPUWvCQBCE3wv9D8cWfKuXRmo19RQp&#10;CGL7ovUHrLk1Ceb20rtVY399r1Do4zAz3zCzRe9adaEQG88GnoYZKOLS24YrA/vP1eMEVBRki61n&#10;MnCjCIv5/d0MC+uvvKXLTiqVIBwLNFCLdIXWsazJYRz6jjh5Rx8cSpKh0jbgNcFdq/MsG2uHDaeF&#10;Gjt6q6k87c7OwNf7xzreDm0u4+fvzSksJ1MZRWMGD/3yFZRQL//hv/baGhjlL/B7Jh0BP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4Gh8UAAADcAAAADwAAAAAAAAAA&#10;AAAAAAChAgAAZHJzL2Rvd25yZXYueG1sUEsFBgAAAAAEAAQA+QAAAJMDAAAAAA==&#10;" strokecolor="#4579b8 [3044]"/>
                  <v:line id="Straight Connector 328" o:spid="_x0000_s1091" style="position:absolute;visibility:visible;mso-wrap-style:square" from="11430,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S9cIAAADcAAAADwAAAGRycy9kb3ducmV2LnhtbERPzWrCQBC+F/oOyxS81Y2Rio2uIgVB&#10;tJdqH2DMjkkwO5vujhp9+u6h0OPH9z9f9q5VVwqx8WxgNMxAEZfeNlwZ+D6sX6egoiBbbD2TgTtF&#10;WC6en+ZYWH/jL7rupVIphGOBBmqRrtA6ljU5jEPfESfu5INDSTBU2ga8pXDX6jzLJtphw6mhxo4+&#10;airP+4sz8LP73MT7sc1l8vbYnsNq+i7jaMzgpV/NQAn18i/+c2+sgXGe1qYz6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S9cIAAADcAAAADwAAAAAAAAAAAAAA&#10;AAChAgAAZHJzL2Rvd25yZXYueG1sUEsFBgAAAAAEAAQA+QAAAJADAAAAAA==&#10;" strokecolor="#4579b8 [3044]"/>
                  <v:line id="Straight Connector 329" o:spid="_x0000_s1092" style="position:absolute;visibility:visible;mso-wrap-style:square" from="9144,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03bsUAAADcAAAADwAAAGRycy9kb3ducmV2LnhtbESPUWvCQBCE3wv+h2OFvtVLIxWNniJC&#10;Qdq+VP0Ba26bBHN78W6rsb++Vyj4OMzMN8xi1btWXSjExrOB51EGirj0tuHKwGH/+jQFFQXZYuuZ&#10;DNwowmo5eFhgYf2VP+myk0olCMcCDdQiXaF1LGtyGEe+I07elw8OJclQaRvwmuCu1XmWTbTDhtNC&#10;jR1taipPu29n4Pz+sY23Y5vL5OXn7RTW05mMozGPw349ByXUyz38395aA+N8Bn9n0hH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03bsUAAADcAAAADwAAAAAAAAAA&#10;AAAAAAChAgAAZHJzL2Rvd25yZXYueG1sUEsFBgAAAAAEAAQA+QAAAJMDAAAAAA==&#10;" strokecolor="#4579b8 [3044]"/>
                  <v:line id="Straight Connector 330" o:spid="_x0000_s1093" style="position:absolute;visibility:visible;mso-wrap-style:square" from="13716,0" to="1371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4ILsIAAADcAAAADwAAAGRycy9kb3ducmV2LnhtbERPzWrCQBC+C32HZQredKNBsamriFAQ&#10;20u1DzDNjkkwOxt3pxr79O6h0OPH979c965VVwqx8WxgMs5AEZfeNlwZ+Dq+jRagoiBbbD2TgTtF&#10;WK+eBkssrL/xJ10PUqkUwrFAA7VIV2gdy5ocxrHviBN38sGhJBgqbQPeUrhr9TTL5tphw6mhxo62&#10;NZXnw48zcHn/2MX7dzuV+ex3fw6bxYvk0Zjhc795BSXUy7/4z72zBvI8zU9n0hH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4ILsIAAADcAAAADwAAAAAAAAAAAAAA&#10;AAChAgAAZHJzL2Rvd25yZXYueG1sUEsFBgAAAAAEAAQA+QAAAJADAAAAAA==&#10;" strokecolor="#4579b8 [3044]"/>
                  <v:line id="Straight Connector 331" o:spid="_x0000_s1094" style="position:absolute;visibility:visible;mso-wrap-style:square" from="15811,0" to="1581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KttcUAAADcAAAADwAAAGRycy9kb3ducmV2LnhtbESPUWvCQBCE34X+h2MLfdOLBsWmniIF&#10;Qdq+aPsDtrltEsztpXerxv56ryD4OMzMN8xi1btWnSjExrOB8SgDRVx623Bl4OtzM5yDioJssfVM&#10;Bi4UYbV8GCywsP7MOzrtpVIJwrFAA7VIV2gdy5ocxpHviJP344NDSTJU2gY8J7hr9STLZtphw2mh&#10;xo5eayoP+6Mz8Pv+sY2X73Yis+nf2yGs58+SR2OeHvv1CyihXu7hW3trDeT5GP7Pp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KttcUAAADcAAAADwAAAAAAAAAA&#10;AAAAAAChAgAAZHJzL2Rvd25yZXYueG1sUEsFBgAAAAAEAAQA+QAAAJMDAAAAAA==&#10;" strokecolor="#4579b8 [3044]"/>
                  <v:line id="Straight Connector 332" o:spid="_x0000_s1095" style="position:absolute;visibility:visible;mso-wrap-style:square" from="18161,0" to="181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AzwsUAAADcAAAADwAAAGRycy9kb3ducmV2LnhtbESPUUvDQBCE3wX/w7FC3+zFBEuNvZQi&#10;CKX1xeoPWHNrEpLbi3drm/bXe4Lg4zAz3zCr9eQGdaQQO88G7uYZKOLa244bA+9vz7dLUFGQLQ6e&#10;ycCZIqyr66sVltaf+JWOB2lUgnAs0UArMpZax7olh3HuR+LkffrgUJIMjbYBTwnuBp1n2UI77Dgt&#10;tDjSU0t1f/h2Br72L9t4/hhyWdxfdn3YLB+kiMbMbqbNIyihSf7Df+2tNVAUOfyeSUdA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AzwsUAAADcAAAADwAAAAAAAAAA&#10;AAAAAAChAgAAZHJzL2Rvd25yZXYueG1sUEsFBgAAAAAEAAQA+QAAAJMDAAAAAA==&#10;" strokecolor="#4579b8 [3044]"/>
                  <v:line id="Straight Connector 333" o:spid="_x0000_s1096" style="position:absolute;visibility:visible;mso-wrap-style:square" from="20510,0" to="2051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yWWcUAAADcAAAADwAAAGRycy9kb3ducmV2LnhtbESPUWvCQBCE34X+h2MLfdNLDYqNniKF&#10;grR9UfsD1tw2Ceb20rutxv56ryD4OMzMN8xi1btWnSjExrOB51EGirj0tuHKwNf+bTgDFQXZYuuZ&#10;DFwowmr5MFhgYf2Zt3TaSaUShGOBBmqRrtA6ljU5jCPfESfv2weHkmSotA14TnDX6nGWTbXDhtNC&#10;jR291lQed7/OwM/H5yZeDu1YppO/92NYz14kj8Y8PfbrOSihXu7hW3tjDeR5Dv9n0hH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yWWcUAAADcAAAADwAAAAAAAAAA&#10;AAAAAAChAgAAZHJzL2Rvd25yZXYueG1sUEsFBgAAAAAEAAQA+QAAAJMDAAAAAA==&#10;" strokecolor="#4579b8 [3044]"/>
                  <v:line id="Straight Connector 335" o:spid="_x0000_s1097" style="position:absolute;visibility:visible;mso-wrap-style:square" from="22923,0" to="229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mrtsUAAADcAAAADwAAAGRycy9kb3ducmV2LnhtbESPUWvCQBCE34X+h2MLvumlBsWmniKF&#10;gmhfavsDtrltEsztpXerRn+9Vyj4OMzMN8xi1btWnSjExrOBp3EGirj0tuHKwNfn22gOKgqyxdYz&#10;GbhQhNXyYbDAwvozf9BpL5VKEI4FGqhFukLrWNbkMI59R5y8Hx8cSpKh0jbgOcFdqydZNtMOG04L&#10;NXb0WlN52B+dgd/d+yZevtuJzKbX7SGs58+SR2OGj/36BZRQL/fwf3tjDeT5FP7OpCO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mrtsUAAADcAAAADwAAAAAAAAAA&#10;AAAAAAChAgAAZHJzL2Rvd25yZXYueG1sUEsFBgAAAAAEAAQA+QAAAJMDAAAAAA==&#10;" strokecolor="#4579b8 [3044]"/>
                  <v:line id="Straight Connector 336" o:spid="_x0000_s1098" style="position:absolute;visibility:visible;mso-wrap-style:square" from="25146,0" to="251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1wcUAAADcAAAADwAAAGRycy9kb3ducmV2LnhtbESPUUvDQBCE3wX/w7GCb/ZigyHGXksR&#10;hGL70uoPWHNrEprbi3drm/bXe4WCj8PMfMPMFqPr1YFC7DwbeJxkoIhrbztuDHx+vD2UoKIgW+w9&#10;k4ETRVjMb29mWFl/5C0ddtKoBOFYoYFWZKi0jnVLDuPED8TJ+/bBoSQZGm0DHhPc9XqaZYV22HFa&#10;aHGg15bq/e7XGfhZb1bx9NVPpXg6v+/DsnyWPBpzfzcuX0AJjfIfvrZX1kCeF3A5k46An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s1wcUAAADcAAAADwAAAAAAAAAA&#10;AAAAAAChAgAAZHJzL2Rvd25yZXYueG1sUEsFBgAAAAAEAAQA+QAAAJMDAAAAAA==&#10;" strokecolor="#4579b8 [3044]"/>
                  <v:line id="Straight Connector 337" o:spid="_x0000_s1099" style="position:absolute;visibility:visible;mso-wrap-style:square" from="27305,0" to="2730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eQWsUAAADcAAAADwAAAGRycy9kb3ducmV2LnhtbESPUWvCQBCE3wv9D8cWfNNLDVqbeooU&#10;BLF90fYHbHPbJJjbS+9Wjf76XkHo4zAz3zDzZe9adaIQG88GHkcZKOLS24YrA58f6+EMVBRki61n&#10;MnChCMvF/d0cC+vPvKPTXiqVIBwLNFCLdIXWsazJYRz5jjh53z44lCRDpW3Ac4K7Vo+zbKodNpwW&#10;auzotabysD86Az9v75t4+WrHMp1ct4ewmj1LHo0ZPPSrF1BCvfyHb+2NNZDnT/B3Jh0B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7eQWsUAAADcAAAADwAAAAAAAAAA&#10;AAAAAAChAgAAZHJzL2Rvd25yZXYueG1sUEsFBgAAAAAEAAQA+QAAAJMDAAAAAA==&#10;" strokecolor="#4579b8 [3044]"/>
                  <v:line id="Straight Connector 338" o:spid="_x0000_s1100" style="position:absolute;visibility:visible;mso-wrap-style:square" from="29527,0" to="295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gEKMIAAADcAAAADwAAAGRycy9kb3ducmV2LnhtbERPzWrCQBC+C32HZQredKNBsamriFAQ&#10;20u1DzDNjkkwOxt3pxr79O6h0OPH979c965VVwqx8WxgMs5AEZfeNlwZ+Dq+jRagoiBbbD2TgTtF&#10;WK+eBkssrL/xJ10PUqkUwrFAA7VIV2gdy5ocxrHviBN38sGhJBgqbQPeUrhr9TTL5tphw6mhxo62&#10;NZXnw48zcHn/2MX7dzuV+ex3fw6bxYvk0Zjhc795BSXUy7/4z72zBvI8rU1n0hH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gEKMIAAADcAAAADwAAAAAAAAAAAAAA&#10;AAChAgAAZHJzL2Rvd25yZXYueG1sUEsFBgAAAAAEAAQA+QAAAJADAAAAAA==&#10;" strokecolor="#4579b8 [3044]"/>
                  <v:line id="Straight Connector 339" o:spid="_x0000_s1101" style="position:absolute;visibility:visible;mso-wrap-style:square" from="31750,0" to="317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hs8UAAADcAAAADwAAAGRycy9kb3ducmV2LnhtbESPUWvCQBCE34X+h2MLfdNLDYqmniIF&#10;Qdq+aPsDtrltEsztpXerxv56ryD4OMzMN8xi1btWnSjExrOB51EGirj0tuHKwNfnZjgDFQXZYuuZ&#10;DFwowmr5MFhgYf2Zd3TaS6UShGOBBmqRrtA6ljU5jCPfESfvxweHkmSotA14TnDX6nGWTbXDhtNC&#10;jR291lQe9kdn4Pf9Yxsv3+1YppO/t0NYz+aSR2OeHvv1CyihXu7hW3trDeT5HP7Pp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hs8UAAADcAAAADwAAAAAAAAAA&#10;AAAAAAChAgAAZHJzL2Rvd25yZXYueG1sUEsFBgAAAAAEAAQA+QAAAJMDAAAAAA==&#10;" strokecolor="#4579b8 [3044]"/>
                  <v:shape id="Text Box 340" o:spid="_x0000_s1102" type="#_x0000_t202" style="position:absolute;top:571;width:34290;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dIsIA&#10;AADcAAAADwAAAGRycy9kb3ducmV2LnhtbERPy4rCMBTdD/gP4QruxtTHiFSjSEEUcRY+Nu6uzbUt&#10;Nje1iVr9+sliwOXhvKfzxpTiQbUrLCvodSMQxKnVBWcKjofl9xiE88gaS8uk4EUO5rPW1xRjbZ+8&#10;o8feZyKEsItRQe59FUvp0pwMuq6tiAN3sbVBH2CdSV3jM4SbUvajaCQNFhwacqwoySm97u9GwSZZ&#10;/uLu3Dfjd5mstpdFdTuefpTqtJvFBISnxn/E/+61VjAYhv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t0iwgAAANwAAAAPAAAAAAAAAAAAAAAAAJgCAABkcnMvZG93&#10;bnJldi54bWxQSwUGAAAAAAQABAD1AAAAhwMAAAAA&#10;" filled="f" stroked="f" strokeweight=".5pt">
                    <v:textbox>
                      <w:txbxContent>
                        <w:p w:rsidR="00FA504F" w:rsidRPr="00B75DC1" w:rsidRDefault="00FA504F" w:rsidP="00FA504F">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18</w:t>
                          </w:r>
                          <w:r w:rsidRPr="00B75DC1">
                            <w:rPr>
                              <w:sz w:val="20"/>
                              <w:szCs w:val="20"/>
                            </w:rPr>
                            <w:tab/>
                          </w:r>
                          <w:r>
                            <w:rPr>
                              <w:sz w:val="20"/>
                              <w:szCs w:val="20"/>
                            </w:rPr>
                            <w:t>19</w:t>
                          </w:r>
                          <w:r>
                            <w:rPr>
                              <w:sz w:val="20"/>
                              <w:szCs w:val="20"/>
                            </w:rPr>
                            <w:tab/>
                            <w:t>20</w:t>
                          </w:r>
                          <w:r>
                            <w:rPr>
                              <w:sz w:val="20"/>
                              <w:szCs w:val="20"/>
                            </w:rPr>
                            <w:tab/>
                            <w:t>21</w:t>
                          </w:r>
                          <w:r>
                            <w:rPr>
                              <w:sz w:val="20"/>
                              <w:szCs w:val="20"/>
                            </w:rPr>
                            <w:tab/>
                            <w:t>22</w:t>
                          </w:r>
                          <w:r>
                            <w:rPr>
                              <w:sz w:val="20"/>
                              <w:szCs w:val="20"/>
                            </w:rPr>
                            <w:tab/>
                            <w:t>23</w:t>
                          </w:r>
                          <w:r>
                            <w:rPr>
                              <w:sz w:val="20"/>
                              <w:szCs w:val="20"/>
                            </w:rPr>
                            <w:tab/>
                            <w:t>24</w:t>
                          </w:r>
                          <w:r>
                            <w:rPr>
                              <w:sz w:val="20"/>
                              <w:szCs w:val="20"/>
                            </w:rPr>
                            <w:tab/>
                            <w:t>25</w:t>
                          </w:r>
                          <w:r>
                            <w:rPr>
                              <w:sz w:val="20"/>
                              <w:szCs w:val="20"/>
                            </w:rPr>
                            <w:tab/>
                            <w:t>26</w:t>
                          </w:r>
                          <w:r>
                            <w:rPr>
                              <w:sz w:val="20"/>
                              <w:szCs w:val="20"/>
                            </w:rPr>
                            <w:tab/>
                            <w:t>27</w:t>
                          </w:r>
                          <w:r>
                            <w:rPr>
                              <w:sz w:val="20"/>
                              <w:szCs w:val="20"/>
                            </w:rPr>
                            <w:tab/>
                            <w:t>28</w:t>
                          </w:r>
                          <w:r>
                            <w:rPr>
                              <w:sz w:val="20"/>
                              <w:szCs w:val="20"/>
                            </w:rPr>
                            <w:tab/>
                            <w:t>29</w:t>
                          </w:r>
                          <w:r>
                            <w:rPr>
                              <w:sz w:val="20"/>
                              <w:szCs w:val="20"/>
                            </w:rPr>
                            <w:tab/>
                            <w:t>30</w:t>
                          </w:r>
                          <w:r>
                            <w:rPr>
                              <w:sz w:val="20"/>
                              <w:szCs w:val="20"/>
                            </w:rPr>
                            <w:tab/>
                          </w:r>
                        </w:p>
                      </w:txbxContent>
                    </v:textbox>
                  </v:shape>
                </v:group>
                <v:oval id="Oval 341" o:spid="_x0000_s1103" style="position:absolute;left:6540;width:629;height:692;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LiMUA&#10;AADcAAAADwAAAGRycy9kb3ducmV2LnhtbESP3WrCQBSE7wu+w3IE7+rGKqLRVUQolvamRh/gkD35&#10;0ezZJLua+PZdQejlMDPfMOttbypxp9aVlhVMxhEI4tTqknMF59Pn+wKE88gaK8uk4EEOtpvB2xpj&#10;bTs+0j3xuQgQdjEqKLyvYyldWpBBN7Y1cfAy2xr0Qba51C12AW4q+RFFc2mw5LBQYE37gtJrcjMK&#10;vpe/P1nW9JfOHuaPQxMlzXS2V2o07HcrEJ56/x9+tb+0gulsAs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guIxQAAANwAAAAPAAAAAAAAAAAAAAAAAJgCAABkcnMv&#10;ZG93bnJldi54bWxQSwUGAAAAAAQABAD1AAAAigMAAAAA&#10;" filled="f" strokecolor="black [3213]" strokeweight="2.25pt"/>
                <v:shape id="Straight Arrow Connector 342" o:spid="_x0000_s1104" type="#_x0000_t32" style="position:absolute;left:7175;top:508;width:245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LfScUAAADcAAAADwAAAGRycy9kb3ducmV2LnhtbESP0WrCQBRE3wX/YbmFvjWbWqkSs4ot&#10;SEuhGG0/4JK9JovZuyG7auLXu4WCj8PMnGHyVW8bcabOG8cKnpMUBHHptOFKwe/P5mkOwgdkjY1j&#10;UjCQh9VyPMox0+7COzrvQyUihH2GCuoQ2kxKX9Zk0SeuJY7ewXUWQ5RdJXWHlwi3jZyk6au0aDgu&#10;1NjSe03lcX+yCkw7mI/t91DMiIfirZrjYXr9UurxoV8vQATqwz383/7UCl6mE/g7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LfScUAAADcAAAADwAAAAAAAAAA&#10;AAAAAAChAgAAZHJzL2Rvd25yZXYueG1sUEsFBgAAAAAEAAQA+QAAAJMDAAAAAA==&#10;" strokecolor="black [3040]" strokeweight="2.25pt">
                  <v:stroke endarrow="open"/>
                </v:shape>
              </v:group>
            </w:pict>
          </mc:Fallback>
        </mc:AlternateContent>
      </w:r>
    </w:p>
    <w:p w:rsidR="00FA504F" w:rsidRPr="00192368" w:rsidRDefault="00FA504F" w:rsidP="00FA504F">
      <w:pPr>
        <w:ind w:left="720"/>
        <w:rPr>
          <w:rFonts w:cs="NeoSans"/>
          <w:szCs w:val="24"/>
        </w:rPr>
      </w:pPr>
    </w:p>
    <w:p w:rsidR="00FA504F" w:rsidRDefault="00C238D5" w:rsidP="00FA504F">
      <w:pPr>
        <w:spacing w:after="120"/>
        <w:ind w:left="720"/>
        <w:rPr>
          <w:rFonts w:cs="NeoSans-Medium"/>
          <w:szCs w:val="24"/>
        </w:rPr>
      </w:pPr>
      <w:r w:rsidRPr="00FA504F">
        <w:rPr>
          <w:rFonts w:cs="NeoSans-Medium"/>
          <w:szCs w:val="24"/>
        </w:rPr>
        <w:t>The open circle at 20 indicates that the value</w:t>
      </w:r>
      <w:r w:rsidR="00747C31" w:rsidRPr="00FA504F">
        <w:rPr>
          <w:rFonts w:cs="NeoSans-Medium"/>
          <w:szCs w:val="24"/>
        </w:rPr>
        <w:t xml:space="preserve"> </w:t>
      </w:r>
      <w:r w:rsidRPr="00FA504F">
        <w:rPr>
          <w:rFonts w:cs="NeoSans-Medium"/>
          <w:szCs w:val="24"/>
        </w:rPr>
        <w:t>20 is not included. The arrow pointing to the</w:t>
      </w:r>
      <w:r w:rsidR="00747C31" w:rsidRPr="00FA504F">
        <w:rPr>
          <w:rFonts w:cs="NeoSans-Medium"/>
          <w:szCs w:val="24"/>
        </w:rPr>
        <w:t xml:space="preserve"> </w:t>
      </w:r>
      <w:r w:rsidRPr="00FA504F">
        <w:rPr>
          <w:rFonts w:cs="NeoSans-Medium"/>
          <w:szCs w:val="24"/>
        </w:rPr>
        <w:t>right indicates that there is no upper limit.</w:t>
      </w:r>
    </w:p>
    <w:p w:rsidR="00FA504F" w:rsidRPr="00FA504F" w:rsidRDefault="00FA504F" w:rsidP="00FA504F">
      <w:pPr>
        <w:pStyle w:val="ListParagraph"/>
        <w:numPr>
          <w:ilvl w:val="0"/>
          <w:numId w:val="10"/>
        </w:numPr>
        <w:rPr>
          <w:rFonts w:cs="NeoSans-Medium"/>
          <w:szCs w:val="24"/>
        </w:rPr>
      </w:pPr>
      <w:r w:rsidRPr="00FA504F">
        <w:rPr>
          <w:rFonts w:cs="MeliorLTStd-Bold"/>
          <w:b/>
          <w:szCs w:val="24"/>
        </w:rPr>
        <w:t>Interval notation</w:t>
      </w:r>
      <w:r w:rsidRPr="00192368">
        <w:rPr>
          <w:rFonts w:cs="MeliorLTStd-Bold"/>
          <w:szCs w:val="24"/>
        </w:rPr>
        <w:t xml:space="preserve"> </w:t>
      </w:r>
      <w:r w:rsidRPr="00192368">
        <w:rPr>
          <w:rFonts w:cs="MeliorLTStd"/>
          <w:szCs w:val="24"/>
        </w:rPr>
        <w:t xml:space="preserve">uses different brackets to indicate </w:t>
      </w:r>
      <w:r w:rsidR="00D30DE6">
        <w:rPr>
          <w:rFonts w:cs="MeliorLTStd"/>
          <w:szCs w:val="24"/>
        </w:rPr>
        <w:t>the domain/range</w:t>
      </w:r>
      <w:r w:rsidRPr="00192368">
        <w:rPr>
          <w:rFonts w:cs="MeliorLTStd"/>
          <w:szCs w:val="24"/>
        </w:rPr>
        <w:t>.</w:t>
      </w:r>
    </w:p>
    <w:p w:rsidR="00C238D5" w:rsidRPr="00192368" w:rsidRDefault="008A0972" w:rsidP="00BA3E41">
      <w:pPr>
        <w:ind w:left="1440"/>
        <w:rPr>
          <w:rFonts w:cs="MeliorLTStd"/>
          <w:szCs w:val="24"/>
        </w:rPr>
      </w:pPr>
      <w:r>
        <w:rPr>
          <w:rFonts w:cs="MeliorLTStd"/>
          <w:szCs w:val="24"/>
        </w:rPr>
        <w:t>A square</w:t>
      </w:r>
      <w:r w:rsidR="00C238D5" w:rsidRPr="00192368">
        <w:rPr>
          <w:rFonts w:cs="MeliorLTStd"/>
          <w:szCs w:val="24"/>
        </w:rPr>
        <w:t xml:space="preserve"> bracket, ], is used if the end </w:t>
      </w:r>
      <w:r w:rsidR="002A70ED">
        <w:rPr>
          <w:rFonts w:cs="MeliorLTStd"/>
          <w:szCs w:val="24"/>
        </w:rPr>
        <w:t xml:space="preserve">or beginning </w:t>
      </w:r>
      <w:r w:rsidR="00C238D5" w:rsidRPr="00192368">
        <w:rPr>
          <w:rFonts w:cs="MeliorLTStd"/>
          <w:szCs w:val="24"/>
        </w:rPr>
        <w:t xml:space="preserve">number is </w:t>
      </w:r>
      <w:r w:rsidR="00C238D5" w:rsidRPr="008A0972">
        <w:rPr>
          <w:rFonts w:cs="MeliorLTStd"/>
          <w:b/>
          <w:szCs w:val="24"/>
        </w:rPr>
        <w:t>included</w:t>
      </w:r>
      <w:r w:rsidR="00C238D5" w:rsidRPr="00192368">
        <w:rPr>
          <w:rFonts w:cs="MeliorLTStd"/>
          <w:szCs w:val="24"/>
        </w:rPr>
        <w:t>.</w:t>
      </w:r>
    </w:p>
    <w:p w:rsidR="00C238D5" w:rsidRPr="00192368" w:rsidRDefault="008A0972" w:rsidP="00BA3E41">
      <w:pPr>
        <w:ind w:left="1440"/>
        <w:rPr>
          <w:rFonts w:cs="MeliorLTStd"/>
          <w:szCs w:val="24"/>
        </w:rPr>
      </w:pPr>
      <w:r>
        <w:rPr>
          <w:rFonts w:cs="MeliorLTStd"/>
          <w:szCs w:val="24"/>
        </w:rPr>
        <w:t>A soft b</w:t>
      </w:r>
      <w:r w:rsidR="00C238D5" w:rsidRPr="00192368">
        <w:rPr>
          <w:rFonts w:cs="MeliorLTStd"/>
          <w:szCs w:val="24"/>
        </w:rPr>
        <w:t xml:space="preserve">racket, ), is used if the end </w:t>
      </w:r>
      <w:r w:rsidR="002A70ED">
        <w:rPr>
          <w:rFonts w:cs="MeliorLTStd"/>
          <w:szCs w:val="24"/>
        </w:rPr>
        <w:t xml:space="preserve">or beginning </w:t>
      </w:r>
      <w:r w:rsidR="00C238D5" w:rsidRPr="00192368">
        <w:rPr>
          <w:rFonts w:cs="MeliorLTStd"/>
          <w:szCs w:val="24"/>
        </w:rPr>
        <w:t xml:space="preserve">number is </w:t>
      </w:r>
      <w:r w:rsidR="00C238D5" w:rsidRPr="008A0972">
        <w:rPr>
          <w:rFonts w:cs="MeliorLTStd"/>
          <w:b/>
          <w:szCs w:val="24"/>
        </w:rPr>
        <w:t>not included</w:t>
      </w:r>
      <w:r w:rsidR="00C238D5" w:rsidRPr="00192368">
        <w:rPr>
          <w:rFonts w:cs="MeliorLTStd"/>
          <w:szCs w:val="24"/>
        </w:rPr>
        <w:t>.</w:t>
      </w:r>
    </w:p>
    <w:p w:rsidR="00C238D5" w:rsidRPr="00192368" w:rsidRDefault="00C238D5" w:rsidP="00BA3E41">
      <w:pPr>
        <w:ind w:left="1440"/>
        <w:rPr>
          <w:rFonts w:cs="MeliorLTStd"/>
          <w:szCs w:val="24"/>
        </w:rPr>
      </w:pPr>
      <w:r w:rsidRPr="00192368">
        <w:rPr>
          <w:rFonts w:cs="MeliorLTStd"/>
          <w:szCs w:val="24"/>
        </w:rPr>
        <w:t>Th</w:t>
      </w:r>
      <w:r w:rsidR="00C857A3">
        <w:rPr>
          <w:rFonts w:cs="MeliorLTStd"/>
          <w:szCs w:val="24"/>
        </w:rPr>
        <w:t>e infi</w:t>
      </w:r>
      <w:r w:rsidRPr="00192368">
        <w:rPr>
          <w:rFonts w:cs="MeliorLTStd"/>
          <w:szCs w:val="24"/>
        </w:rPr>
        <w:t>nity symbol,</w:t>
      </w:r>
      <w:r w:rsidR="00124BAB">
        <w:rPr>
          <w:rFonts w:ascii="Cambria Math" w:hAnsi="Cambria Math" w:cs="MeliorLTStd"/>
          <w:szCs w:val="24"/>
        </w:rPr>
        <w:t>∞</w:t>
      </w:r>
      <w:r w:rsidRPr="00192368">
        <w:rPr>
          <w:rFonts w:cs="MeliorLTStd"/>
          <w:szCs w:val="24"/>
        </w:rPr>
        <w:t>, is used if there is no end point.</w:t>
      </w:r>
    </w:p>
    <w:p w:rsidR="00BA3E41" w:rsidRPr="00192368" w:rsidRDefault="00BA3E41" w:rsidP="00BA3E41">
      <w:pPr>
        <w:ind w:left="720"/>
        <w:rPr>
          <w:rFonts w:cs="MeliorLTStd"/>
          <w:szCs w:val="24"/>
        </w:rPr>
      </w:pPr>
      <w:r>
        <w:rPr>
          <w:rFonts w:cs="MeliorLTStd"/>
          <w:szCs w:val="24"/>
        </w:rPr>
        <w:t xml:space="preserve">In the line examples above, the domains would be [1, 12] and (20, </w:t>
      </w:r>
      <w:r>
        <w:rPr>
          <w:rFonts w:ascii="Cambria Math" w:hAnsi="Cambria Math" w:cs="MeliorLTStd"/>
          <w:szCs w:val="24"/>
        </w:rPr>
        <w:t>∞</w:t>
      </w:r>
      <w:r w:rsidR="00220041">
        <w:rPr>
          <w:rFonts w:ascii="Cambria Math" w:hAnsi="Cambria Math" w:cs="MeliorLTStd"/>
          <w:szCs w:val="24"/>
        </w:rPr>
        <w:t>)</w:t>
      </w:r>
      <w:r>
        <w:rPr>
          <w:rFonts w:cs="MeliorLTStd"/>
          <w:szCs w:val="24"/>
        </w:rPr>
        <w:t>.</w:t>
      </w:r>
    </w:p>
    <w:p w:rsidR="00C238D5" w:rsidRPr="00192368" w:rsidRDefault="00C238D5" w:rsidP="00192368">
      <w:pPr>
        <w:rPr>
          <w:szCs w:val="24"/>
        </w:rPr>
      </w:pPr>
    </w:p>
    <w:p w:rsidR="003811E4" w:rsidRDefault="003A216D" w:rsidP="003811E4">
      <w:pPr>
        <w:rPr>
          <w:rFonts w:cstheme="minorHAnsi"/>
          <w:szCs w:val="24"/>
        </w:rPr>
      </w:pPr>
      <w:r>
        <w:rPr>
          <w:b/>
          <w:szCs w:val="24"/>
        </w:rPr>
        <w:t>Question 2</w:t>
      </w:r>
      <w:r>
        <w:rPr>
          <w:rFonts w:cstheme="minorHAnsi"/>
          <w:szCs w:val="24"/>
        </w:rPr>
        <w:t xml:space="preserve"> </w:t>
      </w:r>
    </w:p>
    <w:p w:rsidR="003811E4" w:rsidRPr="001921E0" w:rsidRDefault="003811E4" w:rsidP="003A216D">
      <w:pPr>
        <w:ind w:left="432"/>
        <w:rPr>
          <w:rFonts w:cstheme="minorHAnsi"/>
          <w:szCs w:val="24"/>
        </w:rPr>
      </w:pPr>
      <w:r w:rsidRPr="001921E0">
        <w:rPr>
          <w:noProof/>
          <w:szCs w:val="24"/>
        </w:rPr>
        <w:drawing>
          <wp:anchor distT="0" distB="0" distL="114300" distR="114300" simplePos="0" relativeHeight="251747840" behindDoc="0" locked="0" layoutInCell="1" allowOverlap="1" wp14:anchorId="32F7A202" wp14:editId="610EECC8">
            <wp:simplePos x="0" y="0"/>
            <wp:positionH relativeFrom="column">
              <wp:posOffset>4015740</wp:posOffset>
            </wp:positionH>
            <wp:positionV relativeFrom="paragraph">
              <wp:posOffset>19050</wp:posOffset>
            </wp:positionV>
            <wp:extent cx="1910080" cy="1716405"/>
            <wp:effectExtent l="0" t="0" r="0" b="0"/>
            <wp:wrapSquare wrapText="bothSides"/>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100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21E0">
        <w:rPr>
          <w:szCs w:val="24"/>
        </w:rPr>
        <w:t>Caitlin is marking time for some musi</w:t>
      </w:r>
      <w:r>
        <w:rPr>
          <w:szCs w:val="24"/>
        </w:rPr>
        <w:t>c by clapping on the fi</w:t>
      </w:r>
      <w:r w:rsidRPr="001921E0">
        <w:rPr>
          <w:szCs w:val="24"/>
        </w:rPr>
        <w:t>rst</w:t>
      </w:r>
      <w:r>
        <w:rPr>
          <w:szCs w:val="24"/>
        </w:rPr>
        <w:t xml:space="preserve"> </w:t>
      </w:r>
      <w:r w:rsidRPr="001921E0">
        <w:rPr>
          <w:szCs w:val="24"/>
        </w:rPr>
        <w:t>beat of every bar. The table of values and the set of ordered pairs</w:t>
      </w:r>
      <w:r>
        <w:rPr>
          <w:szCs w:val="24"/>
        </w:rPr>
        <w:t xml:space="preserve"> </w:t>
      </w:r>
      <w:r w:rsidRPr="001921E0">
        <w:rPr>
          <w:szCs w:val="24"/>
        </w:rPr>
        <w:t>show the relationship between the total number of beats and her</w:t>
      </w:r>
      <w:r>
        <w:rPr>
          <w:szCs w:val="24"/>
        </w:rPr>
        <w:t xml:space="preserve"> </w:t>
      </w:r>
      <w:r w:rsidRPr="001921E0">
        <w:rPr>
          <w:szCs w:val="24"/>
        </w:rPr>
        <w:t>total number of claps. Give the domain and range of the relation</w:t>
      </w:r>
      <w:r>
        <w:rPr>
          <w:szCs w:val="24"/>
        </w:rPr>
        <w:t xml:space="preserve"> </w:t>
      </w:r>
      <w:r w:rsidRPr="001921E0">
        <w:rPr>
          <w:szCs w:val="24"/>
        </w:rPr>
        <w:t>using words and a list.</w:t>
      </w:r>
    </w:p>
    <w:p w:rsidR="003811E4" w:rsidRDefault="003811E4" w:rsidP="003811E4">
      <w:pPr>
        <w:ind w:left="432" w:hanging="432"/>
        <w:rPr>
          <w:szCs w:val="24"/>
        </w:rPr>
      </w:pPr>
    </w:p>
    <w:p w:rsidR="003811E4" w:rsidRPr="001921E0" w:rsidRDefault="003811E4" w:rsidP="003811E4">
      <w:pPr>
        <w:ind w:left="432" w:hanging="432"/>
        <w:rPr>
          <w:szCs w:val="24"/>
        </w:rPr>
      </w:pPr>
    </w:p>
    <w:p w:rsidR="00D472D7" w:rsidRDefault="00D472D7" w:rsidP="003811E4">
      <w:pPr>
        <w:ind w:left="432" w:hanging="432"/>
        <w:rPr>
          <w:szCs w:val="24"/>
        </w:rPr>
      </w:pPr>
    </w:p>
    <w:p w:rsidR="00D472D7" w:rsidRDefault="00D472D7" w:rsidP="003811E4">
      <w:pPr>
        <w:ind w:left="432" w:hanging="432"/>
        <w:rPr>
          <w:szCs w:val="24"/>
        </w:rPr>
      </w:pPr>
    </w:p>
    <w:p w:rsidR="00D472D7" w:rsidRDefault="00D472D7" w:rsidP="003811E4">
      <w:pPr>
        <w:ind w:left="432" w:hanging="432"/>
        <w:rPr>
          <w:szCs w:val="24"/>
        </w:rPr>
      </w:pPr>
    </w:p>
    <w:p w:rsidR="003811E4" w:rsidRPr="001921E0" w:rsidRDefault="003811E4" w:rsidP="003811E4">
      <w:pPr>
        <w:ind w:left="432" w:hanging="432"/>
        <w:rPr>
          <w:szCs w:val="24"/>
        </w:rPr>
      </w:pPr>
      <w:r w:rsidRPr="001921E0">
        <w:rPr>
          <w:szCs w:val="24"/>
        </w:rPr>
        <w:t xml:space="preserve"> </w:t>
      </w:r>
    </w:p>
    <w:p w:rsidR="00B24F84" w:rsidRDefault="003B0105" w:rsidP="00B24F84">
      <w:pPr>
        <w:rPr>
          <w:rFonts w:cstheme="minorHAnsi"/>
          <w:szCs w:val="24"/>
        </w:rPr>
      </w:pPr>
      <w:r w:rsidRPr="003B0105">
        <w:rPr>
          <w:b/>
          <w:noProof/>
          <w:szCs w:val="24"/>
        </w:rPr>
        <w:t>Question 3</w:t>
      </w:r>
      <w:r>
        <w:rPr>
          <w:rFonts w:cstheme="minorHAnsi"/>
          <w:szCs w:val="24"/>
        </w:rPr>
        <w:t xml:space="preserve"> </w:t>
      </w:r>
      <w:r w:rsidR="00B24F84">
        <w:rPr>
          <w:rFonts w:cstheme="minorHAnsi"/>
          <w:szCs w:val="24"/>
        </w:rPr>
        <w:t xml:space="preserve"> </w:t>
      </w:r>
    </w:p>
    <w:p w:rsidR="003B0105" w:rsidRDefault="003B0105" w:rsidP="003B0105">
      <w:pPr>
        <w:ind w:left="432"/>
        <w:rPr>
          <w:szCs w:val="24"/>
        </w:rPr>
      </w:pPr>
      <w:r w:rsidRPr="001921E0">
        <w:rPr>
          <w:szCs w:val="24"/>
        </w:rPr>
        <w:t>For each graph</w:t>
      </w:r>
      <w:r>
        <w:rPr>
          <w:szCs w:val="24"/>
        </w:rPr>
        <w:t>:</w:t>
      </w:r>
    </w:p>
    <w:p w:rsidR="003B0105" w:rsidRDefault="00D472D7" w:rsidP="003B0105">
      <w:pPr>
        <w:ind w:left="432"/>
        <w:rPr>
          <w:szCs w:val="24"/>
        </w:rPr>
      </w:pPr>
      <w:r>
        <w:rPr>
          <w:szCs w:val="24"/>
        </w:rPr>
        <w:t>A</w:t>
      </w:r>
      <w:r w:rsidR="003B0105">
        <w:rPr>
          <w:szCs w:val="24"/>
        </w:rPr>
        <w:t xml:space="preserve">)  </w:t>
      </w:r>
      <w:r w:rsidR="000874BB">
        <w:rPr>
          <w:szCs w:val="24"/>
        </w:rPr>
        <w:t>Does the graph describe</w:t>
      </w:r>
      <w:r w:rsidR="003B0105">
        <w:rPr>
          <w:szCs w:val="24"/>
        </w:rPr>
        <w:t xml:space="preserve"> a relation?</w:t>
      </w:r>
    </w:p>
    <w:p w:rsidR="003B0105" w:rsidRDefault="00D472D7" w:rsidP="003B0105">
      <w:pPr>
        <w:ind w:left="432"/>
        <w:rPr>
          <w:szCs w:val="24"/>
        </w:rPr>
      </w:pPr>
      <w:r>
        <w:rPr>
          <w:szCs w:val="24"/>
        </w:rPr>
        <w:t>B</w:t>
      </w:r>
      <w:r w:rsidR="003B0105">
        <w:rPr>
          <w:szCs w:val="24"/>
        </w:rPr>
        <w:t>)  Is it a function?</w:t>
      </w:r>
    </w:p>
    <w:p w:rsidR="003B0105" w:rsidRPr="001921E0" w:rsidRDefault="00D472D7" w:rsidP="003B0105">
      <w:pPr>
        <w:ind w:left="432"/>
        <w:rPr>
          <w:rFonts w:cstheme="minorHAnsi"/>
          <w:szCs w:val="24"/>
        </w:rPr>
      </w:pPr>
      <w:r>
        <w:rPr>
          <w:szCs w:val="24"/>
        </w:rPr>
        <w:t>C</w:t>
      </w:r>
      <w:r w:rsidR="003B0105">
        <w:rPr>
          <w:szCs w:val="24"/>
        </w:rPr>
        <w:t>)  G</w:t>
      </w:r>
      <w:r w:rsidR="003B0105" w:rsidRPr="001921E0">
        <w:rPr>
          <w:szCs w:val="24"/>
        </w:rPr>
        <w:t>ive the domain and range using words,</w:t>
      </w:r>
      <w:r w:rsidR="003B0105">
        <w:rPr>
          <w:szCs w:val="24"/>
        </w:rPr>
        <w:t xml:space="preserve"> </w:t>
      </w:r>
      <w:r w:rsidR="003B0105" w:rsidRPr="001921E0">
        <w:rPr>
          <w:szCs w:val="24"/>
        </w:rPr>
        <w:t>interval notation, and set notation.</w:t>
      </w:r>
    </w:p>
    <w:p w:rsidR="0066502A" w:rsidRPr="001921E0" w:rsidRDefault="0066502A" w:rsidP="001921E0">
      <w:pPr>
        <w:ind w:left="432" w:hanging="432"/>
        <w:rPr>
          <w:szCs w:val="24"/>
        </w:rPr>
      </w:pPr>
    </w:p>
    <w:p w:rsidR="008A0972" w:rsidRDefault="00554301" w:rsidP="00554301">
      <w:pPr>
        <w:ind w:left="432" w:hanging="432"/>
        <w:rPr>
          <w:rFonts w:cstheme="minorHAnsi"/>
          <w:szCs w:val="24"/>
        </w:rPr>
      </w:pPr>
      <w:r>
        <w:rPr>
          <w:rFonts w:cstheme="minorHAnsi"/>
          <w:szCs w:val="24"/>
        </w:rPr>
        <w:tab/>
      </w:r>
      <w:r w:rsidR="008A0972" w:rsidRPr="00554301">
        <w:rPr>
          <w:rFonts w:cstheme="minorHAnsi"/>
          <w:noProof/>
          <w:szCs w:val="24"/>
        </w:rPr>
        <w:drawing>
          <wp:inline distT="0" distB="0" distL="0" distR="0" wp14:anchorId="171588C7" wp14:editId="302CED65">
            <wp:extent cx="1601356" cy="16476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1110" cy="1647393"/>
                    </a:xfrm>
                    <a:prstGeom prst="rect">
                      <a:avLst/>
                    </a:prstGeom>
                    <a:noFill/>
                    <a:ln>
                      <a:noFill/>
                    </a:ln>
                  </pic:spPr>
                </pic:pic>
              </a:graphicData>
            </a:graphic>
          </wp:inline>
        </w:drawing>
      </w:r>
      <w:r>
        <w:rPr>
          <w:rFonts w:cstheme="minorHAnsi"/>
          <w:szCs w:val="24"/>
        </w:rPr>
        <w:tab/>
      </w:r>
      <w:r>
        <w:rPr>
          <w:rFonts w:cstheme="minorHAnsi"/>
          <w:szCs w:val="24"/>
        </w:rPr>
        <w:tab/>
      </w:r>
      <w:r w:rsidR="008A0972" w:rsidRPr="00554301">
        <w:rPr>
          <w:rFonts w:cstheme="minorHAnsi"/>
          <w:noProof/>
          <w:szCs w:val="24"/>
        </w:rPr>
        <w:drawing>
          <wp:inline distT="0" distB="0" distL="0" distR="0" wp14:anchorId="469C10E3" wp14:editId="6C409C18">
            <wp:extent cx="1573468" cy="1699404"/>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78749" cy="1705108"/>
                    </a:xfrm>
                    <a:prstGeom prst="rect">
                      <a:avLst/>
                    </a:prstGeom>
                    <a:noFill/>
                    <a:ln>
                      <a:noFill/>
                    </a:ln>
                  </pic:spPr>
                </pic:pic>
              </a:graphicData>
            </a:graphic>
          </wp:inline>
        </w:drawing>
      </w:r>
    </w:p>
    <w:p w:rsidR="00554301" w:rsidRPr="00554301" w:rsidRDefault="00554301" w:rsidP="00554301">
      <w:pPr>
        <w:ind w:left="432" w:hanging="432"/>
        <w:rPr>
          <w:rFonts w:cstheme="minorHAnsi"/>
          <w:szCs w:val="24"/>
        </w:rPr>
      </w:pPr>
    </w:p>
    <w:p w:rsidR="008A0972" w:rsidRPr="003B0105" w:rsidRDefault="008A0972" w:rsidP="00554301">
      <w:pPr>
        <w:ind w:left="432" w:hanging="432"/>
        <w:rPr>
          <w:rFonts w:cs="NeoSans-Bold"/>
          <w:b/>
          <w:bCs/>
          <w:szCs w:val="24"/>
          <w:highlight w:val="yellow"/>
        </w:rPr>
      </w:pPr>
    </w:p>
    <w:p w:rsidR="00D472D7" w:rsidRDefault="00D472D7">
      <w:pPr>
        <w:rPr>
          <w:rFonts w:cstheme="minorHAnsi"/>
          <w:b/>
          <w:szCs w:val="24"/>
        </w:rPr>
      </w:pPr>
      <w:r>
        <w:rPr>
          <w:rFonts w:cstheme="minorHAnsi"/>
          <w:b/>
          <w:szCs w:val="24"/>
        </w:rPr>
        <w:br w:type="page"/>
      </w:r>
    </w:p>
    <w:p w:rsidR="00BD6AE3" w:rsidRPr="005D1968" w:rsidRDefault="00BD6AE3" w:rsidP="00BD6AE3">
      <w:pPr>
        <w:rPr>
          <w:rFonts w:cstheme="minorHAnsi"/>
          <w:b/>
          <w:szCs w:val="24"/>
        </w:rPr>
      </w:pPr>
      <w:r w:rsidRPr="005D1968">
        <w:rPr>
          <w:rFonts w:cstheme="minorHAnsi"/>
          <w:b/>
          <w:szCs w:val="24"/>
        </w:rPr>
        <w:lastRenderedPageBreak/>
        <w:t xml:space="preserve">Question </w:t>
      </w:r>
      <w:r w:rsidR="000874BB">
        <w:rPr>
          <w:rFonts w:cstheme="minorHAnsi"/>
          <w:b/>
          <w:szCs w:val="24"/>
        </w:rPr>
        <w:t>4</w:t>
      </w:r>
      <w:r w:rsidRPr="005D1968">
        <w:rPr>
          <w:rFonts w:cstheme="minorHAnsi"/>
          <w:b/>
          <w:szCs w:val="24"/>
        </w:rPr>
        <w:t xml:space="preserve"> </w:t>
      </w:r>
    </w:p>
    <w:p w:rsidR="003B0105" w:rsidRDefault="008A0972" w:rsidP="00427F05">
      <w:pPr>
        <w:ind w:left="432"/>
        <w:rPr>
          <w:szCs w:val="24"/>
        </w:rPr>
      </w:pPr>
      <w:r w:rsidRPr="001921E0">
        <w:rPr>
          <w:szCs w:val="24"/>
        </w:rPr>
        <w:t>For each graph</w:t>
      </w:r>
      <w:r w:rsidR="003B0105">
        <w:rPr>
          <w:szCs w:val="24"/>
        </w:rPr>
        <w:t>:</w:t>
      </w:r>
    </w:p>
    <w:p w:rsidR="003B0105" w:rsidRDefault="00D472D7" w:rsidP="00427F05">
      <w:pPr>
        <w:ind w:left="432"/>
        <w:rPr>
          <w:szCs w:val="24"/>
        </w:rPr>
      </w:pPr>
      <w:r>
        <w:rPr>
          <w:szCs w:val="24"/>
        </w:rPr>
        <w:t>A</w:t>
      </w:r>
      <w:r w:rsidR="003B0105">
        <w:rPr>
          <w:szCs w:val="24"/>
        </w:rPr>
        <w:t xml:space="preserve">)  </w:t>
      </w:r>
      <w:r w:rsidR="000874BB">
        <w:rPr>
          <w:szCs w:val="24"/>
        </w:rPr>
        <w:t xml:space="preserve">Does the graph describe </w:t>
      </w:r>
      <w:r w:rsidR="003B0105">
        <w:rPr>
          <w:szCs w:val="24"/>
        </w:rPr>
        <w:t>a relation?</w:t>
      </w:r>
    </w:p>
    <w:p w:rsidR="003B0105" w:rsidRDefault="00D472D7" w:rsidP="00427F05">
      <w:pPr>
        <w:ind w:left="432"/>
        <w:rPr>
          <w:szCs w:val="24"/>
        </w:rPr>
      </w:pPr>
      <w:r>
        <w:rPr>
          <w:szCs w:val="24"/>
        </w:rPr>
        <w:t>B</w:t>
      </w:r>
      <w:r w:rsidR="003B0105">
        <w:rPr>
          <w:szCs w:val="24"/>
        </w:rPr>
        <w:t>)  Is it a function?</w:t>
      </w:r>
    </w:p>
    <w:p w:rsidR="008A0972" w:rsidRPr="001921E0" w:rsidRDefault="00D472D7" w:rsidP="00427F05">
      <w:pPr>
        <w:ind w:left="432"/>
        <w:rPr>
          <w:rFonts w:cstheme="minorHAnsi"/>
          <w:szCs w:val="24"/>
        </w:rPr>
      </w:pPr>
      <w:r>
        <w:rPr>
          <w:szCs w:val="24"/>
        </w:rPr>
        <w:t>C</w:t>
      </w:r>
      <w:r w:rsidR="003B0105">
        <w:rPr>
          <w:szCs w:val="24"/>
        </w:rPr>
        <w:t>)  G</w:t>
      </w:r>
      <w:r w:rsidR="008A0972" w:rsidRPr="001921E0">
        <w:rPr>
          <w:szCs w:val="24"/>
        </w:rPr>
        <w:t>ive the domain and range using words,</w:t>
      </w:r>
      <w:r w:rsidR="00427F05">
        <w:rPr>
          <w:szCs w:val="24"/>
        </w:rPr>
        <w:t xml:space="preserve"> </w:t>
      </w:r>
      <w:r w:rsidR="008A0972" w:rsidRPr="001921E0">
        <w:rPr>
          <w:szCs w:val="24"/>
        </w:rPr>
        <w:t>interval notation, and set notation.</w:t>
      </w:r>
    </w:p>
    <w:p w:rsidR="00BD6AE3" w:rsidRPr="001921E0" w:rsidRDefault="00BD6AE3" w:rsidP="001921E0">
      <w:pPr>
        <w:ind w:left="432" w:hanging="432"/>
        <w:rPr>
          <w:szCs w:val="24"/>
        </w:rPr>
      </w:pPr>
    </w:p>
    <w:p w:rsidR="008A0972" w:rsidRPr="001921E0" w:rsidRDefault="001921E0" w:rsidP="001921E0">
      <w:pPr>
        <w:ind w:left="432" w:hanging="432"/>
        <w:rPr>
          <w:szCs w:val="24"/>
        </w:rPr>
      </w:pPr>
      <w:r w:rsidRPr="001921E0">
        <w:rPr>
          <w:szCs w:val="24"/>
        </w:rPr>
        <w:tab/>
      </w:r>
      <w:r w:rsidR="008A0972" w:rsidRPr="001921E0">
        <w:rPr>
          <w:noProof/>
          <w:szCs w:val="24"/>
        </w:rPr>
        <w:drawing>
          <wp:inline distT="0" distB="0" distL="0" distR="0" wp14:anchorId="7E78DF87" wp14:editId="7E242896">
            <wp:extent cx="1440612" cy="1408943"/>
            <wp:effectExtent l="0" t="0" r="762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49030" cy="1417176"/>
                    </a:xfrm>
                    <a:prstGeom prst="rect">
                      <a:avLst/>
                    </a:prstGeom>
                    <a:noFill/>
                    <a:ln>
                      <a:noFill/>
                    </a:ln>
                  </pic:spPr>
                </pic:pic>
              </a:graphicData>
            </a:graphic>
          </wp:inline>
        </w:drawing>
      </w:r>
      <w:r w:rsidRPr="001921E0">
        <w:rPr>
          <w:szCs w:val="24"/>
        </w:rPr>
        <w:tab/>
      </w:r>
      <w:r w:rsidRPr="001921E0">
        <w:rPr>
          <w:szCs w:val="24"/>
        </w:rPr>
        <w:tab/>
      </w:r>
      <w:r w:rsidR="008A0972" w:rsidRPr="001921E0">
        <w:rPr>
          <w:noProof/>
          <w:szCs w:val="24"/>
        </w:rPr>
        <w:drawing>
          <wp:inline distT="0" distB="0" distL="0" distR="0" wp14:anchorId="4C360DEF" wp14:editId="50C16503">
            <wp:extent cx="1328468" cy="1408146"/>
            <wp:effectExtent l="0" t="0" r="5080" b="190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31736" cy="1411610"/>
                    </a:xfrm>
                    <a:prstGeom prst="rect">
                      <a:avLst/>
                    </a:prstGeom>
                    <a:noFill/>
                    <a:ln>
                      <a:noFill/>
                    </a:ln>
                  </pic:spPr>
                </pic:pic>
              </a:graphicData>
            </a:graphic>
          </wp:inline>
        </w:drawing>
      </w:r>
    </w:p>
    <w:p w:rsidR="008A00B6" w:rsidRDefault="008A00B6" w:rsidP="001921E0">
      <w:pPr>
        <w:ind w:left="432" w:hanging="432"/>
        <w:rPr>
          <w:szCs w:val="24"/>
        </w:rPr>
      </w:pPr>
    </w:p>
    <w:p w:rsidR="003811E4" w:rsidRDefault="003811E4" w:rsidP="001921E0">
      <w:pPr>
        <w:ind w:left="432" w:hanging="432"/>
        <w:rPr>
          <w:szCs w:val="24"/>
        </w:rPr>
      </w:pPr>
    </w:p>
    <w:p w:rsidR="003811E4" w:rsidRDefault="003811E4" w:rsidP="001921E0">
      <w:pPr>
        <w:ind w:left="432" w:hanging="432"/>
        <w:rPr>
          <w:szCs w:val="24"/>
        </w:rPr>
      </w:pPr>
    </w:p>
    <w:p w:rsidR="003811E4" w:rsidRPr="001921E0" w:rsidRDefault="003811E4" w:rsidP="001921E0">
      <w:pPr>
        <w:ind w:left="432" w:hanging="432"/>
        <w:rPr>
          <w:szCs w:val="24"/>
        </w:rPr>
      </w:pPr>
    </w:p>
    <w:p w:rsidR="001921E0" w:rsidRPr="001921E0" w:rsidRDefault="001921E0" w:rsidP="001921E0">
      <w:pPr>
        <w:ind w:left="432" w:hanging="432"/>
        <w:rPr>
          <w:szCs w:val="24"/>
        </w:rPr>
      </w:pPr>
    </w:p>
    <w:p w:rsidR="001921E0" w:rsidRPr="001921E0" w:rsidRDefault="001921E0" w:rsidP="001921E0">
      <w:pPr>
        <w:ind w:left="432" w:hanging="432"/>
        <w:rPr>
          <w:rFonts w:cstheme="minorHAnsi"/>
          <w:b/>
          <w:szCs w:val="24"/>
        </w:rPr>
      </w:pPr>
      <w:r w:rsidRPr="001921E0">
        <w:rPr>
          <w:noProof/>
          <w:szCs w:val="24"/>
        </w:rPr>
        <w:drawing>
          <wp:anchor distT="0" distB="0" distL="114300" distR="114300" simplePos="0" relativeHeight="251744768" behindDoc="0" locked="0" layoutInCell="1" allowOverlap="1" wp14:anchorId="7F2FD360" wp14:editId="68CD1803">
            <wp:simplePos x="0" y="0"/>
            <wp:positionH relativeFrom="column">
              <wp:posOffset>3756660</wp:posOffset>
            </wp:positionH>
            <wp:positionV relativeFrom="paragraph">
              <wp:posOffset>164465</wp:posOffset>
            </wp:positionV>
            <wp:extent cx="2286000" cy="1045210"/>
            <wp:effectExtent l="0" t="0" r="0" b="2540"/>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6000" cy="1045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21E0">
        <w:rPr>
          <w:rFonts w:cstheme="minorHAnsi"/>
          <w:b/>
          <w:szCs w:val="24"/>
        </w:rPr>
        <w:t xml:space="preserve">Question </w:t>
      </w:r>
      <w:r w:rsidR="000874BB">
        <w:rPr>
          <w:rFonts w:cstheme="minorHAnsi"/>
          <w:b/>
          <w:szCs w:val="24"/>
        </w:rPr>
        <w:t>5</w:t>
      </w:r>
      <w:r w:rsidRPr="001921E0">
        <w:rPr>
          <w:rFonts w:cstheme="minorHAnsi"/>
          <w:b/>
          <w:szCs w:val="24"/>
        </w:rPr>
        <w:t xml:space="preserve"> </w:t>
      </w:r>
    </w:p>
    <w:p w:rsidR="008A0972" w:rsidRPr="001921E0" w:rsidRDefault="001921E0" w:rsidP="001921E0">
      <w:pPr>
        <w:ind w:left="432" w:hanging="432"/>
        <w:rPr>
          <w:szCs w:val="24"/>
        </w:rPr>
      </w:pPr>
      <w:r>
        <w:rPr>
          <w:szCs w:val="24"/>
        </w:rPr>
        <w:tab/>
      </w:r>
      <w:r w:rsidR="008A0972" w:rsidRPr="001921E0">
        <w:rPr>
          <w:szCs w:val="24"/>
        </w:rPr>
        <w:t>A motorized model Ferris wheel has a radius of 22 cm. The</w:t>
      </w:r>
      <w:r w:rsidRPr="001921E0">
        <w:rPr>
          <w:szCs w:val="24"/>
        </w:rPr>
        <w:t xml:space="preserve"> </w:t>
      </w:r>
      <w:r w:rsidR="008A0972" w:rsidRPr="001921E0">
        <w:rPr>
          <w:szCs w:val="24"/>
        </w:rPr>
        <w:t>support structure keeps the bottom of the wheel 3 cm above the</w:t>
      </w:r>
      <w:r w:rsidRPr="001921E0">
        <w:rPr>
          <w:szCs w:val="24"/>
        </w:rPr>
        <w:t xml:space="preserve"> </w:t>
      </w:r>
      <w:r w:rsidR="008A0972" w:rsidRPr="001921E0">
        <w:rPr>
          <w:szCs w:val="24"/>
        </w:rPr>
        <w:t>base. It takes 10 s to complete one revolution. The graph shows</w:t>
      </w:r>
      <w:r w:rsidRPr="001921E0">
        <w:rPr>
          <w:szCs w:val="24"/>
        </w:rPr>
        <w:t xml:space="preserve"> </w:t>
      </w:r>
      <w:r w:rsidR="008A0972" w:rsidRPr="001921E0">
        <w:rPr>
          <w:szCs w:val="24"/>
        </w:rPr>
        <w:t>the height of one of the chairs during two rotations of the wheel,</w:t>
      </w:r>
      <w:r w:rsidRPr="001921E0">
        <w:rPr>
          <w:szCs w:val="24"/>
        </w:rPr>
        <w:t xml:space="preserve"> </w:t>
      </w:r>
      <w:r w:rsidR="008A0972" w:rsidRPr="001921E0">
        <w:rPr>
          <w:szCs w:val="24"/>
        </w:rPr>
        <w:t>starting at the lowest point.</w:t>
      </w:r>
    </w:p>
    <w:p w:rsidR="008A0972" w:rsidRPr="00D472D7" w:rsidRDefault="008A0972" w:rsidP="001921E0">
      <w:pPr>
        <w:ind w:left="864" w:hanging="432"/>
        <w:rPr>
          <w:szCs w:val="24"/>
        </w:rPr>
      </w:pPr>
      <w:r w:rsidRPr="00D472D7">
        <w:rPr>
          <w:rFonts w:cs="NeoSans-Bold"/>
          <w:bCs/>
          <w:szCs w:val="24"/>
        </w:rPr>
        <w:t>a)</w:t>
      </w:r>
      <w:r w:rsidR="001921E0" w:rsidRPr="00D472D7">
        <w:rPr>
          <w:rFonts w:cs="NeoSans-Bold"/>
          <w:bCs/>
          <w:szCs w:val="24"/>
        </w:rPr>
        <w:tab/>
      </w:r>
      <w:r w:rsidRPr="00D472D7">
        <w:rPr>
          <w:szCs w:val="24"/>
        </w:rPr>
        <w:t>What are the values of A, B, C, and D? What do they represent?</w:t>
      </w:r>
    </w:p>
    <w:p w:rsidR="008A00B6" w:rsidRPr="001921E0" w:rsidRDefault="008A0972" w:rsidP="001921E0">
      <w:pPr>
        <w:ind w:left="864" w:hanging="432"/>
        <w:rPr>
          <w:szCs w:val="24"/>
        </w:rPr>
      </w:pPr>
      <w:r w:rsidRPr="00D472D7">
        <w:rPr>
          <w:rFonts w:cs="NeoSans-Bold"/>
          <w:bCs/>
          <w:szCs w:val="24"/>
        </w:rPr>
        <w:t>b)</w:t>
      </w:r>
      <w:r w:rsidR="001921E0" w:rsidRPr="00D472D7">
        <w:rPr>
          <w:rFonts w:cs="NeoSans-Bold"/>
          <w:bCs/>
          <w:szCs w:val="24"/>
        </w:rPr>
        <w:tab/>
      </w:r>
      <w:r w:rsidRPr="00D472D7">
        <w:rPr>
          <w:szCs w:val="24"/>
        </w:rPr>
        <w:t>What are the domain and range of the graph? Express each in</w:t>
      </w:r>
      <w:r w:rsidR="001921E0" w:rsidRPr="00D472D7">
        <w:rPr>
          <w:szCs w:val="24"/>
        </w:rPr>
        <w:t xml:space="preserve"> </w:t>
      </w:r>
      <w:r w:rsidRPr="00D472D7">
        <w:rPr>
          <w:szCs w:val="24"/>
        </w:rPr>
        <w:t>words, as a number line,</w:t>
      </w:r>
      <w:r w:rsidRPr="001921E0">
        <w:rPr>
          <w:szCs w:val="24"/>
        </w:rPr>
        <w:t xml:space="preserve"> in interval notation,</w:t>
      </w:r>
      <w:r w:rsidR="001921E0" w:rsidRPr="001921E0">
        <w:rPr>
          <w:szCs w:val="24"/>
        </w:rPr>
        <w:t xml:space="preserve"> </w:t>
      </w:r>
      <w:r w:rsidRPr="001921E0">
        <w:rPr>
          <w:szCs w:val="24"/>
        </w:rPr>
        <w:t>and</w:t>
      </w:r>
      <w:r w:rsidR="001921E0" w:rsidRPr="001921E0">
        <w:rPr>
          <w:szCs w:val="24"/>
        </w:rPr>
        <w:t xml:space="preserve"> </w:t>
      </w:r>
      <w:r w:rsidRPr="001921E0">
        <w:rPr>
          <w:szCs w:val="24"/>
        </w:rPr>
        <w:t>in set notation.</w:t>
      </w:r>
    </w:p>
    <w:p w:rsidR="008A00B6" w:rsidRPr="001921E0" w:rsidRDefault="008A00B6" w:rsidP="001921E0">
      <w:pPr>
        <w:ind w:left="432" w:hanging="432"/>
        <w:rPr>
          <w:szCs w:val="24"/>
        </w:rPr>
      </w:pPr>
    </w:p>
    <w:p w:rsidR="001921E0" w:rsidRDefault="001921E0" w:rsidP="001921E0">
      <w:pPr>
        <w:ind w:left="432" w:hanging="432"/>
        <w:rPr>
          <w:szCs w:val="24"/>
        </w:rPr>
      </w:pPr>
    </w:p>
    <w:p w:rsidR="003811E4" w:rsidRDefault="003811E4" w:rsidP="001921E0">
      <w:pPr>
        <w:ind w:left="432" w:hanging="432"/>
        <w:rPr>
          <w:szCs w:val="24"/>
        </w:rPr>
      </w:pPr>
    </w:p>
    <w:p w:rsidR="003811E4" w:rsidRDefault="003811E4" w:rsidP="001921E0">
      <w:pPr>
        <w:ind w:left="432" w:hanging="432"/>
        <w:rPr>
          <w:szCs w:val="24"/>
        </w:rPr>
      </w:pPr>
    </w:p>
    <w:p w:rsidR="003811E4" w:rsidRPr="001921E0" w:rsidRDefault="003811E4" w:rsidP="001921E0">
      <w:pPr>
        <w:ind w:left="432" w:hanging="432"/>
        <w:rPr>
          <w:szCs w:val="24"/>
        </w:rPr>
      </w:pPr>
    </w:p>
    <w:p w:rsidR="001921E0" w:rsidRPr="001921E0" w:rsidRDefault="001921E0" w:rsidP="001921E0">
      <w:pPr>
        <w:ind w:left="432" w:hanging="432"/>
        <w:rPr>
          <w:rFonts w:cstheme="minorHAnsi"/>
          <w:b/>
          <w:szCs w:val="24"/>
        </w:rPr>
      </w:pPr>
      <w:r w:rsidRPr="001921E0">
        <w:rPr>
          <w:noProof/>
          <w:szCs w:val="24"/>
        </w:rPr>
        <w:drawing>
          <wp:anchor distT="0" distB="0" distL="114300" distR="114300" simplePos="0" relativeHeight="251743744" behindDoc="0" locked="0" layoutInCell="1" allowOverlap="1" wp14:anchorId="760C850D" wp14:editId="59594D97">
            <wp:simplePos x="0" y="0"/>
            <wp:positionH relativeFrom="column">
              <wp:posOffset>4627245</wp:posOffset>
            </wp:positionH>
            <wp:positionV relativeFrom="paragraph">
              <wp:posOffset>28575</wp:posOffset>
            </wp:positionV>
            <wp:extent cx="931545" cy="1461135"/>
            <wp:effectExtent l="0" t="0" r="1905" b="5715"/>
            <wp:wrapSquare wrapText="bothSides"/>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31545" cy="1461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21E0">
        <w:rPr>
          <w:rFonts w:cstheme="minorHAnsi"/>
          <w:b/>
          <w:szCs w:val="24"/>
        </w:rPr>
        <w:t xml:space="preserve">Question </w:t>
      </w:r>
      <w:r w:rsidR="000874BB">
        <w:rPr>
          <w:rFonts w:cstheme="minorHAnsi"/>
          <w:b/>
          <w:szCs w:val="24"/>
        </w:rPr>
        <w:t>6</w:t>
      </w:r>
      <w:r w:rsidRPr="001921E0">
        <w:rPr>
          <w:rFonts w:cstheme="minorHAnsi"/>
          <w:b/>
          <w:szCs w:val="24"/>
        </w:rPr>
        <w:t xml:space="preserve"> </w:t>
      </w:r>
    </w:p>
    <w:p w:rsidR="008A0972" w:rsidRPr="001921E0" w:rsidRDefault="001921E0" w:rsidP="001921E0">
      <w:pPr>
        <w:ind w:left="864" w:hanging="432"/>
        <w:rPr>
          <w:szCs w:val="24"/>
        </w:rPr>
      </w:pPr>
      <w:r>
        <w:rPr>
          <w:szCs w:val="24"/>
        </w:rPr>
        <w:t>The d</w:t>
      </w:r>
      <w:r w:rsidR="008A0972" w:rsidRPr="001921E0">
        <w:rPr>
          <w:szCs w:val="24"/>
        </w:rPr>
        <w:t>ata for a relation are recorded in the table of values.</w:t>
      </w:r>
    </w:p>
    <w:p w:rsidR="008A00B6" w:rsidRPr="001921E0" w:rsidRDefault="008A0972" w:rsidP="001921E0">
      <w:pPr>
        <w:ind w:left="864" w:hanging="432"/>
        <w:rPr>
          <w:szCs w:val="24"/>
        </w:rPr>
      </w:pPr>
      <w:r w:rsidRPr="001921E0">
        <w:rPr>
          <w:szCs w:val="24"/>
        </w:rPr>
        <w:t>Give the domain and range using set notation and lists.</w:t>
      </w:r>
    </w:p>
    <w:p w:rsidR="008A00B6" w:rsidRPr="001921E0" w:rsidRDefault="008A00B6" w:rsidP="001921E0">
      <w:pPr>
        <w:ind w:left="864" w:hanging="432"/>
        <w:rPr>
          <w:szCs w:val="24"/>
        </w:rPr>
      </w:pPr>
    </w:p>
    <w:p w:rsidR="00991B12" w:rsidRPr="001921E0" w:rsidRDefault="00991B12" w:rsidP="001921E0">
      <w:pPr>
        <w:ind w:left="432" w:hanging="432"/>
        <w:rPr>
          <w:szCs w:val="24"/>
        </w:rPr>
      </w:pPr>
    </w:p>
    <w:p w:rsidR="008A00B6" w:rsidRDefault="008A00B6" w:rsidP="00A71B01">
      <w:pPr>
        <w:rPr>
          <w:szCs w:val="24"/>
        </w:rPr>
      </w:pPr>
    </w:p>
    <w:p w:rsidR="001921E0" w:rsidRDefault="001921E0" w:rsidP="00A71B01">
      <w:pPr>
        <w:rPr>
          <w:szCs w:val="24"/>
        </w:rPr>
      </w:pPr>
    </w:p>
    <w:p w:rsidR="00454FE6" w:rsidRDefault="00454FE6">
      <w:pPr>
        <w:rPr>
          <w:szCs w:val="24"/>
        </w:rPr>
      </w:pPr>
      <w:r>
        <w:rPr>
          <w:szCs w:val="24"/>
        </w:rPr>
        <w:br w:type="page"/>
      </w:r>
    </w:p>
    <w:p w:rsidR="00454FE6" w:rsidRDefault="00454FE6" w:rsidP="00A71B01">
      <w:pPr>
        <w:rPr>
          <w:szCs w:val="24"/>
        </w:rPr>
      </w:pPr>
    </w:p>
    <w:p w:rsidR="00454FE6" w:rsidRPr="005D1968" w:rsidRDefault="00454FE6" w:rsidP="00454FE6">
      <w:pPr>
        <w:rPr>
          <w:rFonts w:cstheme="minorHAnsi"/>
          <w:b/>
          <w:szCs w:val="24"/>
        </w:rPr>
      </w:pPr>
      <w:r w:rsidRPr="005D1968">
        <w:rPr>
          <w:rFonts w:cstheme="minorHAnsi"/>
          <w:b/>
          <w:szCs w:val="24"/>
        </w:rPr>
        <w:t xml:space="preserve">Question </w:t>
      </w:r>
      <w:r>
        <w:rPr>
          <w:rFonts w:cstheme="minorHAnsi"/>
          <w:b/>
          <w:szCs w:val="24"/>
        </w:rPr>
        <w:t>7</w:t>
      </w:r>
      <w:r w:rsidRPr="005D1968">
        <w:rPr>
          <w:rFonts w:cstheme="minorHAnsi"/>
          <w:b/>
          <w:szCs w:val="24"/>
        </w:rPr>
        <w:t xml:space="preserve"> </w:t>
      </w:r>
    </w:p>
    <w:p w:rsidR="00454FE6" w:rsidRPr="00454FE6" w:rsidRDefault="00454FE6" w:rsidP="00454FE6">
      <w:pPr>
        <w:autoSpaceDE w:val="0"/>
        <w:autoSpaceDN w:val="0"/>
        <w:adjustRightInd w:val="0"/>
        <w:ind w:left="720"/>
        <w:rPr>
          <w:rFonts w:eastAsia="Times New Roman" w:cs="Minion-Regular"/>
          <w:szCs w:val="24"/>
        </w:rPr>
      </w:pPr>
      <w:r>
        <w:rPr>
          <w:noProof/>
        </w:rPr>
        <w:drawing>
          <wp:anchor distT="0" distB="0" distL="114300" distR="114300" simplePos="0" relativeHeight="251779584" behindDoc="0" locked="0" layoutInCell="1" allowOverlap="1" wp14:anchorId="5B432E5C" wp14:editId="3B566925">
            <wp:simplePos x="0" y="0"/>
            <wp:positionH relativeFrom="column">
              <wp:posOffset>4132580</wp:posOffset>
            </wp:positionH>
            <wp:positionV relativeFrom="paragraph">
              <wp:posOffset>26035</wp:posOffset>
            </wp:positionV>
            <wp:extent cx="1777365" cy="2296795"/>
            <wp:effectExtent l="0" t="0" r="0" b="8255"/>
            <wp:wrapSquare wrapText="bothSides"/>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77365" cy="2296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4FE6">
        <w:rPr>
          <w:rFonts w:eastAsia="Times New Roman" w:cs="Minion-Regular"/>
          <w:szCs w:val="24"/>
        </w:rPr>
        <w:t>This graph shows the</w:t>
      </w:r>
      <w:r>
        <w:rPr>
          <w:rFonts w:eastAsia="Times New Roman" w:cs="Minion-Regular"/>
          <w:szCs w:val="24"/>
        </w:rPr>
        <w:t xml:space="preserve"> </w:t>
      </w:r>
      <w:r w:rsidRPr="00454FE6">
        <w:rPr>
          <w:rFonts w:eastAsia="Times New Roman" w:cs="Minion-Regular"/>
          <w:szCs w:val="24"/>
        </w:rPr>
        <w:t>approximate height of the tide,</w:t>
      </w:r>
      <w:r>
        <w:rPr>
          <w:rFonts w:eastAsia="Times New Roman" w:cs="Minion-Regular"/>
          <w:szCs w:val="24"/>
        </w:rPr>
        <w:t xml:space="preserve"> </w:t>
      </w:r>
      <w:r w:rsidRPr="00454FE6">
        <w:rPr>
          <w:rFonts w:eastAsia="Times New Roman" w:cs="Minion-Italic"/>
          <w:i/>
          <w:iCs/>
          <w:szCs w:val="24"/>
        </w:rPr>
        <w:t xml:space="preserve">h </w:t>
      </w:r>
      <w:r w:rsidRPr="00454FE6">
        <w:rPr>
          <w:rFonts w:eastAsia="Times New Roman" w:cs="Minion-Regular"/>
          <w:szCs w:val="24"/>
        </w:rPr>
        <w:t>metres, as a function of time,</w:t>
      </w:r>
      <w:r>
        <w:rPr>
          <w:rFonts w:eastAsia="Times New Roman" w:cs="Minion-Regular"/>
          <w:szCs w:val="24"/>
        </w:rPr>
        <w:t xml:space="preserve"> </w:t>
      </w:r>
      <w:r w:rsidRPr="00454FE6">
        <w:rPr>
          <w:rFonts w:eastAsia="Times New Roman" w:cs="Minion-Italic"/>
          <w:i/>
          <w:iCs/>
          <w:szCs w:val="24"/>
        </w:rPr>
        <w:t>t</w:t>
      </w:r>
      <w:r w:rsidRPr="00454FE6">
        <w:rPr>
          <w:rFonts w:eastAsia="Times New Roman" w:cs="Minion-Regular"/>
          <w:szCs w:val="24"/>
        </w:rPr>
        <w:t>, at Port Clements,</w:t>
      </w:r>
      <w:r>
        <w:rPr>
          <w:rFonts w:eastAsia="Times New Roman" w:cs="Minion-Regular"/>
          <w:szCs w:val="24"/>
        </w:rPr>
        <w:t xml:space="preserve"> </w:t>
      </w:r>
      <w:proofErr w:type="spellStart"/>
      <w:r w:rsidRPr="00454FE6">
        <w:rPr>
          <w:rFonts w:eastAsia="Times New Roman" w:cs="Minion-Regular"/>
          <w:szCs w:val="24"/>
        </w:rPr>
        <w:t>Haida</w:t>
      </w:r>
      <w:proofErr w:type="spellEnd"/>
      <w:r w:rsidRPr="00454FE6">
        <w:rPr>
          <w:rFonts w:eastAsia="Times New Roman" w:cs="Minion-Regular"/>
          <w:szCs w:val="24"/>
        </w:rPr>
        <w:t xml:space="preserve"> </w:t>
      </w:r>
      <w:proofErr w:type="spellStart"/>
      <w:r w:rsidRPr="00454FE6">
        <w:rPr>
          <w:rFonts w:eastAsia="Times New Roman" w:cs="Minion-Regular"/>
          <w:szCs w:val="24"/>
        </w:rPr>
        <w:t>Gwaii</w:t>
      </w:r>
      <w:proofErr w:type="spellEnd"/>
      <w:r>
        <w:rPr>
          <w:rFonts w:eastAsia="Times New Roman" w:cs="Minion-Regular"/>
          <w:szCs w:val="24"/>
        </w:rPr>
        <w:t xml:space="preserve"> </w:t>
      </w:r>
      <w:r w:rsidRPr="00454FE6">
        <w:rPr>
          <w:rFonts w:eastAsia="Times New Roman" w:cs="Minion-Regular"/>
          <w:szCs w:val="24"/>
        </w:rPr>
        <w:t>on June 17, 2009.</w:t>
      </w:r>
    </w:p>
    <w:p w:rsidR="00454FE6" w:rsidRPr="00454FE6" w:rsidRDefault="00454FE6" w:rsidP="00454FE6">
      <w:pPr>
        <w:autoSpaceDE w:val="0"/>
        <w:autoSpaceDN w:val="0"/>
        <w:adjustRightInd w:val="0"/>
        <w:ind w:left="720"/>
        <w:rPr>
          <w:rFonts w:eastAsia="Times New Roman" w:cs="Minion-Regular"/>
          <w:szCs w:val="24"/>
        </w:rPr>
      </w:pPr>
      <w:r w:rsidRPr="00454FE6">
        <w:rPr>
          <w:rFonts w:eastAsia="Times New Roman" w:cs="Minion-Bold"/>
          <w:bCs/>
          <w:szCs w:val="24"/>
        </w:rPr>
        <w:t xml:space="preserve">a) </w:t>
      </w:r>
      <w:r w:rsidRPr="00454FE6">
        <w:rPr>
          <w:rFonts w:eastAsia="Times New Roman" w:cs="Minion-Regular"/>
          <w:szCs w:val="24"/>
        </w:rPr>
        <w:t>Identify the dependent</w:t>
      </w:r>
      <w:r>
        <w:rPr>
          <w:rFonts w:eastAsia="Times New Roman" w:cs="Minion-Regular"/>
          <w:szCs w:val="24"/>
        </w:rPr>
        <w:t xml:space="preserve"> </w:t>
      </w:r>
      <w:r w:rsidRPr="00454FE6">
        <w:rPr>
          <w:rFonts w:eastAsia="Times New Roman" w:cs="Minion-Regular"/>
          <w:szCs w:val="24"/>
        </w:rPr>
        <w:t>variable and the</w:t>
      </w:r>
      <w:r>
        <w:rPr>
          <w:rFonts w:eastAsia="Times New Roman" w:cs="Minion-Regular"/>
          <w:szCs w:val="24"/>
        </w:rPr>
        <w:t xml:space="preserve"> </w:t>
      </w:r>
      <w:r w:rsidRPr="00454FE6">
        <w:rPr>
          <w:rFonts w:eastAsia="Times New Roman" w:cs="Minion-Regular"/>
          <w:szCs w:val="24"/>
        </w:rPr>
        <w:t>independent variable.</w:t>
      </w:r>
      <w:r>
        <w:rPr>
          <w:rFonts w:eastAsia="Times New Roman" w:cs="Minion-Regular"/>
          <w:szCs w:val="24"/>
        </w:rPr>
        <w:t xml:space="preserve"> </w:t>
      </w:r>
      <w:r w:rsidRPr="00454FE6">
        <w:rPr>
          <w:rFonts w:eastAsia="Times New Roman" w:cs="Minion-Regular"/>
          <w:szCs w:val="24"/>
        </w:rPr>
        <w:t>Justify your choices.</w:t>
      </w:r>
    </w:p>
    <w:p w:rsidR="00454FE6" w:rsidRPr="00454FE6" w:rsidRDefault="00454FE6" w:rsidP="00454FE6">
      <w:pPr>
        <w:autoSpaceDE w:val="0"/>
        <w:autoSpaceDN w:val="0"/>
        <w:adjustRightInd w:val="0"/>
        <w:ind w:left="720"/>
        <w:rPr>
          <w:rFonts w:eastAsia="Times New Roman" w:cs="Minion-Regular"/>
          <w:szCs w:val="24"/>
        </w:rPr>
      </w:pPr>
      <w:r w:rsidRPr="00454FE6">
        <w:rPr>
          <w:rFonts w:eastAsia="Times New Roman" w:cs="Minion-Bold"/>
          <w:bCs/>
          <w:szCs w:val="24"/>
        </w:rPr>
        <w:t xml:space="preserve">b) </w:t>
      </w:r>
      <w:r w:rsidRPr="00454FE6">
        <w:rPr>
          <w:rFonts w:eastAsia="Times New Roman" w:cs="Minion-Regular"/>
          <w:szCs w:val="24"/>
        </w:rPr>
        <w:t>Why are the points on the</w:t>
      </w:r>
      <w:r>
        <w:rPr>
          <w:rFonts w:eastAsia="Times New Roman" w:cs="Minion-Regular"/>
          <w:szCs w:val="24"/>
        </w:rPr>
        <w:t xml:space="preserve"> </w:t>
      </w:r>
      <w:r w:rsidRPr="00454FE6">
        <w:rPr>
          <w:rFonts w:eastAsia="Times New Roman" w:cs="Minion-Regular"/>
          <w:szCs w:val="24"/>
        </w:rPr>
        <w:t>graph connected? Explain.</w:t>
      </w:r>
    </w:p>
    <w:p w:rsidR="00454FE6" w:rsidRDefault="00454FE6" w:rsidP="00454FE6">
      <w:pPr>
        <w:autoSpaceDE w:val="0"/>
        <w:autoSpaceDN w:val="0"/>
        <w:adjustRightInd w:val="0"/>
        <w:ind w:left="720"/>
        <w:rPr>
          <w:rFonts w:eastAsia="Times New Roman" w:cs="Minion-Regular"/>
          <w:szCs w:val="24"/>
        </w:rPr>
      </w:pPr>
      <w:r w:rsidRPr="00454FE6">
        <w:rPr>
          <w:rFonts w:eastAsia="Times New Roman" w:cs="Minion-Bold"/>
          <w:bCs/>
          <w:szCs w:val="24"/>
        </w:rPr>
        <w:t xml:space="preserve">c) </w:t>
      </w:r>
      <w:r w:rsidRPr="00454FE6">
        <w:rPr>
          <w:rFonts w:eastAsia="Times New Roman" w:cs="Minion-Regular"/>
          <w:szCs w:val="24"/>
        </w:rPr>
        <w:t>Determine the domain and</w:t>
      </w:r>
      <w:r>
        <w:rPr>
          <w:rFonts w:eastAsia="Times New Roman" w:cs="Minion-Regular"/>
          <w:szCs w:val="24"/>
        </w:rPr>
        <w:t xml:space="preserve"> </w:t>
      </w:r>
      <w:r w:rsidRPr="00454FE6">
        <w:rPr>
          <w:rFonts w:eastAsia="Times New Roman" w:cs="Minion-Regular"/>
          <w:szCs w:val="24"/>
        </w:rPr>
        <w:t>range of the graph.</w:t>
      </w:r>
    </w:p>
    <w:p w:rsidR="003811E4" w:rsidRDefault="003811E4" w:rsidP="00454FE6"/>
    <w:p w:rsidR="00D472D7" w:rsidRDefault="00D472D7" w:rsidP="00454FE6"/>
    <w:p w:rsidR="00D472D7" w:rsidRDefault="00D472D7" w:rsidP="00454FE6"/>
    <w:p w:rsidR="00D472D7" w:rsidRDefault="00D472D7" w:rsidP="00454FE6"/>
    <w:p w:rsidR="00D472D7" w:rsidRDefault="00D472D7" w:rsidP="00454FE6"/>
    <w:p w:rsidR="00D472D7" w:rsidRDefault="00D472D7" w:rsidP="00454FE6"/>
    <w:p w:rsidR="00D472D7" w:rsidRDefault="00D472D7" w:rsidP="00454FE6">
      <w:pPr>
        <w:rPr>
          <w:b/>
          <w:kern w:val="28"/>
          <w:sz w:val="32"/>
        </w:rPr>
      </w:pPr>
    </w:p>
    <w:p w:rsidR="0082614B" w:rsidRPr="00A71B01" w:rsidRDefault="0082614B" w:rsidP="00BD6AE3">
      <w:pPr>
        <w:pStyle w:val="Heading1"/>
      </w:pPr>
      <w:r w:rsidRPr="00A71B01">
        <w:t>Assignment</w:t>
      </w:r>
    </w:p>
    <w:p w:rsidR="004C177B" w:rsidRPr="00454FE6" w:rsidRDefault="00AB0F59" w:rsidP="00AB0F59">
      <w:pPr>
        <w:ind w:left="432" w:hanging="432"/>
        <w:rPr>
          <w:szCs w:val="24"/>
        </w:rPr>
      </w:pPr>
      <w:r w:rsidRPr="00454FE6">
        <w:rPr>
          <w:rFonts w:cs="NeoSans-Bold"/>
          <w:bCs/>
          <w:szCs w:val="24"/>
        </w:rPr>
        <w:t>1.</w:t>
      </w:r>
      <w:r w:rsidR="001C0952" w:rsidRPr="00454FE6">
        <w:rPr>
          <w:rFonts w:cs="NeoSans-Bold"/>
          <w:bCs/>
          <w:szCs w:val="24"/>
        </w:rPr>
        <w:tab/>
      </w:r>
      <w:r w:rsidRPr="00454FE6">
        <w:rPr>
          <w:szCs w:val="24"/>
        </w:rPr>
        <w:t>Describe the set of numbers indicated by each number line. Use words, interval notation, and set notation.</w:t>
      </w:r>
    </w:p>
    <w:p w:rsidR="009668C2" w:rsidRPr="00454FE6" w:rsidRDefault="009668C2" w:rsidP="00AB0F59">
      <w:pPr>
        <w:ind w:left="432" w:hanging="432"/>
        <w:rPr>
          <w:szCs w:val="24"/>
        </w:rPr>
      </w:pPr>
      <w:r w:rsidRPr="00454FE6">
        <w:rPr>
          <w:noProof/>
        </w:rPr>
        <mc:AlternateContent>
          <mc:Choice Requires="wpg">
            <w:drawing>
              <wp:anchor distT="0" distB="0" distL="114300" distR="114300" simplePos="0" relativeHeight="251736576" behindDoc="0" locked="0" layoutInCell="1" allowOverlap="1" wp14:anchorId="3B18C8D5" wp14:editId="40DD5936">
                <wp:simplePos x="0" y="0"/>
                <wp:positionH relativeFrom="column">
                  <wp:posOffset>578485</wp:posOffset>
                </wp:positionH>
                <wp:positionV relativeFrom="paragraph">
                  <wp:posOffset>150495</wp:posOffset>
                </wp:positionV>
                <wp:extent cx="3428365" cy="317500"/>
                <wp:effectExtent l="38100" t="19050" r="0" b="6350"/>
                <wp:wrapNone/>
                <wp:docPr id="353" name="Group 353"/>
                <wp:cNvGraphicFramePr/>
                <a:graphic xmlns:a="http://schemas.openxmlformats.org/drawingml/2006/main">
                  <a:graphicData uri="http://schemas.microsoft.com/office/word/2010/wordprocessingGroup">
                    <wpg:wgp>
                      <wpg:cNvGrpSpPr/>
                      <wpg:grpSpPr>
                        <a:xfrm>
                          <a:off x="0" y="0"/>
                          <a:ext cx="3428365" cy="317500"/>
                          <a:chOff x="0" y="0"/>
                          <a:chExt cx="3428366" cy="317500"/>
                        </a:xfrm>
                      </wpg:grpSpPr>
                      <wpg:grpSp>
                        <wpg:cNvPr id="354" name="Group 354"/>
                        <wpg:cNvGrpSpPr/>
                        <wpg:grpSpPr>
                          <a:xfrm>
                            <a:off x="0" y="0"/>
                            <a:ext cx="3428366" cy="317500"/>
                            <a:chOff x="0" y="0"/>
                            <a:chExt cx="3428366" cy="317500"/>
                          </a:xfrm>
                        </wpg:grpSpPr>
                        <wps:wsp>
                          <wps:cNvPr id="355" name="Straight Arrow Connector 355"/>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56" name="Straight Connector 356"/>
                          <wps:cNvCnPr/>
                          <wps:spPr>
                            <a:xfrm>
                              <a:off x="228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7" name="Straight Connector 357"/>
                          <wps:cNvCnPr/>
                          <wps:spPr>
                            <a:xfrm>
                              <a:off x="4572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8" name="Straight Connector 358"/>
                          <wps:cNvCnPr/>
                          <wps:spPr>
                            <a:xfrm>
                              <a:off x="6858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9" name="Straight Connector 359"/>
                          <wps:cNvCnPr/>
                          <wps:spPr>
                            <a:xfrm>
                              <a:off x="1143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0" name="Straight Connector 360"/>
                          <wps:cNvCnPr/>
                          <wps:spPr>
                            <a:xfrm>
                              <a:off x="9144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1" name="Straight Connector 361"/>
                          <wps:cNvCnPr/>
                          <wps:spPr>
                            <a:xfrm>
                              <a:off x="1371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2" name="Straight Connector 362"/>
                          <wps:cNvCnPr/>
                          <wps:spPr>
                            <a:xfrm>
                              <a:off x="15811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3" name="Straight Connector 363"/>
                          <wps:cNvCnPr/>
                          <wps:spPr>
                            <a:xfrm>
                              <a:off x="18161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4" name="Straight Connector 364"/>
                          <wps:cNvCnPr/>
                          <wps:spPr>
                            <a:xfrm>
                              <a:off x="20510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5" name="Straight Connector 365"/>
                          <wps:cNvCnPr/>
                          <wps:spPr>
                            <a:xfrm>
                              <a:off x="22923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6" name="Straight Connector 366"/>
                          <wps:cNvCnPr/>
                          <wps:spPr>
                            <a:xfrm>
                              <a:off x="2514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7" name="Straight Connector 367"/>
                          <wps:cNvCnPr/>
                          <wps:spPr>
                            <a:xfrm>
                              <a:off x="27305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8" name="Straight Connector 368"/>
                          <wps:cNvCnPr/>
                          <wps:spPr>
                            <a:xfrm>
                              <a:off x="29527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9" name="Straight Connector 369"/>
                          <wps:cNvCnPr/>
                          <wps:spPr>
                            <a:xfrm>
                              <a:off x="3175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0" name="Text Box 370"/>
                          <wps:cNvSpPr txBox="1"/>
                          <wps:spPr>
                            <a:xfrm>
                              <a:off x="457116" y="57150"/>
                              <a:ext cx="297125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B75DC1" w:rsidRDefault="00454FE6" w:rsidP="001C095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sidRPr="00B75DC1">
                                  <w:rPr>
                                    <w:sz w:val="20"/>
                                    <w:szCs w:val="20"/>
                                  </w:rPr>
                                  <w:t>–</w:t>
                                </w:r>
                                <w:r>
                                  <w:rPr>
                                    <w:sz w:val="20"/>
                                    <w:szCs w:val="20"/>
                                  </w:rPr>
                                  <w:t>8</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B75DC1">
                                  <w:rPr>
                                    <w:sz w:val="20"/>
                                    <w:szCs w:val="20"/>
                                  </w:rPr>
                                  <w:tab/>
                                </w:r>
                                <w:r>
                                  <w:rPr>
                                    <w:sz w:val="20"/>
                                    <w:szCs w:val="20"/>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1" name="Straight Arrow Connector 371"/>
                        <wps:cNvCnPr/>
                        <wps:spPr>
                          <a:xfrm flipV="1">
                            <a:off x="685800" y="50801"/>
                            <a:ext cx="2489835" cy="6349"/>
                          </a:xfrm>
                          <a:prstGeom prst="straightConnector1">
                            <a:avLst/>
                          </a:prstGeom>
                          <a:ln w="28575">
                            <a:headEnd type="oval"/>
                            <a:tailEnd type="ova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280DCD0A" id="Group 353" o:spid="_x0000_s1105" style="position:absolute;left:0;text-align:left;margin-left:45.55pt;margin-top:11.85pt;width:269.95pt;height:25pt;z-index:251736576" coordsize="34283,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">
                <v:group id="Group 354" o:spid="_x0000_s1106" style="position:absolute;width:34283;height:3175" coordsize="34283,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Straight Arrow Connector 355" o:spid="_x0000_s1107"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ZBAcQAAADcAAAADwAAAGRycy9kb3ducmV2LnhtbESPQWvCQBSE7wX/w/IEb3VjWqVNXUNb&#10;EDwVGvX+yD6zodm3S3aj0V/vFgo9DjPzDbMuR9uJM/WhdaxgMc9AENdOt9woOOy3jy8gQkTW2Dkm&#10;BVcKUG4mD2sstLvwN52r2IgE4VCgAhOjL6QMtSGLYe48cfJOrrcYk+wbqXu8JLjtZJ5lK2mx5bRg&#10;0NOnofqnGqyC1/1xUX2d/PPBHm/h5vOP3ZAbpWbT8f0NRKQx/of/2jut4Gm5hN8z6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kEBxAAAANwAAAAPAAAAAAAAAAAA&#10;AAAAAKECAABkcnMvZG93bnJldi54bWxQSwUGAAAAAAQABAD5AAAAkgMAAAAA&#10;" strokecolor="#4579b8 [3044]">
                    <v:stroke startarrow="block" startarrowwidth="narrow" endarrow="block" endarrowwidth="narrow"/>
                  </v:shape>
                  <v:line id="Straight Connector 356" o:spid="_x0000_s1108" style="position:absolute;visibility:visible;mso-wrap-style:square" from="2286,0" to="2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TQYcUAAADcAAAADwAAAGRycy9kb3ducmV2LnhtbESPUWvCQBCE34X+h2MLvumlisGmniKC&#10;IG1fqv6AbW6bBHN76d2qsb++Vyj4OMzMN8xi1btWXSjExrOBp3EGirj0tuHKwPGwHc1BRUG22Hom&#10;AzeKsFo+DBZYWH/lD7rspVIJwrFAA7VIV2gdy5ocxrHviJP35YNDSTJU2ga8Jrhr9STLcu2w4bRQ&#10;Y0ebmsrT/uwMfL+97+Lts51IPvt5PYX1/Fmm0ZjhY79+ASXUyz38395ZA9NZDn9n0hH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TQYcUAAADcAAAADwAAAAAAAAAA&#10;AAAAAAChAgAAZHJzL2Rvd25yZXYueG1sUEsFBgAAAAAEAAQA+QAAAJMDAAAAAA==&#10;" strokecolor="#4579b8 [3044]"/>
                  <v:line id="Straight Connector 357" o:spid="_x0000_s1109" style="position:absolute;visibility:visible;mso-wrap-style:square" from="4572,0" to="457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h1+sUAAADcAAAADwAAAGRycy9kb3ducmV2LnhtbESPzWoCQRCE74G8w9CB3HQ2in+ro0gg&#10;IEku/jxAu9PuLu70bGY6uubpMwEhx6KqvqIWq8416kIh1p4NvPQzUMSFtzWXBg77t94UVBRki41n&#10;MnCjCKvl48MCc+uvvKXLTkqVIBxzNFCJtLnWsajIYez7ljh5Jx8cSpKh1DbgNcFdowdZNtYOa04L&#10;Fbb0WlFx3n07A18fn5t4OzYDGY9+3s9hPZ3JMBrz/NSt56CEOvkP39sba2A4msD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h1+sUAAADcAAAADwAAAAAAAAAA&#10;AAAAAAChAgAAZHJzL2Rvd25yZXYueG1sUEsFBgAAAAAEAAQA+QAAAJMDAAAAAA==&#10;" strokecolor="#4579b8 [3044]"/>
                  <v:line id="Straight Connector 358" o:spid="_x0000_s1110" style="position:absolute;visibility:visible;mso-wrap-style:square" from="6858,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hiMEAAADcAAAADwAAAGRycy9kb3ducmV2LnhtbERPzWoCMRC+C32HMIXeNFtFsVujiCCI&#10;etH2Aaab6e7iZrJNprr69OYgePz4/meLzjXqTCHWng28DzJQxIW3NZcGvr/W/SmoKMgWG89k4EoR&#10;FvOX3gxz6y98oPNRSpVCOOZooBJpc61jUZHDOPAtceJ+fXAoCYZS24CXFO4aPcyyiXZYc2qosKVV&#10;RcXp+O8M/O32m3j9aYYyGd+2p7CcfsgoGvP22i0/QQl18hQ/3BtrYDROa9OZdAT0/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9+GIwQAAANwAAAAPAAAAAAAAAAAAAAAA&#10;AKECAABkcnMvZG93bnJldi54bWxQSwUGAAAAAAQABAD5AAAAjwMAAAAA&#10;" strokecolor="#4579b8 [3044]"/>
                  <v:line id="Straight Connector 359" o:spid="_x0000_s1111" style="position:absolute;visibility:visible;mso-wrap-style:square" from="11430,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tEE8UAAADcAAAADwAAAGRycy9kb3ducmV2LnhtbESPUWvCQBCE3wv9D8cWfKuXKkpMPUUE&#10;Qawvtf0B29w2Ceb20rtVo7++JxT6OMzMN8x82btWnSnExrOBl2EGirj0tuHKwOfH5jkHFQXZYuuZ&#10;DFwpwnLx+DDHwvoLv9P5IJVKEI4FGqhFukLrWNbkMA59R5y8bx8cSpKh0jbgJcFdq0dZNtUOG04L&#10;NXa0rqk8Hk7OwM/bfhuvX+1IppPb7hhW+UzG0ZjBU796BSXUy3/4r721BsaTGdzPp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tEE8UAAADcAAAADwAAAAAAAAAA&#10;AAAAAAChAgAAZHJzL2Rvd25yZXYueG1sUEsFBgAAAAAEAAQA+QAAAJMDAAAAAA==&#10;" strokecolor="#4579b8 [3044]"/>
                  <v:line id="Straight Connector 360" o:spid="_x0000_s1112" style="position:absolute;visibility:visible;mso-wrap-style:square" from="9144,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8IAAADcAAAADwAAAGRycy9kb3ducmV2LnhtbERPzWrCQBC+F/oOyxS81Y1Kg42uIgVB&#10;tJdqH2DMjkkwO5vujhp9+u6h0OPH9z9f9q5VVwqx8WxgNMxAEZfeNlwZ+D6sX6egoiBbbD2TgTtF&#10;WC6en+ZYWH/jL7rupVIphGOBBmqRrtA6ljU5jEPfESfu5INDSTBU2ga8pXDX6nGW5dphw6mhxo4+&#10;airP+4sz8LP73MT7sR1L/vbYnsNq+i6TaMzgpV/NQAn18i/+c2+sgUme5qcz6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nM8IAAADcAAAADwAAAAAAAAAAAAAA&#10;AAChAgAAZHJzL2Rvd25yZXYueG1sUEsFBgAAAAAEAAQA+QAAAJADAAAAAA==&#10;" strokecolor="#4579b8 [3044]"/>
                  <v:line id="Straight Connector 361" o:spid="_x0000_s1113" style="position:absolute;visibility:visible;mso-wrap-style:square" from="13716,0" to="1371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GCqMUAAADcAAAADwAAAGRycy9kb3ducmV2LnhtbESPUWvCQBCE3wX/w7FC3/Si0qCpp0ih&#10;IG1ftP0Ba26bBHN76d1WY399ryD4OMzMN8xq07tWnSnExrOB6SQDRVx623Bl4PPjZbwAFQXZYuuZ&#10;DFwpwmY9HKywsP7CezofpFIJwrFAA7VIV2gdy5ocxonviJP35YNDSTJU2ga8JLhr9SzLcu2w4bRQ&#10;Y0fPNZWnw48z8P32vovXYzuT/PH39RS2i6XMozEPo377BEqol3v41t5ZA/N8Cv9n0hH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GCqMUAAADcAAAADwAAAAAAAAAA&#10;AAAAAAChAgAAZHJzL2Rvd25yZXYueG1sUEsFBgAAAAAEAAQA+QAAAJMDAAAAAA==&#10;" strokecolor="#4579b8 [3044]"/>
                  <v:line id="Straight Connector 362" o:spid="_x0000_s1114" style="position:absolute;visibility:visible;mso-wrap-style:square" from="15811,0" to="1581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Mc38UAAADcAAAADwAAAGRycy9kb3ducmV2LnhtbESPUWvCQBCE34X+h2MLfdOLkQZNPUUK&#10;BWn7UvUHbHNrEsztpXdbjf31vULBx2FmvmGW68F16kwhtp4NTCcZKOLK25ZrA4f9y3gOKgqyxc4z&#10;GbhShPXqbrTE0voLf9B5J7VKEI4lGmhE+lLrWDXkME58T5y8ow8OJclQaxvwkuCu03mWFdphy2mh&#10;wZ6eG6pOu29n4OvtfRuvn10uxePP6yls5guZRWMe7ofNEyihQW7h//bWGpgVOfydSUd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Mc38UAAADcAAAADwAAAAAAAAAA&#10;AAAAAAChAgAAZHJzL2Rvd25yZXYueG1sUEsFBgAAAAAEAAQA+QAAAJMDAAAAAA==&#10;" strokecolor="#4579b8 [3044]"/>
                  <v:line id="Straight Connector 363" o:spid="_x0000_s1115" style="position:absolute;visibility:visible;mso-wrap-style:square" from="18161,0" to="181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5RMUAAADcAAAADwAAAGRycy9kb3ducmV2LnhtbESPUUvDQBCE3wX/w7GCb/ZigyHGXksR&#10;hGL70uoPWHNrEprbi3drm/bXe4WCj8PMfMPMFqPr1YFC7DwbeJxkoIhrbztuDHx+vD2UoKIgW+w9&#10;k4ETRVjMb29mWFl/5C0ddtKoBOFYoYFWZKi0jnVLDuPED8TJ+/bBoSQZGm0DHhPc9XqaZYV22HFa&#10;aHGg15bq/e7XGfhZb1bx9NVPpXg6v+/DsnyWPBpzfzcuX0AJjfIfvrZX1kBe5HA5k46An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5RMUAAADcAAAADwAAAAAAAAAA&#10;AAAAAAChAgAAZHJzL2Rvd25yZXYueG1sUEsFBgAAAAAEAAQA+QAAAJMDAAAAAA==&#10;" strokecolor="#4579b8 [3044]"/>
                  <v:line id="Straight Connector 364" o:spid="_x0000_s1116" style="position:absolute;visibility:visible;mso-wrap-style:square" from="20510,0" to="2051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hMMUAAADcAAAADwAAAGRycy9kb3ducmV2LnhtbESPUWvCQBCE34X+h2MLfdNLtQ2aeooU&#10;ClL7UusPWHNrEsztpXdbjf31XqHg4zAz3zDzZe9adaIQG88GHkcZKOLS24YrA7uvt+EUVBRki61n&#10;MnChCMvF3WCOhfVn/qTTViqVIBwLNFCLdIXWsazJYRz5jjh5Bx8cSpKh0jbgOcFdq8dZlmuHDaeF&#10;Gjt6rak8bn+cge/Nxzpe9u1Y8uff92NYTWcyicY83PerF1BCvdzC/+21NTDJn+DvTDoC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YhMMUAAADcAAAADwAAAAAAAAAA&#10;AAAAAAChAgAAZHJzL2Rvd25yZXYueG1sUEsFBgAAAAAEAAQA+QAAAJMDAAAAAA==&#10;" strokecolor="#4579b8 [3044]"/>
                  <v:line id="Straight Connector 365" o:spid="_x0000_s1117" style="position:absolute;visibility:visible;mso-wrap-style:square" from="22923,0" to="229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Eq8UAAADcAAAADwAAAGRycy9kb3ducmV2LnhtbESPUWvCQBCE34X+h2MLvumlisGmniKC&#10;IG1fqv6AbW6bBHN76d2qsb++Vyj4OMzMN8xi1btWXSjExrOBp3EGirj0tuHKwPGwHc1BRUG22Hom&#10;AzeKsFo+DBZYWH/lD7rspVIJwrFAA7VIV2gdy5ocxrHviJP35YNDSTJU2ga8Jrhr9STLcu2w4bRQ&#10;Y0ebmsrT/uwMfL+97+Lts51IPvt5PYX1/Fmm0ZjhY79+ASXUyz38395ZA9N8Bn9n0hH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qEq8UAAADcAAAADwAAAAAAAAAA&#10;AAAAAAChAgAAZHJzL2Rvd25yZXYueG1sUEsFBgAAAAAEAAQA+QAAAJMDAAAAAA==&#10;" strokecolor="#4579b8 [3044]"/>
                  <v:line id="Straight Connector 366" o:spid="_x0000_s1118" style="position:absolute;visibility:visible;mso-wrap-style:square" from="25146,0" to="251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ga3MUAAADcAAAADwAAAGRycy9kb3ducmV2LnhtbESPUWvCQBCE34X+h2MLvumlSoNNPUUK&#10;gmhftP0B29w2Ceb20rtVo7++VxD6OMzMN8x82btWnSnExrOBp3EGirj0tuHKwOfHejQDFQXZYuuZ&#10;DFwpwnLxMJhjYf2F93Q+SKUShGOBBmqRrtA6ljU5jGPfESfv2weHkmSotA14SXDX6kmW5dphw2mh&#10;xo7eaiqPh5Mz8LN738TrVzuR/Pm2PYbV7EWm0ZjhY796BSXUy3/43t5YA9M8h78z6Qj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ga3MUAAADcAAAADwAAAAAAAAAA&#10;AAAAAAChAgAAZHJzL2Rvd25yZXYueG1sUEsFBgAAAAAEAAQA+QAAAJMDAAAAAA==&#10;" strokecolor="#4579b8 [3044]"/>
                  <v:line id="Straight Connector 367" o:spid="_x0000_s1119" style="position:absolute;visibility:visible;mso-wrap-style:square" from="27305,0" to="2730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S/R8UAAADcAAAADwAAAGRycy9kb3ducmV2LnhtbESPUWvCQBCE34X+h2MLfauXKk019RQp&#10;FKT2ResPWHNrEsztpXdbjf31XqHg4zAz3zCzRe9adaIQG88GnoYZKOLS24YrA7uv98cJqCjIFlvP&#10;ZOBCERbzu8EMC+vPvKHTViqVIBwLNFCLdIXWsazJYRz6jjh5Bx8cSpKh0jbgOcFdq0dZlmuHDaeF&#10;Gjt6q6k8bn+cge/15ype9u1I8uffj2NYTqYyjsY83PfLV1BCvdzC/+2VNTDOX+DvTDo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S/R8UAAADcAAAADwAAAAAAAAAA&#10;AAAAAAChAgAAZHJzL2Rvd25yZXYueG1sUEsFBgAAAAAEAAQA+QAAAJMDAAAAAA==&#10;" strokecolor="#4579b8 [3044]"/>
                  <v:line id="Straight Connector 368" o:spid="_x0000_s1120" style="position:absolute;visibility:visible;mso-wrap-style:square" from="29527,0" to="295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srNcIAAADcAAAADwAAAGRycy9kb3ducmV2LnhtbERPzWrCQBC+F/oOyxS81Y1Kg42uIgVB&#10;tJdqH2DMjkkwO5vujhp9+u6h0OPH9z9f9q5VVwqx8WxgNMxAEZfeNlwZ+D6sX6egoiBbbD2TgTtF&#10;WC6en+ZYWH/jL7rupVIphGOBBmqRrtA6ljU5jEPfESfu5INDSTBU2ga8pXDX6nGW5dphw6mhxo4+&#10;airP+4sz8LP73MT7sR1L/vbYnsNq+i6TaMzgpV/NQAn18i/+c2+sgUme1qYz6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srNcIAAADcAAAADwAAAAAAAAAAAAAA&#10;AAChAgAAZHJzL2Rvd25yZXYueG1sUEsFBgAAAAAEAAQA+QAAAJADAAAAAA==&#10;" strokecolor="#4579b8 [3044]"/>
                  <v:line id="Straight Connector 369" o:spid="_x0000_s1121" style="position:absolute;visibility:visible;mso-wrap-style:square" from="31750,0" to="317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eOrsUAAADcAAAADwAAAGRycy9kb3ducmV2LnhtbESPUWvCQBCE3wv9D8cW+lYvKgZNPUUK&#10;gtS+1PYHbHNrEsztpXerRn+9Vyj4OMzMN8x82btWnSjExrOB4SADRVx623Bl4Ptr/TIFFQXZYuuZ&#10;DFwownLx+DDHwvozf9JpJ5VKEI4FGqhFukLrWNbkMA58R5y8vQ8OJclQaRvwnOCu1aMsy7XDhtNC&#10;jR291VQedkdn4Hf7sYmXn3Yk+eT6fgir6UzG0Zjnp371Ckqol3v4v72xBsb5DP7OpCO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eOrsUAAADcAAAADwAAAAAAAAAA&#10;AAAAAAChAgAAZHJzL2Rvd25yZXYueG1sUEsFBgAAAAAEAAQA+QAAAJMDAAAAAA==&#10;" strokecolor="#4579b8 [3044]"/>
                  <v:shape id="Text Box 370" o:spid="_x0000_s1122" type="#_x0000_t202" style="position:absolute;left:4571;top:571;width:29712;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Xn8IA&#10;AADcAAAADwAAAGRycy9kb3ducmV2LnhtbERPy4rCMBTdD/gP4QruxlTFUapRpCCKOAsfG3fX5toW&#10;m5vaRK1+/WQx4PJw3tN5Y0rxoNoVlhX0uhEI4tTqgjMFx8PyewzCeWSNpWVS8CIH81nra4qxtk/e&#10;0WPvMxFC2MWoIPe+iqV0aU4GXddWxIG72NqgD7DOpK7xGcJNKftR9CMNFhwacqwoySm97u9GwSZZ&#10;/uLu3Dfjd5mstpdFdTuehkp12s1iAsJT4z/if/daKxiM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hefwgAAANwAAAAPAAAAAAAAAAAAAAAAAJgCAABkcnMvZG93&#10;bnJldi54bWxQSwUGAAAAAAQABAD1AAAAhwMAAAAA&#10;" filled="f" stroked="f" strokeweight=".5pt">
                    <v:textbox>
                      <w:txbxContent>
                        <w:p w:rsidR="001C0952" w:rsidRPr="00B75DC1" w:rsidRDefault="001C0952" w:rsidP="001C095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sidRPr="00B75DC1">
                            <w:rPr>
                              <w:sz w:val="20"/>
                              <w:szCs w:val="20"/>
                            </w:rPr>
                            <w:t>–</w:t>
                          </w:r>
                          <w:r>
                            <w:rPr>
                              <w:sz w:val="20"/>
                              <w:szCs w:val="20"/>
                            </w:rPr>
                            <w:t>8</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B75DC1">
                            <w:rPr>
                              <w:sz w:val="20"/>
                              <w:szCs w:val="20"/>
                            </w:rPr>
                            <w:tab/>
                          </w:r>
                          <w:r>
                            <w:rPr>
                              <w:sz w:val="20"/>
                              <w:szCs w:val="20"/>
                            </w:rPr>
                            <w:t>30</w:t>
                          </w:r>
                        </w:p>
                      </w:txbxContent>
                    </v:textbox>
                  </v:shape>
                </v:group>
                <v:shape id="Straight Arrow Connector 371" o:spid="_x0000_s1123" type="#_x0000_t32" style="position:absolute;left:6858;top:508;width:24898;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XwisUAAADcAAAADwAAAGRycy9kb3ducmV2LnhtbESPQWvCQBSE74L/YXlCb7qxQpXoKiqU&#10;liKIRvD6yD6TaPZtmt2a5N93BcHjMDPfMItVa0pxp9oVlhWMRxEI4tTqgjMFp+RzOAPhPLLG0jIp&#10;6MjBatnvLTDWtuED3Y8+EwHCLkYFufdVLKVLczLoRrYiDt7F1gZ9kHUmdY1NgJtSvkfRhzRYcFjI&#10;saJtTunt+GcU7H+uSddtZtP0lky+fnf79elcNEq9Ddr1HISn1r/Cz/a3VjCZjuFxJh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XwisUAAADcAAAADwAAAAAAAAAA&#10;AAAAAAChAgAAZHJzL2Rvd25yZXYueG1sUEsFBgAAAAAEAAQA+QAAAJMDAAAAAA==&#10;" strokecolor="black [3040]" strokeweight="2.25pt">
                  <v:stroke startarrow="oval" endarrow="oval"/>
                </v:shape>
              </v:group>
            </w:pict>
          </mc:Fallback>
        </mc:AlternateContent>
      </w:r>
    </w:p>
    <w:p w:rsidR="009668C2" w:rsidRPr="00454FE6" w:rsidRDefault="009668C2" w:rsidP="009668C2">
      <w:pPr>
        <w:ind w:left="864" w:hanging="432"/>
        <w:rPr>
          <w:szCs w:val="24"/>
        </w:rPr>
      </w:pPr>
      <w:r w:rsidRPr="00454FE6">
        <w:rPr>
          <w:szCs w:val="24"/>
        </w:rPr>
        <w:t>a)</w:t>
      </w:r>
    </w:p>
    <w:p w:rsidR="009668C2" w:rsidRPr="00454FE6" w:rsidRDefault="009668C2" w:rsidP="009668C2">
      <w:pPr>
        <w:ind w:left="864" w:hanging="432"/>
        <w:rPr>
          <w:szCs w:val="24"/>
        </w:rPr>
      </w:pPr>
      <w:r w:rsidRPr="00454FE6">
        <w:rPr>
          <w:noProof/>
        </w:rPr>
        <mc:AlternateContent>
          <mc:Choice Requires="wpg">
            <w:drawing>
              <wp:anchor distT="0" distB="0" distL="114300" distR="114300" simplePos="0" relativeHeight="251738624" behindDoc="0" locked="0" layoutInCell="1" allowOverlap="1" wp14:anchorId="06B4518D" wp14:editId="4EA93509">
                <wp:simplePos x="0" y="0"/>
                <wp:positionH relativeFrom="column">
                  <wp:posOffset>603250</wp:posOffset>
                </wp:positionH>
                <wp:positionV relativeFrom="paragraph">
                  <wp:posOffset>167005</wp:posOffset>
                </wp:positionV>
                <wp:extent cx="3429000" cy="317500"/>
                <wp:effectExtent l="38100" t="38100" r="0" b="6350"/>
                <wp:wrapNone/>
                <wp:docPr id="372" name="Group 372"/>
                <wp:cNvGraphicFramePr/>
                <a:graphic xmlns:a="http://schemas.openxmlformats.org/drawingml/2006/main">
                  <a:graphicData uri="http://schemas.microsoft.com/office/word/2010/wordprocessingGroup">
                    <wpg:wgp>
                      <wpg:cNvGrpSpPr/>
                      <wpg:grpSpPr>
                        <a:xfrm>
                          <a:off x="0" y="0"/>
                          <a:ext cx="3429000" cy="317500"/>
                          <a:chOff x="0" y="0"/>
                          <a:chExt cx="3429000" cy="317500"/>
                        </a:xfrm>
                      </wpg:grpSpPr>
                      <wpg:grpSp>
                        <wpg:cNvPr id="373" name="Group 373"/>
                        <wpg:cNvGrpSpPr/>
                        <wpg:grpSpPr>
                          <a:xfrm>
                            <a:off x="0" y="0"/>
                            <a:ext cx="3429000" cy="317500"/>
                            <a:chOff x="0" y="0"/>
                            <a:chExt cx="3429000" cy="317500"/>
                          </a:xfrm>
                        </wpg:grpSpPr>
                        <wps:wsp>
                          <wps:cNvPr id="374" name="Straight Arrow Connector 374"/>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5" name="Straight Connector 375"/>
                          <wps:cNvCnPr/>
                          <wps:spPr>
                            <a:xfrm>
                              <a:off x="228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6" name="Straight Connector 376"/>
                          <wps:cNvCnPr/>
                          <wps:spPr>
                            <a:xfrm>
                              <a:off x="4572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7" name="Straight Connector 377"/>
                          <wps:cNvCnPr/>
                          <wps:spPr>
                            <a:xfrm>
                              <a:off x="6858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8" name="Straight Connector 378"/>
                          <wps:cNvCnPr/>
                          <wps:spPr>
                            <a:xfrm>
                              <a:off x="1143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9" name="Straight Connector 379"/>
                          <wps:cNvCnPr/>
                          <wps:spPr>
                            <a:xfrm>
                              <a:off x="9144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0" name="Straight Connector 380"/>
                          <wps:cNvCnPr/>
                          <wps:spPr>
                            <a:xfrm>
                              <a:off x="1371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1" name="Straight Connector 381"/>
                          <wps:cNvCnPr/>
                          <wps:spPr>
                            <a:xfrm>
                              <a:off x="15811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2" name="Straight Connector 382"/>
                          <wps:cNvCnPr/>
                          <wps:spPr>
                            <a:xfrm>
                              <a:off x="18161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3" name="Straight Connector 383"/>
                          <wps:cNvCnPr/>
                          <wps:spPr>
                            <a:xfrm>
                              <a:off x="20510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4" name="Straight Connector 384"/>
                          <wps:cNvCnPr/>
                          <wps:spPr>
                            <a:xfrm>
                              <a:off x="22923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5" name="Straight Connector 385"/>
                          <wps:cNvCnPr/>
                          <wps:spPr>
                            <a:xfrm>
                              <a:off x="2514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6" name="Straight Connector 386"/>
                          <wps:cNvCnPr/>
                          <wps:spPr>
                            <a:xfrm>
                              <a:off x="27305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7" name="Straight Connector 387"/>
                          <wps:cNvCnPr/>
                          <wps:spPr>
                            <a:xfrm>
                              <a:off x="29527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8" name="Straight Connector 388"/>
                          <wps:cNvCnPr/>
                          <wps:spPr>
                            <a:xfrm>
                              <a:off x="3175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9" name="Text Box 389"/>
                          <wps:cNvSpPr txBox="1"/>
                          <wps:spPr>
                            <a:xfrm>
                              <a:off x="0" y="5715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B75DC1" w:rsidRDefault="00454FE6" w:rsidP="009668C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0" name="Straight Arrow Connector 390"/>
                        <wps:cNvCnPr/>
                        <wps:spPr>
                          <a:xfrm flipV="1">
                            <a:off x="603849" y="50801"/>
                            <a:ext cx="1910751" cy="6350"/>
                          </a:xfrm>
                          <a:prstGeom prst="straightConnector1">
                            <a:avLst/>
                          </a:prstGeom>
                          <a:ln w="28575">
                            <a:headEnd type="stealth"/>
                            <a:tailEnd type="ova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4C00FE21" id="Group 372" o:spid="_x0000_s1124" style="position:absolute;left:0;text-align:left;margin-left:47.5pt;margin-top:13.15pt;width:270pt;height:25pt;z-index:251738624" coordsize="3429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">
                <v:group id="Group 373" o:spid="_x0000_s1125" style="position:absolute;width:34290;height:3175" coordsize="34290,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Straight Arrow Connector 374" o:spid="_x0000_s1126"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4+sQAAADcAAAADwAAAGRycy9kb3ducmV2LnhtbESPQWvCQBSE7wX/w/IEb3VjKrVNXUNb&#10;EDwVGvX+yD6zodm3S3aj0V/vFgo9DjPzDbMuR9uJM/WhdaxgMc9AENdOt9woOOy3jy8gQkTW2Dkm&#10;BVcKUG4mD2sstLvwN52r2IgE4VCgAhOjL6QMtSGLYe48cfJOrrcYk+wbqXu8JLjtZJ5lz9Jiy2nB&#10;oKdPQ/VPNVgFr/vjovo6+eXBHm/h5vOP3ZAbpWbT8f0NRKQx/of/2jut4Gm1hN8z6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7j6xAAAANwAAAAPAAAAAAAAAAAA&#10;AAAAAKECAABkcnMvZG93bnJldi54bWxQSwUGAAAAAAQABAD5AAAAkgMAAAAA&#10;" strokecolor="#4579b8 [3044]">
                    <v:stroke startarrow="block" startarrowwidth="narrow" endarrow="block" endarrowwidth="narrow"/>
                  </v:shape>
                  <v:line id="Straight Connector 375" o:spid="_x0000_s1127" style="position:absolute;visibility:visible;mso-wrap-style:square" from="2286,0" to="2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MSdsUAAADcAAAADwAAAGRycy9kb3ducmV2LnhtbESPzWoCQRCE74G8w9CB3HQ2in+ro0gg&#10;IEku/jxAu9PuLu70bGY6uubpMwEhx6KqvqIWq8416kIh1p4NvPQzUMSFtzWXBg77t94UVBRki41n&#10;MnCjCKvl48MCc+uvvKXLTkqVIBxzNFCJtLnWsajIYez7ljh5Jx8cSpKh1DbgNcFdowdZNtYOa04L&#10;Fbb0WlFx3n07A18fn5t4OzYDGY9+3s9hPZ3JMBrz/NSt56CEOvkP39sba2A4GcH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MSdsUAAADcAAAADwAAAAAAAAAA&#10;AAAAAAChAgAAZHJzL2Rvd25yZXYueG1sUEsFBgAAAAAEAAQA+QAAAJMDAAAAAA==&#10;" strokecolor="#4579b8 [3044]"/>
                  <v:line id="Straight Connector 376" o:spid="_x0000_s1128" style="position:absolute;visibility:visible;mso-wrap-style:square" from="4572,0" to="457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GMAcUAAADcAAAADwAAAGRycy9kb3ducmV2LnhtbESPUWvCQBCE34X+h2MLfauXKk019RQp&#10;FKT2ResPWHNrEsztpXdbjf31XqHg4zAz3zCzRe9adaIQG88GnoYZKOLS24YrA7uv98cJqCjIFlvP&#10;ZOBCERbzu8EMC+vPvKHTViqVIBwLNFCLdIXWsazJYRz6jjh5Bx8cSpKh0jbgOcFdq0dZlmuHDaeF&#10;Gjt6q6k8bn+cge/15ype9u1I8uffj2NYTqYyjsY83PfLV1BCvdzC/+2VNTB+yeHvTDo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GMAcUAAADcAAAADwAAAAAAAAAA&#10;AAAAAAChAgAAZHJzL2Rvd25yZXYueG1sUEsFBgAAAAAEAAQA+QAAAJMDAAAAAA==&#10;" strokecolor="#4579b8 [3044]"/>
                  <v:line id="Straight Connector 377" o:spid="_x0000_s1129" style="position:absolute;visibility:visible;mso-wrap-style:square" from="6858,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0pmsUAAADcAAAADwAAAGRycy9kb3ducmV2LnhtbESPzWoCQRCE70LeYehAbjobJf6sjiKB&#10;gCReoj5Au9PuLu70bGY6uubpMwEhx6KqvqIWq8416kIh1p4NPA8yUMSFtzWXBg77t/4UVBRki41n&#10;MnCjCKvlQ2+BufVX/qTLTkqVIBxzNFCJtLnWsajIYRz4ljh5Jx8cSpKh1DbgNcFdo4dZNtYOa04L&#10;Fbb0WlFx3n07A18f2028HZuhjF9+3s9hPZ3JKBrz9Nit56CEOvkP39sba2A0mcD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0pmsUAAADcAAAADwAAAAAAAAAA&#10;AAAAAAChAgAAZHJzL2Rvd25yZXYueG1sUEsFBgAAAAAEAAQA+QAAAJMDAAAAAA==&#10;" strokecolor="#4579b8 [3044]"/>
                  <v:line id="Straight Connector 378" o:spid="_x0000_s1130" style="position:absolute;visibility:visible;mso-wrap-style:square" from="11430,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96MIAAADcAAAADwAAAGRycy9kb3ducmV2LnhtbERPzWoCMRC+C32HMEJvNatSf1ajiFCQ&#10;thdtH2DcjLuLm8k2GXXt0zeHgseP73+57lyjrhRi7dnAcJCBIi68rbk08P319jIDFQXZYuOZDNwp&#10;wnr11Ftibv2N93Q9SKlSCMccDVQiba51LCpyGAe+JU7cyQeHkmAotQ14S+Gu0aMsm2iHNaeGClva&#10;VlScDxdn4Ofjcxfvx2Ykk9ff93PYzOYyjsY897vNApRQJw/xv3tnDYynaW06k46AX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K96MIAAADcAAAADwAAAAAAAAAAAAAA&#10;AAChAgAAZHJzL2Rvd25yZXYueG1sUEsFBgAAAAAEAAQA+QAAAJADAAAAAA==&#10;" strokecolor="#4579b8 [3044]"/>
                  <v:line id="Straight Connector 379" o:spid="_x0000_s1131" style="position:absolute;visibility:visible;mso-wrap-style:square" from="9144,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4Yc8UAAADcAAAADwAAAGRycy9kb3ducmV2LnhtbESPzWoCQRCE74G8w9ABb3E2in8bR5GA&#10;IJqLJg/Q2ensLu70bGZaXX16JxDIsaiqr6j5snONOlOItWcDL/0MFHHhbc2lgc+P9fMUVBRki41n&#10;MnClCMvF48Mcc+svvKfzQUqVIBxzNFCJtLnWsajIYez7ljh53z44lCRDqW3AS4K7Rg+ybKwd1pwW&#10;KmzpraLieDg5Az+79028fjUDGY9u22NYTWcyjMb0nrrVKyihTv7Df+2NNTCczOD3TDoC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4Yc8UAAADcAAAADwAAAAAAAAAA&#10;AAAAAAChAgAAZHJzL2Rvd25yZXYueG1sUEsFBgAAAAAEAAQA+QAAAJMDAAAAAA==&#10;" strokecolor="#4579b8 [3044]"/>
                  <v:line id="Straight Connector 380" o:spid="_x0000_s1132" style="position:absolute;visibility:visible;mso-wrap-style:square" from="13716,0" to="1371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BycIAAADcAAAADwAAAGRycy9kb3ducmV2LnhtbERPzWrCQBC+F/oOyxS81Y1KJY2uIgVB&#10;tJdqH2DMjkkwO5vujhp9+u6h0OPH9z9f9q5VVwqx8WxgNMxAEZfeNlwZ+D6sX3NQUZAttp7JwJ0i&#10;LBfPT3MsrL/xF133UqkUwrFAA7VIV2gdy5ocxqHviBN38sGhJBgqbQPeUrhr9TjLptphw6mhxo4+&#10;airP+4sz8LP73MT7sR3L9O2xPYdV/i6TaMzgpV/NQAn18i/+c2+sgUme5qcz6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BycIAAADcAAAADwAAAAAAAAAAAAAA&#10;AAChAgAAZHJzL2Rvd25yZXYueG1sUEsFBgAAAAAEAAQA+QAAAJADAAAAAA==&#10;" strokecolor="#4579b8 [3044]"/>
                  <v:line id="Straight Connector 381" o:spid="_x0000_s1133" style="position:absolute;visibility:visible;mso-wrap-style:square" from="15811,0" to="1581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1kUsUAAADcAAAADwAAAGRycy9kb3ducmV2LnhtbESPUWvCQBCE34X+h2MLfdOLSiVNPUUK&#10;Bam+aPsDtrltEsztpXdbjf76niD4OMzMN8x82btWHSnExrOB8SgDRVx623Bl4OvzfZiDioJssfVM&#10;Bs4UYbl4GMyxsP7EOzrupVIJwrFAA7VIV2gdy5ocxpHviJP344NDSTJU2gY8Jbhr9STLZtphw2mh&#10;xo7eaioP+z9n4HezXcfzdzuR2fPl4xBW+YtMozFPj/3qFZRQL/fwrb22Bqb5GK5n0hH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1kUsUAAADcAAAADwAAAAAAAAAA&#10;AAAAAAChAgAAZHJzL2Rvd25yZXYueG1sUEsFBgAAAAAEAAQA+QAAAJMDAAAAAA==&#10;" strokecolor="#4579b8 [3044]"/>
                  <v:line id="Straight Connector 382" o:spid="_x0000_s1134" style="position:absolute;visibility:visible;mso-wrap-style:square" from="18161,0" to="181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6JcUAAADcAAAADwAAAGRycy9kb3ducmV2LnhtbESPUWvCQBCE34X+h2MLfdOLESWmniKF&#10;grR9qfUHbHNrEsztpXdbjf31XqHQx2FmvmFWm8F16kwhtp4NTCcZKOLK25ZrA4eP53EBKgqyxc4z&#10;GbhShM36brTC0voLv9N5L7VKEI4lGmhE+lLrWDXkME58T5y8ow8OJclQaxvwkuCu03mWLbTDltNC&#10;gz09NVSd9t/OwNfr2y5eP7tcFvOfl1PYFkuZRWMe7oftIyihQf7Df+2dNTArcvg9k46A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6JcUAAADcAAAADwAAAAAAAAAA&#10;AAAAAAChAgAAZHJzL2Rvd25yZXYueG1sUEsFBgAAAAAEAAQA+QAAAJMDAAAAAA==&#10;" strokecolor="#4579b8 [3044]"/>
                  <v:line id="Straight Connector 383" o:spid="_x0000_s1135" style="position:absolute;visibility:visible;mso-wrap-style:square" from="20510,0" to="2051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NfvsUAAADcAAAADwAAAGRycy9kb3ducmV2LnhtbESPUUvDQBCE3wX/w7GCb/ZigyXGXEsR&#10;CsX6YvUHrLk1Ccntxbttm/bXe4Lg4zAz3zDVanKDOlKInWcD97MMFHHtbceNgY/3zV0BKgqyxcEz&#10;GThThNXy+qrC0voTv9FxL41KEI4lGmhFxlLrWLfkMM78SJy8Lx8cSpKh0TbgKcHdoOdZttAOO04L&#10;LY703FLd7w/OwPfudRvPn8NcFg+Xlz6si0fJozG3N9P6CZTQJP/hv/bWGsiLHH7PpCO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NfvsUAAADcAAAADwAAAAAAAAAA&#10;AAAAAAChAgAAZHJzL2Rvd25yZXYueG1sUEsFBgAAAAAEAAQA+QAAAJMDAAAAAA==&#10;" strokecolor="#4579b8 [3044]"/>
                  <v:line id="Straight Connector 384" o:spid="_x0000_s1136" style="position:absolute;visibility:visible;mso-wrap-style:square" from="22923,0" to="229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rHysYAAADcAAAADwAAAGRycy9kb3ducmV2LnhtbESPUUvDQBCE3wv+h2MF39qLrZYYey1F&#10;EIrti9EfsObWJDS3F+/WNvXX9wpCH4eZ+YZZrAbXqQOF2Ho2cD/JQBFX3rZcG/j8eB3noKIgW+w8&#10;k4ETRVgtb0YLLKw/8jsdSqlVgnAs0EAj0hdax6ohh3Hie+LkffvgUJIMtbYBjwnuOj3Nsrl22HJa&#10;aLCnl4aqffnrDPxsd5t4+uqmMn/8e9uHdf4ks2jM3e2wfgYlNMg1/N/eWAOz/AEuZ9IR0M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ax8rGAAAA3AAAAA8AAAAAAAAA&#10;AAAAAAAAoQIAAGRycy9kb3ducmV2LnhtbFBLBQYAAAAABAAEAPkAAACUAwAAAAA=&#10;" strokecolor="#4579b8 [3044]"/>
                  <v:line id="Straight Connector 385" o:spid="_x0000_s1137" style="position:absolute;visibility:visible;mso-wrap-style:square" from="25146,0" to="251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ZiUcUAAADcAAAADwAAAGRycy9kb3ducmV2LnhtbESP3WrCQBSE7wt9h+UUvKubKkqauooI&#10;grS98ecBTrOnSTB7Nt09auzTdwuCl8PMfMPMFr1r1ZlCbDwbeBlmoIhLbxuuDBz26+ccVBRki61n&#10;MnClCIv548MMC+svvKXzTiqVIBwLNFCLdIXWsazJYRz6jjh53z44lCRDpW3AS4K7Vo+ybKodNpwW&#10;auxoVVN53J2cgZ+Pz028frUjmU5+349hmb/KOBozeOqXb6CEermHb+2NNTDOJ/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ZiUcUAAADcAAAADwAAAAAAAAAA&#10;AAAAAAChAgAAZHJzL2Rvd25yZXYueG1sUEsFBgAAAAAEAAQA+QAAAJMDAAAAAA==&#10;" strokecolor="#4579b8 [3044]"/>
                  <v:line id="Straight Connector 386" o:spid="_x0000_s1138" style="position:absolute;visibility:visible;mso-wrap-style:square" from="27305,0" to="2730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T8JsUAAADcAAAADwAAAGRycy9kb3ducmV2LnhtbESPUUvDQBCE3wv+h2MF35qLLYYYey1F&#10;EIr60tYfsObWJDS3F+/WNvXXe0Khj8PMfMMsVqPr1ZFC7DwbuM9yUMS1tx03Bj72L9MSVBRki71n&#10;MnCmCKvlzWSBlfUn3tJxJ41KEI4VGmhFhkrrWLfkMGZ+IE7elw8OJcnQaBvwlOCu17M8L7TDjtNC&#10;iwM9t1Qfdj/OwPfb+yaeP/uZFA+/r4ewLh9lHo25ux3XT6CERrmGL+2NNTAvC/g/k46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T8JsUAAADcAAAADwAAAAAAAAAA&#10;AAAAAAChAgAAZHJzL2Rvd25yZXYueG1sUEsFBgAAAAAEAAQA+QAAAJMDAAAAAA==&#10;" strokecolor="#4579b8 [3044]"/>
                  <v:line id="Straight Connector 387" o:spid="_x0000_s1139" style="position:absolute;visibility:visible;mso-wrap-style:square" from="29527,0" to="295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hZvcYAAADcAAAADwAAAGRycy9kb3ducmV2LnhtbESPUUvDQBCE3wv+h2MF3+zFFmuMvZYi&#10;CMX2pdEfsObWJDS3F+/WNvXX9wpCH4eZ+YaZLwfXqQOF2Ho28DDOQBFX3rZcG/j8eLvPQUVBtth5&#10;JgMnirBc3IzmWFh/5B0dSqlVgnAs0EAj0hdax6ohh3Hse+LkffvgUJIMtbYBjwnuOj3Jspl22HJa&#10;aLCn14aqffnrDPxstut4+uomMnv8e9+HVf4s02jM3e2wegElNMg1/N9eWwPT/AkuZ9IR0I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IWb3GAAAA3AAAAA8AAAAAAAAA&#10;AAAAAAAAoQIAAGRycy9kb3ducmV2LnhtbFBLBQYAAAAABAAEAPkAAACUAwAAAAA=&#10;" strokecolor="#4579b8 [3044]"/>
                  <v:line id="Straight Connector 388" o:spid="_x0000_s1140" style="position:absolute;visibility:visible;mso-wrap-style:square" from="31750,0" to="317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fNz8IAAADcAAAADwAAAGRycy9kb3ducmV2LnhtbERPzWrCQBC+F/oOyxS81Y1KJY2uIgVB&#10;tJdqH2DMjkkwO5vujhp9+u6h0OPH9z9f9q5VVwqx8WxgNMxAEZfeNlwZ+D6sX3NQUZAttp7JwJ0i&#10;LBfPT3MsrL/xF133UqkUwrFAA7VIV2gdy5ocxqHviBN38sGhJBgqbQPeUrhr9TjLptphw6mhxo4+&#10;airP+4sz8LP73MT7sR3L9O2xPYdV/i6TaMzgpV/NQAn18i/+c2+sgUme1qYz6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fNz8IAAADcAAAADwAAAAAAAAAAAAAA&#10;AAChAgAAZHJzL2Rvd25yZXYueG1sUEsFBgAAAAAEAAQA+QAAAJADAAAAAA==&#10;" strokecolor="#4579b8 [3044]"/>
                  <v:shape id="Text Box 389" o:spid="_x0000_s1141" type="#_x0000_t202" style="position:absolute;top:571;width:34290;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OJcYA&#10;AADcAAAADwAAAGRycy9kb3ducmV2LnhtbESPQWvCQBSE70L/w/IKvemmipKmriIBUaQeTL14e2af&#10;SWj2bZrdauyvdwXB4zAz3zDTeWdqcabWVZYVvA8iEMS51RUXCvbfy34MwnlkjbVlUnAlB/PZS2+K&#10;ibYX3tE584UIEHYJKii9bxIpXV6SQTewDXHwTrY16INsC6lbvAS4qeUwiibSYMVhocSG0pLyn+zP&#10;KNikyy3ujkMT/9fp6uu0aH73h7FSb6/d4hOEp84/w4/2WisYxR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nOJcYAAADcAAAADwAAAAAAAAAAAAAAAACYAgAAZHJz&#10;L2Rvd25yZXYueG1sUEsFBgAAAAAEAAQA9QAAAIsDAAAAAA==&#10;" filled="f" stroked="f" strokeweight=".5pt">
                    <v:textbox>
                      <w:txbxContent>
                        <w:p w:rsidR="009668C2" w:rsidRPr="00B75DC1" w:rsidRDefault="009668C2" w:rsidP="009668C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0</w:t>
                          </w:r>
                        </w:p>
                      </w:txbxContent>
                    </v:textbox>
                  </v:shape>
                </v:group>
                <v:shape id="Straight Arrow Connector 390" o:spid="_x0000_s1142" type="#_x0000_t32" style="position:absolute;left:6038;top:508;width:19108;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Nf+cIAAADcAAAADwAAAGRycy9kb3ducmV2LnhtbERPS2vCQBC+F/wPyxS81U0VpU1dpRUs&#10;KlLq6z5kp0kwOxuzW43+eudQ6PHje4+nravUmZpQejbw3EtAEWfelpwb2O/mTy+gQkS2WHkmA1cK&#10;MJ10HsaYWn/hDZ23MVcSwiFFA0WMdap1yApyGHq+JhbuxzcOo8Am17bBi4S7SveTZKQdliwNBdY0&#10;Kyg7bn+dgcFprW9fh2HYLL4P7rScu4/V6NOY7mP7/gYqUhv/xX/uhRXfq8yXM3IE9O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Nf+cIAAADcAAAADwAAAAAAAAAAAAAA&#10;AAChAgAAZHJzL2Rvd25yZXYueG1sUEsFBgAAAAAEAAQA+QAAAJADAAAAAA==&#10;" strokecolor="black [3040]" strokeweight="2.25pt">
                  <v:stroke startarrow="classic" endarrow="oval"/>
                </v:shape>
              </v:group>
            </w:pict>
          </mc:Fallback>
        </mc:AlternateContent>
      </w:r>
    </w:p>
    <w:p w:rsidR="009668C2" w:rsidRPr="00454FE6" w:rsidRDefault="009668C2" w:rsidP="009668C2">
      <w:pPr>
        <w:ind w:left="864" w:hanging="432"/>
        <w:rPr>
          <w:szCs w:val="24"/>
        </w:rPr>
      </w:pPr>
      <w:r w:rsidRPr="00454FE6">
        <w:rPr>
          <w:szCs w:val="24"/>
        </w:rPr>
        <w:t>b)</w:t>
      </w:r>
    </w:p>
    <w:p w:rsidR="009668C2" w:rsidRPr="00454FE6" w:rsidRDefault="009668C2" w:rsidP="009668C2">
      <w:pPr>
        <w:ind w:left="864" w:hanging="432"/>
        <w:rPr>
          <w:szCs w:val="24"/>
        </w:rPr>
      </w:pPr>
    </w:p>
    <w:p w:rsidR="009668C2" w:rsidRPr="00454FE6" w:rsidRDefault="00E80E8E" w:rsidP="009668C2">
      <w:pPr>
        <w:ind w:left="864" w:hanging="432"/>
        <w:rPr>
          <w:szCs w:val="24"/>
        </w:rPr>
      </w:pPr>
      <w:r w:rsidRPr="00454FE6">
        <w:rPr>
          <w:noProof/>
        </w:rPr>
        <mc:AlternateContent>
          <mc:Choice Requires="wpg">
            <w:drawing>
              <wp:anchor distT="0" distB="0" distL="114300" distR="114300" simplePos="0" relativeHeight="251740672" behindDoc="0" locked="0" layoutInCell="1" allowOverlap="1" wp14:anchorId="4C64778E" wp14:editId="454B61E5">
                <wp:simplePos x="0" y="0"/>
                <wp:positionH relativeFrom="column">
                  <wp:posOffset>605742</wp:posOffset>
                </wp:positionH>
                <wp:positionV relativeFrom="paragraph">
                  <wp:posOffset>31115</wp:posOffset>
                </wp:positionV>
                <wp:extent cx="3429000" cy="317500"/>
                <wp:effectExtent l="38100" t="38100" r="0" b="6350"/>
                <wp:wrapNone/>
                <wp:docPr id="391" name="Group 391"/>
                <wp:cNvGraphicFramePr/>
                <a:graphic xmlns:a="http://schemas.openxmlformats.org/drawingml/2006/main">
                  <a:graphicData uri="http://schemas.microsoft.com/office/word/2010/wordprocessingGroup">
                    <wpg:wgp>
                      <wpg:cNvGrpSpPr/>
                      <wpg:grpSpPr>
                        <a:xfrm>
                          <a:off x="0" y="0"/>
                          <a:ext cx="3429000" cy="317500"/>
                          <a:chOff x="0" y="0"/>
                          <a:chExt cx="3429000" cy="317500"/>
                        </a:xfrm>
                      </wpg:grpSpPr>
                      <wpg:grpSp>
                        <wpg:cNvPr id="392" name="Group 392"/>
                        <wpg:cNvGrpSpPr/>
                        <wpg:grpSpPr>
                          <a:xfrm>
                            <a:off x="0" y="0"/>
                            <a:ext cx="3429000" cy="317500"/>
                            <a:chOff x="0" y="0"/>
                            <a:chExt cx="3429000" cy="317500"/>
                          </a:xfrm>
                        </wpg:grpSpPr>
                        <wps:wsp>
                          <wps:cNvPr id="393" name="Straight Arrow Connector 393"/>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94" name="Straight Connector 394"/>
                          <wps:cNvCnPr/>
                          <wps:spPr>
                            <a:xfrm>
                              <a:off x="228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5" name="Straight Connector 395"/>
                          <wps:cNvCnPr/>
                          <wps:spPr>
                            <a:xfrm>
                              <a:off x="4572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6" name="Straight Connector 396"/>
                          <wps:cNvCnPr/>
                          <wps:spPr>
                            <a:xfrm>
                              <a:off x="6858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7" name="Straight Connector 397"/>
                          <wps:cNvCnPr/>
                          <wps:spPr>
                            <a:xfrm>
                              <a:off x="1143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8" name="Straight Connector 398"/>
                          <wps:cNvCnPr/>
                          <wps:spPr>
                            <a:xfrm>
                              <a:off x="9144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9" name="Straight Connector 399"/>
                          <wps:cNvCnPr/>
                          <wps:spPr>
                            <a:xfrm>
                              <a:off x="1371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0" name="Straight Connector 400"/>
                          <wps:cNvCnPr/>
                          <wps:spPr>
                            <a:xfrm>
                              <a:off x="15811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1" name="Straight Connector 401"/>
                          <wps:cNvCnPr/>
                          <wps:spPr>
                            <a:xfrm>
                              <a:off x="18161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2" name="Straight Connector 402"/>
                          <wps:cNvCnPr/>
                          <wps:spPr>
                            <a:xfrm>
                              <a:off x="20510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3" name="Straight Connector 403"/>
                          <wps:cNvCnPr/>
                          <wps:spPr>
                            <a:xfrm>
                              <a:off x="22923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4" name="Straight Connector 404"/>
                          <wps:cNvCnPr/>
                          <wps:spPr>
                            <a:xfrm>
                              <a:off x="2514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5" name="Straight Connector 405"/>
                          <wps:cNvCnPr/>
                          <wps:spPr>
                            <a:xfrm>
                              <a:off x="27305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6" name="Straight Connector 406"/>
                          <wps:cNvCnPr/>
                          <wps:spPr>
                            <a:xfrm>
                              <a:off x="29527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7" name="Straight Connector 407"/>
                          <wps:cNvCnPr/>
                          <wps:spPr>
                            <a:xfrm>
                              <a:off x="3175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8" name="Text Box 408"/>
                          <wps:cNvSpPr txBox="1"/>
                          <wps:spPr>
                            <a:xfrm>
                              <a:off x="0" y="5715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B75DC1" w:rsidRDefault="00454FE6" w:rsidP="009668C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2</w:t>
                                </w:r>
                                <w:r>
                                  <w:rPr>
                                    <w:sz w:val="20"/>
                                    <w:szCs w:val="20"/>
                                  </w:rPr>
                                  <w:tab/>
                                </w:r>
                                <w:r w:rsidRPr="00B75DC1">
                                  <w:rPr>
                                    <w:sz w:val="20"/>
                                    <w:szCs w:val="20"/>
                                  </w:rPr>
                                  <w:t>–1</w:t>
                                </w:r>
                                <w:r w:rsidRPr="00B75DC1">
                                  <w:rPr>
                                    <w:sz w:val="20"/>
                                    <w:szCs w:val="20"/>
                                  </w:rPr>
                                  <w:tab/>
                                  <w:t>0</w:t>
                                </w:r>
                                <w:r w:rsidRPr="00B75DC1">
                                  <w:rPr>
                                    <w:sz w:val="20"/>
                                    <w:szCs w:val="20"/>
                                  </w:rPr>
                                  <w:tab/>
                                  <w:t>1</w:t>
                                </w:r>
                                <w:r w:rsidRPr="00B75DC1">
                                  <w:rPr>
                                    <w:sz w:val="20"/>
                                    <w:szCs w:val="20"/>
                                  </w:rPr>
                                  <w:tab/>
                                  <w:t>2</w:t>
                                </w:r>
                                <w:r w:rsidRPr="00B75DC1">
                                  <w:rPr>
                                    <w:sz w:val="20"/>
                                    <w:szCs w:val="20"/>
                                  </w:rPr>
                                  <w:tab/>
                                  <w:t>3</w:t>
                                </w:r>
                                <w:r w:rsidRPr="00B75DC1">
                                  <w:rPr>
                                    <w:sz w:val="20"/>
                                    <w:szCs w:val="20"/>
                                  </w:rPr>
                                  <w:tab/>
                                  <w:t>4</w:t>
                                </w:r>
                                <w:r w:rsidRPr="00B75DC1">
                                  <w:rPr>
                                    <w:sz w:val="20"/>
                                    <w:szCs w:val="20"/>
                                  </w:rPr>
                                  <w:tab/>
                                  <w:t>5</w:t>
                                </w:r>
                                <w:r w:rsidRPr="00B75DC1">
                                  <w:rPr>
                                    <w:sz w:val="20"/>
                                    <w:szCs w:val="20"/>
                                  </w:rPr>
                                  <w:tab/>
                                  <w:t>6</w:t>
                                </w:r>
                                <w:r w:rsidRPr="00B75DC1">
                                  <w:rPr>
                                    <w:sz w:val="20"/>
                                    <w:szCs w:val="20"/>
                                  </w:rPr>
                                  <w:tab/>
                                  <w:t>7</w:t>
                                </w:r>
                                <w:r w:rsidRPr="00B75DC1">
                                  <w:rPr>
                                    <w:sz w:val="20"/>
                                    <w:szCs w:val="20"/>
                                  </w:rPr>
                                  <w:tab/>
                                  <w:t>8</w:t>
                                </w:r>
                                <w:r w:rsidRPr="00B75DC1">
                                  <w:rPr>
                                    <w:sz w:val="20"/>
                                    <w:szCs w:val="20"/>
                                  </w:rPr>
                                  <w:tab/>
                                  <w:t>9</w:t>
                                </w:r>
                                <w:r w:rsidRPr="00B75DC1">
                                  <w:rPr>
                                    <w:sz w:val="20"/>
                                    <w:szCs w:val="20"/>
                                  </w:rPr>
                                  <w:tab/>
                                  <w:t>10</w:t>
                                </w:r>
                                <w:r w:rsidRPr="00B75DC1">
                                  <w:rPr>
                                    <w:sz w:val="20"/>
                                    <w:szCs w:val="20"/>
                                  </w:rPr>
                                  <w:tab/>
                                  <w:t>11</w:t>
                                </w:r>
                                <w:r w:rsidRPr="00B75DC1">
                                  <w:rPr>
                                    <w:sz w:val="20"/>
                                    <w:szCs w:val="20"/>
                                  </w:rPr>
                                  <w:tab/>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9" name="Straight Arrow Connector 409"/>
                        <wps:cNvCnPr/>
                        <wps:spPr>
                          <a:xfrm>
                            <a:off x="228600" y="50801"/>
                            <a:ext cx="2947035" cy="1"/>
                          </a:xfrm>
                          <a:prstGeom prst="straightConnector1">
                            <a:avLst/>
                          </a:prstGeom>
                          <a:ln w="28575">
                            <a:headEnd type="oval"/>
                            <a:tailEnd type="stealth"/>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0635546F" id="Group 391" o:spid="_x0000_s1143" style="position:absolute;left:0;text-align:left;margin-left:47.7pt;margin-top:2.45pt;width:270pt;height:25pt;z-index:251740672" coordsize="3429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">
                <v:group id="Group 392" o:spid="_x0000_s1144" style="position:absolute;width:34290;height:3175" coordsize="34290,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Straight Arrow Connector 393" o:spid="_x0000_s1145"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rGdMQAAADcAAAADwAAAGRycy9kb3ducmV2LnhtbESPQWsCMRSE74L/ITyhN826FtGtUdpC&#10;wVPBXb0/Ns/N0s1L2ETd+uubguBxmJlvmM1usJ24Uh9axwrmswwEce10y42CY/U1XYEIEVlj55gU&#10;/FKA3XY82mCh3Y0PdC1jIxKEQ4EKTIy+kDLUhiyGmfPEyTu73mJMsm+k7vGW4LaTeZYtpcWW04JB&#10;T5+G6p/yYhWsq9O8/D7716M93cPd5x/7S26UepkM728gIg3xGX6091rBYr2A/zPpCM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sZ0xAAAANwAAAAPAAAAAAAAAAAA&#10;AAAAAKECAABkcnMvZG93bnJldi54bWxQSwUGAAAAAAQABAD5AAAAkgMAAAAA&#10;" strokecolor="#4579b8 [3044]">
                    <v:stroke startarrow="block" startarrowwidth="narrow" endarrow="block" endarrowwidth="narrow"/>
                  </v:shape>
                  <v:line id="Straight Connector 394" o:spid="_x0000_s1146" style="position:absolute;visibility:visible;mso-wrap-style:square" from="2286,0" to="2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NRF8UAAADcAAAADwAAAGRycy9kb3ducmV2LnhtbESPUWsCMRCE3wv9D2ELvtVc1YpejSIF&#10;QbQv2v6A7WV7d3jZXJNVT3+9KRR8HGbmG2a26FyjThRi7dnASz8DRVx4W3Np4Otz9TwBFQXZYuOZ&#10;DFwowmL++DDD3Poz7+i0l1IlCMccDVQiba51LCpyGPu+JU7ejw8OJclQahvwnOCu0YMsG2uHNaeF&#10;Clt6r6g47I/OwO/2Yx0v381Axq/XzSEsJ1MZRmN6T93yDZRQJ/fwf3ttDQynI/g7k46A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NRF8UAAADcAAAADwAAAAAAAAAA&#10;AAAAAAChAgAAZHJzL2Rvd25yZXYueG1sUEsFBgAAAAAEAAQA+QAAAJMDAAAAAA==&#10;" strokecolor="#4579b8 [3044]"/>
                  <v:line id="Straight Connector 395" o:spid="_x0000_s1147" style="position:absolute;visibility:visible;mso-wrap-style:square" from="4572,0" to="457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0jMUAAADcAAAADwAAAGRycy9kb3ducmV2LnhtbESPUWvCQBCE3wv9D8cWfKuXKkpMPUUE&#10;Qawvtf0B29w2Ceb20rtVo7++JxT6OMzMN8x82btWnSnExrOBl2EGirj0tuHKwOfH5jkHFQXZYuuZ&#10;DFwpwnLx+DDHwvoLv9P5IJVKEI4FGqhFukLrWNbkMA59R5y8bx8cSpKh0jbgJcFdq0dZNtUOG04L&#10;NXa0rqk8Hk7OwM/bfhuvX+1IppPb7hhW+UzG0ZjBU796BSXUy3/4r721BsazCdzPp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0jMUAAADcAAAADwAAAAAAAAAA&#10;AAAAAAChAgAAZHJzL2Rvd25yZXYueG1sUEsFBgAAAAAEAAQA+QAAAJMDAAAAAA==&#10;" strokecolor="#4579b8 [3044]"/>
                  <v:line id="Straight Connector 396" o:spid="_x0000_s1148" style="position:absolute;visibility:visible;mso-wrap-style:square" from="6858,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1q+8UAAADcAAAADwAAAGRycy9kb3ducmV2LnhtbESPUWvCQBCE3wv9D8cW+lYvKgZNPUUK&#10;gtS+1PYHbHNrEsztpXerRn+9Vyj4OMzMN8x82btWnSjExrOB4SADRVx623Bl4Ptr/TIFFQXZYuuZ&#10;DFwownLx+DDHwvozf9JpJ5VKEI4FGqhFukLrWNbkMA58R5y8vQ8OJclQaRvwnOCu1aMsy7XDhtNC&#10;jR291VQedkdn4Hf7sYmXn3Yk+eT6fgir6UzG0Zjnp371Ckqol3v4v72xBsazHP7OpCO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1q+8UAAADcAAAADwAAAAAAAAAA&#10;AAAAAAChAgAAZHJzL2Rvd25yZXYueG1sUEsFBgAAAAAEAAQA+QAAAJMDAAAAAA==&#10;" strokecolor="#4579b8 [3044]"/>
                  <v:line id="Straight Connector 397" o:spid="_x0000_s1149" style="position:absolute;visibility:visible;mso-wrap-style:square" from="11430,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HPYMUAAADcAAAADwAAAGRycy9kb3ducmV2LnhtbESPzWoCQRCE74G8w9ABb3E2in8bR5GA&#10;IJqLJg/Q2ensLu70bGZaXX16JxDIsaiqr6j5snONOlOItWcDL/0MFHHhbc2lgc+P9fMUVBRki41n&#10;MnClCMvF48Mcc+svvKfzQUqVIBxzNFCJtLnWsajIYez7ljh53z44lCRDqW3AS4K7Rg+ybKwd1pwW&#10;KmzpraLieDg5Az+79028fjUDGY9u22NYTWcyjMb0nrrVKyihTv7Df+2NNTCcTeD3TDoC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HPYMUAAADcAAAADwAAAAAAAAAA&#10;AAAAAAChAgAAZHJzL2Rvd25yZXYueG1sUEsFBgAAAAAEAAQA+QAAAJMDAAAAAA==&#10;" strokecolor="#4579b8 [3044]"/>
                  <v:line id="Straight Connector 398" o:spid="_x0000_s1150" style="position:absolute;visibility:visible;mso-wrap-style:square" from="9144,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5bEsEAAADcAAAADwAAAGRycy9kb3ducmV2LnhtbERPzWoCMRC+F/oOYQrealaloqtRpCCI&#10;eqntA4ybcXdxM9kmo64+fXMQevz4/ufLzjXqSiHWng0M+hko4sLbmksDP9/r9wmoKMgWG89k4E4R&#10;lovXlznm1t/4i64HKVUK4ZijgUqkzbWORUUOY9+3xIk7+eBQEgyltgFvKdw1ephlY+2w5tRQYUuf&#10;FRXnw8UZ+N3tN/F+bIYy/nhsz2E1mcooGtN761YzUEKd/Iuf7o01MJqmtelMOgJ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TlsSwQAAANwAAAAPAAAAAAAAAAAAAAAA&#10;AKECAABkcnMvZG93bnJldi54bWxQSwUGAAAAAAQABAD5AAAAjwMAAAAA&#10;" strokecolor="#4579b8 [3044]"/>
                  <v:line id="Straight Connector 399" o:spid="_x0000_s1151" style="position:absolute;visibility:visible;mso-wrap-style:square" from="13716,0" to="1371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L+icUAAADcAAAADwAAAGRycy9kb3ducmV2LnhtbESPUWvCQBCE3wv9D8cWfKuXKopJPUUK&#10;BVFfavsDtrltEsztpXdbjf56Tyj4OMzMN8x82btWHSnExrOBl2EGirj0tuHKwNfn+/MMVBRki61n&#10;MnCmCMvF48McC+tP/EHHvVQqQTgWaKAW6QqtY1mTwzj0HXHyfnxwKEmGStuApwR3rR5l2VQ7bDgt&#10;1NjRW03lYf/nDPxud+t4/m5HMp1cNoewmuUyjsYMnvrVKyihXu7h//baGhjnOdzOpCO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L+icUAAADcAAAADwAAAAAAAAAA&#10;AAAAAAChAgAAZHJzL2Rvd25yZXYueG1sUEsFBgAAAAAEAAQA+QAAAJMDAAAAAA==&#10;" strokecolor="#4579b8 [3044]"/>
                  <v:line id="Straight Connector 400" o:spid="_x0000_s1152" style="position:absolute;visibility:visible;mso-wrap-style:square" from="15811,0" to="1581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P9sIAAADcAAAADwAAAGRycy9kb3ducmV2LnhtbERPzWoCMRC+C32HMAVvmq1/2K1RRCiI&#10;9aL2Aaab6e7iZrImU1379M2h4PHj+1+sOteoK4VYezbwMsxAERfe1lwa+Dy9D+agoiBbbDyTgTtF&#10;WC2fegvMrb/xga5HKVUK4ZijgUqkzbWORUUO49C3xIn79sGhJBhKbQPeUrhr9CjLZtphzamhwpY2&#10;FRXn448zcPnYb+P9qxnJbPq7O4f1/FXG0Zj+c7d+AyXUyUP8795aA5MszU9n0hH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gP9sIAAADcAAAADwAAAAAAAAAAAAAA&#10;AAChAgAAZHJzL2Rvd25yZXYueG1sUEsFBgAAAAAEAAQA+QAAAJADAAAAAA==&#10;" strokecolor="#4579b8 [3044]"/>
                  <v:line id="Straight Connector 401" o:spid="_x0000_s1153" style="position:absolute;visibility:visible;mso-wrap-style:square" from="18161,0" to="181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SqbcUAAADcAAAADwAAAGRycy9kb3ducmV2LnhtbESPUWsCMRCE3wv9D2ELfas5tYpejSIF&#10;QWpf1P6A7WW9O7xsrslWz/56UxB8HGbmG2a26FyjThRi7dlAv5eBIi68rbk08LVfvUxARUG22Hgm&#10;AxeKsJg/Pswwt/7MWzrtpFQJwjFHA5VIm2sdi4ocxp5viZN38MGhJBlKbQOeE9w1epBlY+2w5rRQ&#10;YUvvFRXH3a8z8LP5XMfLdzOQ8ejv4xiWk6kMozHPT93yDZRQJ/fwrb22Bl6zPvyfSUdAz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SqbcUAAADcAAAADwAAAAAAAAAA&#10;AAAAAAChAgAAZHJzL2Rvd25yZXYueG1sUEsFBgAAAAAEAAQA+QAAAJMDAAAAAA==&#10;" strokecolor="#4579b8 [3044]"/>
                  <v:line id="Straight Connector 402" o:spid="_x0000_s1154" style="position:absolute;visibility:visible;mso-wrap-style:square" from="20510,0" to="2051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0GsUAAADcAAAADwAAAGRycy9kb3ducmV2LnhtbESPUWvCQBCE3wv9D8cW+lYvjVU09RQR&#10;BGn7ou0PWHPbJJjbS+9Wjf31vYLg4zAz3zCzRe9adaIQG88GngcZKOLS24YrA1+f66cJqCjIFlvP&#10;ZOBCERbz+7sZFtafeUunnVQqQTgWaKAW6QqtY1mTwzjwHXHyvn1wKEmGStuA5wR3rc6zbKwdNpwW&#10;auxoVVN52B2dgZ/3j0287NtcxqPft0NYTqYyjMY8PvTLV1BCvdzC1/bGGnjJcvg/k46An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0GsUAAADcAAAADwAAAAAAAAAA&#10;AAAAAAChAgAAZHJzL2Rvd25yZXYueG1sUEsFBgAAAAAEAAQA+QAAAJMDAAAAAA==&#10;" strokecolor="#4579b8 [3044]"/>
                  <v:line id="Straight Connector 403" o:spid="_x0000_s1155" style="position:absolute;visibility:visible;mso-wrap-style:square" from="22923,0" to="229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qRgcUAAADcAAAADwAAAGRycy9kb3ducmV2LnhtbESPzWoCQRCE74G8w9ABb3E2/qEbR5FA&#10;QEwuMT5Au9PuLu70bGY6uvr0mYDgsaiqr6j5snONOlGItWcDL/0MFHHhbc2lgd33+/MUVBRki41n&#10;MnChCMvF48Mcc+vP/EWnrZQqQTjmaKASaXOtY1GRw9j3LXHyDj44lCRDqW3Ac4K7Rg+ybKId1pwW&#10;KmzpraLiuP11Bn4+Ptfxsm8GMhlfN8ewms5kGI3pPXWrV1BCndzDt/baGhhlQ/g/k46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qRgcUAAADcAAAADwAAAAAAAAAA&#10;AAAAAAChAgAAZHJzL2Rvd25yZXYueG1sUEsFBgAAAAAEAAQA+QAAAJMDAAAAAA==&#10;" strokecolor="#4579b8 [3044]"/>
                  <v:line id="Straight Connector 404" o:spid="_x0000_s1156" style="position:absolute;visibility:visible;mso-wrap-style:square" from="25146,0" to="251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J9cUAAADcAAAADwAAAGRycy9kb3ducmV2LnhtbESPUWsCMRCE34X+h7AF3zRXtaJXo4gg&#10;SNuX2v6A7WW9O7xszmTVs7++KRR8HGbmG2ax6lyjLhRi7dnA0zADRVx4W3Np4OtzO5iBioJssfFM&#10;Bm4UYbV86C0wt/7KH3TZS6kShGOOBiqRNtc6FhU5jEPfEifv4INDSTKU2ga8Jrhr9CjLptphzWmh&#10;wpY2FRXH/dkZOL297+LtuxnJ9Pnn9RjWs7mMozH9x279Akqok3v4v72zBibZBP7OpCO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MJ9cUAAADcAAAADwAAAAAAAAAA&#10;AAAAAAChAgAAZHJzL2Rvd25yZXYueG1sUEsFBgAAAAAEAAQA+QAAAJMDAAAAAA==&#10;" strokecolor="#4579b8 [3044]"/>
                  <v:line id="Straight Connector 405" o:spid="_x0000_s1157" style="position:absolute;visibility:visible;mso-wrap-style:square" from="27305,0" to="2730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sbsUAAADcAAAADwAAAGRycy9kb3ducmV2LnhtbESPUWsCMRCE34X+h7CFvmmutopejSKC&#10;IG1f1P6A7WW9O7xszmTVs7++KRR8HGbmG2a26FyjLhRi7dnA8yADRVx4W3Np4Gu/7k9ARUG22Hgm&#10;AzeKsJg/9GaYW3/lLV12UqoE4ZijgUqkzbWORUUO48C3xMk7+OBQkgyltgGvCe4aPcyysXZYc1qo&#10;sKVVRcVxd3YGTh+fm3j7boYyHv28H8NyMpWXaMzTY7d8AyXUyT38395YA6/ZCP7OpCO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sbsUAAADcAAAADwAAAAAAAAAA&#10;AAAAAAChAgAAZHJzL2Rvd25yZXYueG1sUEsFBgAAAAAEAAQA+QAAAJMDAAAAAA==&#10;" strokecolor="#4579b8 [3044]"/>
                  <v:line id="Straight Connector 406" o:spid="_x0000_s1158" style="position:absolute;visibility:visible;mso-wrap-style:square" from="29527,0" to="295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0yGcUAAADcAAAADwAAAGRycy9kb3ducmV2LnhtbESPUWvCQBCE3wv9D8cKfasXtQZNPUUK&#10;grR90fYHrLltEsztpXdbjf31vYLg4zAz3zCLVe9adaIQG88GRsMMFHHpbcOVgc+PzeMMVBRki61n&#10;MnChCKvl/d0CC+vPvKPTXiqVIBwLNFCLdIXWsazJYRz6jjh5Xz44lCRDpW3Ac4K7Vo+zLNcOG04L&#10;NXb0UlN53P84A99v79t4ObRjyae/r8ewns1lEo15GPTrZ1BCvdzC1/bWGnjKcvg/k46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0yGcUAAADcAAAADwAAAAAAAAAA&#10;AAAAAAChAgAAZHJzL2Rvd25yZXYueG1sUEsFBgAAAAAEAAQA+QAAAJMDAAAAAA==&#10;" strokecolor="#4579b8 [3044]"/>
                  <v:line id="Straight Connector 407" o:spid="_x0000_s1159" style="position:absolute;visibility:visible;mso-wrap-style:square" from="31750,0" to="317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GXgsUAAADcAAAADwAAAGRycy9kb3ducmV2LnhtbESPUUvDQBCE3wX/w7GCb/Zi1VpjrqUI&#10;QrF9MfYHbHNrEpLbi3drm/rrvYLg4zAz3zDFcnS9OlCIrWcDt5MMFHHlbcu1gd3H680cVBRki71n&#10;MnCiCMvF5UWBufVHfqdDKbVKEI45GmhEhlzrWDXkME78QJy8Tx8cSpKh1jbgMcFdr6dZNtMOW04L&#10;DQ700lDVld/OwNdmu46nfT+V2cPPWxdW8ye5i8ZcX42rZ1BCo/yH/9pra+A+e4TzmXQE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GXgsUAAADcAAAADwAAAAAAAAAA&#10;AAAAAAChAgAAZHJzL2Rvd25yZXYueG1sUEsFBgAAAAAEAAQA+QAAAJMDAAAAAA==&#10;" strokecolor="#4579b8 [3044]"/>
                  <v:shape id="Text Box 408" o:spid="_x0000_s1160" type="#_x0000_t202" style="position:absolute;top:571;width:34290;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lgcQA&#10;AADcAAAADwAAAGRycy9kb3ducmV2LnhtbERPy2rCQBTdF/yH4Ra6q5NKFY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MpYHEAAAA3AAAAA8AAAAAAAAAAAAAAAAAmAIAAGRycy9k&#10;b3ducmV2LnhtbFBLBQYAAAAABAAEAPUAAACJAwAAAAA=&#10;" filled="f" stroked="f" strokeweight=".5pt">
                    <v:textbox>
                      <w:txbxContent>
                        <w:p w:rsidR="009668C2" w:rsidRPr="00B75DC1" w:rsidRDefault="009668C2" w:rsidP="009668C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2</w:t>
                          </w:r>
                          <w:r>
                            <w:rPr>
                              <w:sz w:val="20"/>
                              <w:szCs w:val="20"/>
                            </w:rPr>
                            <w:tab/>
                          </w:r>
                          <w:r w:rsidRPr="00B75DC1">
                            <w:rPr>
                              <w:sz w:val="20"/>
                              <w:szCs w:val="20"/>
                            </w:rPr>
                            <w:t>–1</w:t>
                          </w:r>
                          <w:r w:rsidRPr="00B75DC1">
                            <w:rPr>
                              <w:sz w:val="20"/>
                              <w:szCs w:val="20"/>
                            </w:rPr>
                            <w:tab/>
                            <w:t>0</w:t>
                          </w:r>
                          <w:r w:rsidRPr="00B75DC1">
                            <w:rPr>
                              <w:sz w:val="20"/>
                              <w:szCs w:val="20"/>
                            </w:rPr>
                            <w:tab/>
                            <w:t>1</w:t>
                          </w:r>
                          <w:r w:rsidRPr="00B75DC1">
                            <w:rPr>
                              <w:sz w:val="20"/>
                              <w:szCs w:val="20"/>
                            </w:rPr>
                            <w:tab/>
                            <w:t>2</w:t>
                          </w:r>
                          <w:r w:rsidRPr="00B75DC1">
                            <w:rPr>
                              <w:sz w:val="20"/>
                              <w:szCs w:val="20"/>
                            </w:rPr>
                            <w:tab/>
                            <w:t>3</w:t>
                          </w:r>
                          <w:r w:rsidRPr="00B75DC1">
                            <w:rPr>
                              <w:sz w:val="20"/>
                              <w:szCs w:val="20"/>
                            </w:rPr>
                            <w:tab/>
                            <w:t>4</w:t>
                          </w:r>
                          <w:r w:rsidRPr="00B75DC1">
                            <w:rPr>
                              <w:sz w:val="20"/>
                              <w:szCs w:val="20"/>
                            </w:rPr>
                            <w:tab/>
                            <w:t>5</w:t>
                          </w:r>
                          <w:r w:rsidRPr="00B75DC1">
                            <w:rPr>
                              <w:sz w:val="20"/>
                              <w:szCs w:val="20"/>
                            </w:rPr>
                            <w:tab/>
                            <w:t>6</w:t>
                          </w:r>
                          <w:r w:rsidRPr="00B75DC1">
                            <w:rPr>
                              <w:sz w:val="20"/>
                              <w:szCs w:val="20"/>
                            </w:rPr>
                            <w:tab/>
                            <w:t>7</w:t>
                          </w:r>
                          <w:r w:rsidRPr="00B75DC1">
                            <w:rPr>
                              <w:sz w:val="20"/>
                              <w:szCs w:val="20"/>
                            </w:rPr>
                            <w:tab/>
                            <w:t>8</w:t>
                          </w:r>
                          <w:r w:rsidRPr="00B75DC1">
                            <w:rPr>
                              <w:sz w:val="20"/>
                              <w:szCs w:val="20"/>
                            </w:rPr>
                            <w:tab/>
                            <w:t>9</w:t>
                          </w:r>
                          <w:r w:rsidRPr="00B75DC1">
                            <w:rPr>
                              <w:sz w:val="20"/>
                              <w:szCs w:val="20"/>
                            </w:rPr>
                            <w:tab/>
                            <w:t>10</w:t>
                          </w:r>
                          <w:r w:rsidRPr="00B75DC1">
                            <w:rPr>
                              <w:sz w:val="20"/>
                              <w:szCs w:val="20"/>
                            </w:rPr>
                            <w:tab/>
                            <w:t>11</w:t>
                          </w:r>
                          <w:r w:rsidRPr="00B75DC1">
                            <w:rPr>
                              <w:sz w:val="20"/>
                              <w:szCs w:val="20"/>
                            </w:rPr>
                            <w:tab/>
                            <w:t>12</w:t>
                          </w:r>
                        </w:p>
                      </w:txbxContent>
                    </v:textbox>
                  </v:shape>
                </v:group>
                <v:shape id="Straight Arrow Connector 409" o:spid="_x0000_s1161" type="#_x0000_t32" style="position:absolute;left:2286;top:508;width:294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seMYAAADcAAAADwAAAGRycy9kb3ducmV2LnhtbESP0WrCQBRE3wv9h+UKfTMbrYpGVylK&#10;qKUFqe0H3Gavm2D2bshuNfr1XUHo4zAzZ5jFqrO1OFHrK8cKBkkKgrhwumKj4Psr709B+ICssXZM&#10;Ci7kYbV8fFhgpt2ZP+m0D0ZECPsMFZQhNJmUvijJok9cQxy9g2sthihbI3WL5wi3tRym6URarDgu&#10;lNjQuqTiuP+1Ctbj/H12vXxs8p/n110zOprpmzRKPfW6lzmIQF34D9/bW61glM7gd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6bHjGAAAA3AAAAA8AAAAAAAAA&#10;AAAAAAAAoQIAAGRycy9kb3ducmV2LnhtbFBLBQYAAAAABAAEAPkAAACUAwAAAAA=&#10;" strokecolor="black [3040]" strokeweight="2.25pt">
                  <v:stroke startarrow="oval" endarrow="classic"/>
                </v:shape>
              </v:group>
            </w:pict>
          </mc:Fallback>
        </mc:AlternateContent>
      </w:r>
      <w:r w:rsidR="009668C2" w:rsidRPr="00454FE6">
        <w:rPr>
          <w:szCs w:val="24"/>
        </w:rPr>
        <w:t>c)</w:t>
      </w:r>
    </w:p>
    <w:p w:rsidR="009668C2" w:rsidRPr="00454FE6" w:rsidRDefault="009668C2" w:rsidP="009668C2">
      <w:pPr>
        <w:ind w:left="864" w:hanging="432"/>
        <w:rPr>
          <w:szCs w:val="24"/>
        </w:rPr>
      </w:pPr>
    </w:p>
    <w:p w:rsidR="009668C2" w:rsidRPr="00454FE6" w:rsidRDefault="00E80E8E" w:rsidP="009668C2">
      <w:pPr>
        <w:ind w:left="864" w:hanging="432"/>
        <w:rPr>
          <w:szCs w:val="24"/>
        </w:rPr>
      </w:pPr>
      <w:r w:rsidRPr="00454FE6">
        <w:rPr>
          <w:noProof/>
        </w:rPr>
        <mc:AlternateContent>
          <mc:Choice Requires="wpg">
            <w:drawing>
              <wp:anchor distT="0" distB="0" distL="114300" distR="114300" simplePos="0" relativeHeight="251742720" behindDoc="0" locked="0" layoutInCell="1" allowOverlap="1" wp14:anchorId="77F769D3" wp14:editId="69A3C979">
                <wp:simplePos x="0" y="0"/>
                <wp:positionH relativeFrom="column">
                  <wp:posOffset>611721</wp:posOffset>
                </wp:positionH>
                <wp:positionV relativeFrom="paragraph">
                  <wp:posOffset>27305</wp:posOffset>
                </wp:positionV>
                <wp:extent cx="3429000" cy="317500"/>
                <wp:effectExtent l="38100" t="19050" r="19050" b="6350"/>
                <wp:wrapNone/>
                <wp:docPr id="429" name="Group 429"/>
                <wp:cNvGraphicFramePr/>
                <a:graphic xmlns:a="http://schemas.openxmlformats.org/drawingml/2006/main">
                  <a:graphicData uri="http://schemas.microsoft.com/office/word/2010/wordprocessingGroup">
                    <wpg:wgp>
                      <wpg:cNvGrpSpPr/>
                      <wpg:grpSpPr>
                        <a:xfrm>
                          <a:off x="0" y="0"/>
                          <a:ext cx="3429000" cy="317500"/>
                          <a:chOff x="0" y="0"/>
                          <a:chExt cx="3429000" cy="317500"/>
                        </a:xfrm>
                      </wpg:grpSpPr>
                      <wpg:grpSp>
                        <wpg:cNvPr id="430" name="Group 430"/>
                        <wpg:cNvGrpSpPr/>
                        <wpg:grpSpPr>
                          <a:xfrm>
                            <a:off x="0" y="0"/>
                            <a:ext cx="3429000" cy="317500"/>
                            <a:chOff x="0" y="0"/>
                            <a:chExt cx="3429000" cy="317500"/>
                          </a:xfrm>
                        </wpg:grpSpPr>
                        <wps:wsp>
                          <wps:cNvPr id="431" name="Straight Arrow Connector 431"/>
                          <wps:cNvCnPr/>
                          <wps:spPr>
                            <a:xfrm>
                              <a:off x="0" y="50800"/>
                              <a:ext cx="3359150" cy="0"/>
                            </a:xfrm>
                            <a:prstGeom prst="straightConnector1">
                              <a:avLst/>
                            </a:prstGeom>
                            <a:ln>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32" name="Straight Connector 432"/>
                          <wps:cNvCnPr/>
                          <wps:spPr>
                            <a:xfrm>
                              <a:off x="228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3" name="Straight Connector 433"/>
                          <wps:cNvCnPr/>
                          <wps:spPr>
                            <a:xfrm>
                              <a:off x="4572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4" name="Straight Connector 434"/>
                          <wps:cNvCnPr/>
                          <wps:spPr>
                            <a:xfrm>
                              <a:off x="6858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5" name="Straight Connector 435"/>
                          <wps:cNvCnPr/>
                          <wps:spPr>
                            <a:xfrm>
                              <a:off x="1143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6" name="Straight Connector 436"/>
                          <wps:cNvCnPr/>
                          <wps:spPr>
                            <a:xfrm>
                              <a:off x="9144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7" name="Straight Connector 437"/>
                          <wps:cNvCnPr/>
                          <wps:spPr>
                            <a:xfrm>
                              <a:off x="1371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8" name="Straight Connector 438"/>
                          <wps:cNvCnPr/>
                          <wps:spPr>
                            <a:xfrm>
                              <a:off x="15811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9" name="Straight Connector 439"/>
                          <wps:cNvCnPr/>
                          <wps:spPr>
                            <a:xfrm>
                              <a:off x="18161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0" name="Straight Connector 440"/>
                          <wps:cNvCnPr/>
                          <wps:spPr>
                            <a:xfrm>
                              <a:off x="20510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1" name="Straight Connector 441"/>
                          <wps:cNvCnPr/>
                          <wps:spPr>
                            <a:xfrm>
                              <a:off x="22923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2" name="Straight Connector 442"/>
                          <wps:cNvCnPr/>
                          <wps:spPr>
                            <a:xfrm>
                              <a:off x="25146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3" name="Straight Connector 443"/>
                          <wps:cNvCnPr/>
                          <wps:spPr>
                            <a:xfrm>
                              <a:off x="27305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4" name="Straight Connector 444"/>
                          <wps:cNvCnPr/>
                          <wps:spPr>
                            <a:xfrm>
                              <a:off x="295275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5" name="Straight Connector 445"/>
                          <wps:cNvCnPr/>
                          <wps:spPr>
                            <a:xfrm>
                              <a:off x="3175000" y="0"/>
                              <a:ext cx="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6" name="Text Box 446"/>
                          <wps:cNvSpPr txBox="1"/>
                          <wps:spPr>
                            <a:xfrm>
                              <a:off x="0" y="57150"/>
                              <a:ext cx="34290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FE6" w:rsidRPr="00B75DC1" w:rsidRDefault="00454FE6" w:rsidP="009668C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Pr>
                                    <w:sz w:val="20"/>
                                    <w:szCs w:val="20"/>
                                  </w:rPr>
                                  <w:tab/>
                                </w:r>
                                <w:r>
                                  <w:rPr>
                                    <w:sz w:val="20"/>
                                    <w:szCs w:val="20"/>
                                  </w:rPr>
                                  <w:tab/>
                                  <w:t>50</w:t>
                                </w:r>
                                <w:r>
                                  <w:rPr>
                                    <w:sz w:val="20"/>
                                    <w:szCs w:val="20"/>
                                  </w:rPr>
                                  <w:tab/>
                                </w:r>
                                <w:r>
                                  <w:rPr>
                                    <w:sz w:val="20"/>
                                    <w:szCs w:val="20"/>
                                  </w:rPr>
                                  <w:tab/>
                                </w:r>
                                <w:r>
                                  <w:rPr>
                                    <w:sz w:val="20"/>
                                    <w:szCs w:val="20"/>
                                  </w:rPr>
                                  <w:tab/>
                                </w:r>
                                <w:r>
                                  <w:rPr>
                                    <w:sz w:val="20"/>
                                    <w:szCs w:val="20"/>
                                  </w:rPr>
                                  <w:tab/>
                                </w:r>
                                <w:r>
                                  <w:rPr>
                                    <w:sz w:val="20"/>
                                    <w:szCs w:val="20"/>
                                  </w:rPr>
                                  <w:tab/>
                                  <w:t>100</w:t>
                                </w:r>
                                <w:r>
                                  <w:rPr>
                                    <w:sz w:val="20"/>
                                    <w:szCs w:val="20"/>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7" name="Oval 447"/>
                        <wps:cNvSpPr/>
                        <wps:spPr>
                          <a:xfrm flipH="1" flipV="1">
                            <a:off x="654050" y="0"/>
                            <a:ext cx="62865" cy="6921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Straight Arrow Connector 448"/>
                        <wps:cNvCnPr/>
                        <wps:spPr>
                          <a:xfrm>
                            <a:off x="717550" y="50800"/>
                            <a:ext cx="1098550" cy="6350"/>
                          </a:xfrm>
                          <a:prstGeom prst="straightConnector1">
                            <a:avLst/>
                          </a:prstGeom>
                          <a:ln w="28575">
                            <a:tailEnd type="ova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3DA38718" id="Group 429" o:spid="_x0000_s1162" style="position:absolute;left:0;text-align:left;margin-left:48.15pt;margin-top:2.15pt;width:270pt;height:25pt;z-index:251742720" coordsize="3429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">
                <v:group id="Group 430" o:spid="_x0000_s1163" style="position:absolute;width:34290;height:3175" coordsize="34290,3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Straight Arrow Connector 431" o:spid="_x0000_s1164" type="#_x0000_t32" style="position:absolute;top:508;width:33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hvx8MAAADcAAAADwAAAGRycy9kb3ducmV2LnhtbESPQWsCMRSE7wX/Q3iCt5rdVUq7NYoK&#10;giehq94fm+dm6eYlbKJu/fWNUOhxmJlvmMVqsJ24UR9axwryaQaCuHa65UbB6bh7fQcRIrLGzjEp&#10;+KEAq+XoZYGldnf+olsVG5EgHEpUYGL0pZShNmQxTJ0nTt7F9RZjkn0jdY/3BLedLLLsTVpsOS0Y&#10;9LQ1VH9XV6vg43jOq8PFz0/2/AgPX2z218IoNRkP608QkYb4H/5r77WC+SyH55l0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Yb8fDAAAA3AAAAA8AAAAAAAAAAAAA&#10;AAAAoQIAAGRycy9kb3ducmV2LnhtbFBLBQYAAAAABAAEAPkAAACRAwAAAAA=&#10;" strokecolor="#4579b8 [3044]">
                    <v:stroke startarrow="block" startarrowwidth="narrow" endarrow="block" endarrowwidth="narrow"/>
                  </v:shape>
                  <v:line id="Straight Connector 432" o:spid="_x0000_s1165" style="position:absolute;visibility:visible;mso-wrap-style:square" from="2286,0" to="2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r+p8UAAADcAAAADwAAAGRycy9kb3ducmV2LnhtbESPUWvCQBCE3wv9D8cWfKuXxlY09RQp&#10;CGL7UusPWHNrEsztpXerxv76XqHg4zAz3zCzRe9adaYQG88GnoYZKOLS24YrA7uv1eMEVBRki61n&#10;MnClCIv5/d0MC+sv/EnnrVQqQTgWaKAW6QqtY1mTwzj0HXHyDj44lCRDpW3AS4K7VudZNtYOG04L&#10;NXb0VlN53J6cge/3j3W87ttcxi8/m2NYTqYyisYMHvrlKyihXm7h//baGnge5fB3Jh0BP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r+p8UAAADcAAAADwAAAAAAAAAA&#10;AAAAAAChAgAAZHJzL2Rvd25yZXYueG1sUEsFBgAAAAAEAAQA+QAAAJMDAAAAAA==&#10;" strokecolor="#4579b8 [3044]"/>
                  <v:line id="Straight Connector 433" o:spid="_x0000_s1166" style="position:absolute;visibility:visible;mso-wrap-style:square" from="4572,0" to="457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bPMUAAADcAAAADwAAAGRycy9kb3ducmV2LnhtbESPUWvCQBCE3wv9D8cWfKuXGhWbeooU&#10;BLF9qe0P2Oa2STC3l96tGv31vYLg4zAz3zDzZe9adaQQG88GnoYZKOLS24YrA1+f68cZqCjIFlvP&#10;ZOBMEZaL+7s5Ftaf+IOOO6lUgnAs0EAt0hVax7Imh3HoO+Lk/fjgUJIMlbYBTwnuWj3Ksql22HBa&#10;qLGj15rK/e7gDPy+vW/i+bsdyXRy2e7DavYseTRm8NCvXkAJ9XILX9sba2Cc5/B/Jh0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ZbPMUAAADcAAAADwAAAAAAAAAA&#10;AAAAAAChAgAAZHJzL2Rvd25yZXYueG1sUEsFBgAAAAAEAAQA+QAAAJMDAAAAAA==&#10;" strokecolor="#4579b8 [3044]"/>
                  <v:line id="Straight Connector 434" o:spid="_x0000_s1167" style="position:absolute;visibility:visible;mso-wrap-style:square" from="6858,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DSMUAAADcAAAADwAAAGRycy9kb3ducmV2LnhtbESPzWoCQRCE74G8w9CB3OJs/ENXR5FA&#10;QJJc/HmAdqfdXdzp2cx0dM3TZwKCx6KqvqLmy8416kwh1p4NvPYyUMSFtzWXBva795cJqCjIFhvP&#10;ZOBKEZaLx4c55tZfeEPnrZQqQTjmaKASaXOtY1GRw9jzLXHyjj44lCRDqW3AS4K7RvezbKwd1pwW&#10;KmzpraLitP1xBr4/v9bxemj6Mh79fpzCajKVQTTm+albzUAJdXIP39pra2A4GML/mXQE9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DSMUAAADcAAAADwAAAAAAAAAA&#10;AAAAAAChAgAAZHJzL2Rvd25yZXYueG1sUEsFBgAAAAAEAAQA+QAAAJMDAAAAAA==&#10;" strokecolor="#4579b8 [3044]"/>
                  <v:line id="Straight Connector 435" o:spid="_x0000_s1168" style="position:absolute;visibility:visible;mso-wrap-style:square" from="11430,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Nm08UAAADcAAAADwAAAGRycy9kb3ducmV2LnhtbESPUWsCMRCE34X+h7CFvmmuWkVPo0ih&#10;IK0vVX/AelnvDi+ba7LVs7++KQh9HGbmG2ax6lyjLhRi7dnA8yADRVx4W3Np4LB/609BRUG22Hgm&#10;AzeKsFo+9BaYW3/lT7rspFQJwjFHA5VIm2sdi4ocxoFviZN38sGhJBlKbQNeE9w1ephlE+2w5rRQ&#10;YUuvFRXn3bcz8PWx3cTbsRnKZPzzfg7r6UxG0Zinx249ByXUyX/43t5YAy+jMf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Nm08UAAADcAAAADwAAAAAAAAAA&#10;AAAAAAChAgAAZHJzL2Rvd25yZXYueG1sUEsFBgAAAAAEAAQA+QAAAJMDAAAAAA==&#10;" strokecolor="#4579b8 [3044]"/>
                  <v:line id="Straight Connector 436" o:spid="_x0000_s1169" style="position:absolute;visibility:visible;mso-wrap-style:square" from="9144,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H4pMUAAADcAAAADwAAAGRycy9kb3ducmV2LnhtbESPUWvCQBCE34X+h2MLfdNLtQ2aeooU&#10;ClL7UusPWHNrEsztpXdbjf31XqHg4zAz3zDzZe9adaIQG88GHkcZKOLS24YrA7uvt+EUVBRki61n&#10;MnChCMvF3WCOhfVn/qTTViqVIBwLNFCLdIXWsazJYRz5jjh5Bx8cSpKh0jbgOcFdq8dZlmuHDaeF&#10;Gjt6rak8bn+cge/Nxzpe9u1Y8uff92NYTWcyicY83PerF1BCvdzC/+21NfA0yeHvTDoC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H4pMUAAADcAAAADwAAAAAAAAAA&#10;AAAAAAChAgAAZHJzL2Rvd25yZXYueG1sUEsFBgAAAAAEAAQA+QAAAJMDAAAAAA==&#10;" strokecolor="#4579b8 [3044]"/>
                  <v:line id="Straight Connector 437" o:spid="_x0000_s1170" style="position:absolute;visibility:visible;mso-wrap-style:square" from="13716,0" to="1371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1dP8YAAADcAAAADwAAAGRycy9kb3ducmV2LnhtbESPzWoCQRCE74G8w9CB3OJsNP5tHEUC&#10;gphcYnyAdqezu7jTs5lpdc3TOwEhx6KqvqJmi8416kQh1p4NPPcyUMSFtzWXBnZfq6cJqCjIFhvP&#10;ZOBCERbz+7sZ5taf+ZNOWylVgnDM0UAl0uZax6Iih7HnW+LkffvgUJIMpbYBzwnuGt3PspF2WHNa&#10;qLClt4qKw/boDPy8f6zjZd/0ZTT83RzCcjKVQTTm8aFbvoIS6uQ/fGuvrYGXwRj+zqQjo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dXT/GAAAA3AAAAA8AAAAAAAAA&#10;AAAAAAAAoQIAAGRycy9kb3ducmV2LnhtbFBLBQYAAAAABAAEAPkAAACUAwAAAAA=&#10;" strokecolor="#4579b8 [3044]"/>
                  <v:line id="Straight Connector 438" o:spid="_x0000_s1171" style="position:absolute;visibility:visible;mso-wrap-style:square" from="15811,0" to="1581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LJTcIAAADcAAAADwAAAGRycy9kb3ducmV2LnhtbERPzWoCMRC+C32HMEJvmlVb0dUoIhSk&#10;7UXbBxg34+7iZrJNRl379M2h4PHj+1+uO9eoK4VYezYwGmagiAtvay4NfH+9DWagoiBbbDyTgTtF&#10;WK+eekvMrb/xnq4HKVUK4ZijgUqkzbWORUUO49C3xIk7+eBQEgyltgFvKdw1epxlU+2w5tRQYUvb&#10;iorz4eIM/Hx87uL92Ixl+vr7fg6b2Vwm0ZjnfrdZgBLq5CH+d++sgZdJWpvOpCO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LJTcIAAADcAAAADwAAAAAAAAAAAAAA&#10;AAChAgAAZHJzL2Rvd25yZXYueG1sUEsFBgAAAAAEAAQA+QAAAJADAAAAAA==&#10;" strokecolor="#4579b8 [3044]"/>
                  <v:line id="Straight Connector 439" o:spid="_x0000_s1172" style="position:absolute;visibility:visible;mso-wrap-style:square" from="18161,0" to="1816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5s1sUAAADcAAAADwAAAGRycy9kb3ducmV2LnhtbESPUWsCMRCE3wv9D2ELvtVc1YpejSIF&#10;QbQv2v6A7WV7d3jZXJNVT3+9KRR8HGbmG2a26FyjThRi7dnASz8DRVx4W3Np4Otz9TwBFQXZYuOZ&#10;DFwowmL++DDD3Poz7+i0l1IlCMccDVQiba51LCpyGPu+JU7ejw8OJclQahvwnOCu0YMsG2uHNaeF&#10;Clt6r6g47I/OwO/2Yx0v381Axq/XzSEsJ1MZRmN6T93yDZRQJ/fwf3ttDYyGU/g7k46A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5s1sUAAADcAAAADwAAAAAAAAAA&#10;AAAAAAChAgAAZHJzL2Rvd25yZXYueG1sUEsFBgAAAAAEAAQA+QAAAJMDAAAAAA==&#10;" strokecolor="#4579b8 [3044]"/>
                  <v:line id="Straight Connector 440" o:spid="_x0000_s1173" style="position:absolute;visibility:visible;mso-wrap-style:square" from="20510,0" to="2051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K2NsIAAADcAAAADwAAAGRycy9kb3ducmV2LnhtbERPzWrCQBC+C32HZQRvuvGnYlNXkYIg&#10;tpemfYBpdpoEs7Pp7lSjT+8eCj1+fP/rbe9adaYQG88GppMMFHHpbcOVgc+P/XgFKgqyxdYzGbhS&#10;hO3mYbDG3PoLv9O5kEqlEI45GqhFulzrWNbkME58R5y4bx8cSoKh0jbgJYW7Vs+ybKkdNpwaauzo&#10;pabyVPw6Az+vb4d4/Wpnsny8HU9ht3qSeTRmNOx3z6CEevkX/7kP1sBikeanM+kI6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PK2NsIAAADcAAAADwAAAAAAAAAAAAAA&#10;AAChAgAAZHJzL2Rvd25yZXYueG1sUEsFBgAAAAAEAAQA+QAAAJADAAAAAA==&#10;" strokecolor="#4579b8 [3044]"/>
                  <v:line id="Straight Connector 441" o:spid="_x0000_s1174" style="position:absolute;visibility:visible;mso-wrap-style:square" from="22923,0" to="2292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4TrcUAAADcAAAADwAAAGRycy9kb3ducmV2LnhtbESPzWoCQRCE74G8w9ABb3HWX3TjKBIQ&#10;xOQSkwdodzq7izs9m5lWV58+ExByLKrqK2qx6lyjzhRi7dnAoJ+BIi68rbk08PW5eZ6BioJssfFM&#10;Bq4UYbV8fFhgbv2FP+i8l1IlCMccDVQiba51LCpyGPu+JU7etw8OJclQahvwkuCu0cMsm2qHNaeF&#10;Clt6rag47k/OwM/b+zZeD81QppPb7hjWs7mMojG9p279Akqok//wvb21BsbjAf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4TrcUAAADcAAAADwAAAAAAAAAA&#10;AAAAAAChAgAAZHJzL2Rvd25yZXYueG1sUEsFBgAAAAAEAAQA+QAAAJMDAAAAAA==&#10;" strokecolor="#4579b8 [3044]"/>
                  <v:line id="Straight Connector 442" o:spid="_x0000_s1175" style="position:absolute;visibility:visible;mso-wrap-style:square" from="25146,0" to="2514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yN2sUAAADcAAAADwAAAGRycy9kb3ducmV2LnhtbESPUWvCQBCE3wv9D8cW+lYvTVU09RQp&#10;CNL2pdYfsObWJJjbS+9Wjf31vYLg4zAz3zCzRe9adaIQG88GngcZKOLS24YrA9vv1dMEVBRki61n&#10;MnChCIv5/d0MC+vP/EWnjVQqQTgWaKAW6QqtY1mTwzjwHXHy9j44lCRDpW3Ac4K7VudZNtYOG04L&#10;NXb0VlN52BydgZ+Pz3W87NpcxqPf90NYTqbyEo15fOiXr6CEermFr+21NTAc5v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yN2sUAAADcAAAADwAAAAAAAAAA&#10;AAAAAAChAgAAZHJzL2Rvd25yZXYueG1sUEsFBgAAAAAEAAQA+QAAAJMDAAAAAA==&#10;" strokecolor="#4579b8 [3044]"/>
                  <v:line id="Straight Connector 443" o:spid="_x0000_s1176" style="position:absolute;visibility:visible;mso-wrap-style:square" from="27305,0" to="2730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oQcUAAADcAAAADwAAAGRycy9kb3ducmV2LnhtbESPzWoCQRCE74G8w9CB3OJs/ENXR5FA&#10;QJJc/HmAdqfdXdzp2cx0dM3TZwKCx6KqvqLmy8416kwh1p4NvPYyUMSFtzWXBva795cJqCjIFhvP&#10;ZOBKEZaLx4c55tZfeEPnrZQqQTjmaKASaXOtY1GRw9jzLXHyjj44lCRDqW3AS4K7RvezbKwd1pwW&#10;KmzpraLitP1xBr4/v9bxemj6Mh79fpzCajKVQTTm+albzUAJdXIP39pra2A4HMD/mXQE9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oQcUAAADcAAAADwAAAAAAAAAA&#10;AAAAAAChAgAAZHJzL2Rvd25yZXYueG1sUEsFBgAAAAAEAAQA+QAAAJMDAAAAAA==&#10;" strokecolor="#4579b8 [3044]"/>
                  <v:line id="Straight Connector 444" o:spid="_x0000_s1177" style="position:absolute;visibility:visible;mso-wrap-style:square" from="29527,0" to="295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mwNcYAAADcAAAADwAAAGRycy9kb3ducmV2LnhtbESPUUvDQBCE3wv+h2MF39qLNZYaey1F&#10;EIrti9EfsObWJDS3F+/WNvXX9wpCH4eZ+YZZrAbXqQOF2Ho2cD/JQBFX3rZcG/j8eB3PQUVBtth5&#10;JgMnirBa3owWWFh/5Hc6lFKrBOFYoIFGpC+0jlVDDuPE98TJ+/bBoSQZam0DHhPcdXqaZTPtsOW0&#10;0GBPLw1V+/LXGfjZ7jbx9NVNZfb497YP6/mTPERj7m6H9TMooUGu4f/2xhrI8xwuZ9IR0M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sDXGAAAA3AAAAA8AAAAAAAAA&#10;AAAAAAAAoQIAAGRycy9kb3ducmV2LnhtbFBLBQYAAAAABAAEAPkAAACUAwAAAAA=&#10;" strokecolor="#4579b8 [3044]"/>
                  <v:line id="Straight Connector 445" o:spid="_x0000_s1178" style="position:absolute;visibility:visible;mso-wrap-style:square" from="31750,0" to="317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VrsUAAADcAAAADwAAAGRycy9kb3ducmV2LnhtbESPUWsCMRCE34X+h7CFvmmuVkVPo0ih&#10;IG1fqv6A9bLeHV4212Srp7/eFAp9HGbmG2ax6lyjzhRi7dnA8yADRVx4W3NpYL97609BRUG22Hgm&#10;A1eKsFo+9BaYW3/hLzpvpVQJwjFHA5VIm2sdi4ocxoFviZN39MGhJBlKbQNeEtw1ephlE+2w5rRQ&#10;YUuvFRWn7Y8z8P3xuYnXQzOUyfj2fgrr6UxeojFPj916Dkqok//wX3tjDYxGY/g9k46AXt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UVrsUAAADcAAAADwAAAAAAAAAA&#10;AAAAAAChAgAAZHJzL2Rvd25yZXYueG1sUEsFBgAAAAAEAAQA+QAAAJMDAAAAAA==&#10;" strokecolor="#4579b8 [3044]"/>
                  <v:shape id="Text Box 446" o:spid="_x0000_s1179" type="#_x0000_t202" style="position:absolute;top:571;width:34290;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tqMUA&#10;AADcAAAADwAAAGRycy9kb3ducmV2LnhtbESPQYvCMBSE78L+h/AWvGmquF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S2oxQAAANwAAAAPAAAAAAAAAAAAAAAAAJgCAABkcnMv&#10;ZG93bnJldi54bWxQSwUGAAAAAAQABAD1AAAAigMAAAAA&#10;" filled="f" stroked="f" strokeweight=".5pt">
                    <v:textbox>
                      <w:txbxContent>
                        <w:p w:rsidR="009668C2" w:rsidRPr="00B75DC1" w:rsidRDefault="009668C2" w:rsidP="009668C2">
                          <w:pPr>
                            <w:tabs>
                              <w:tab w:val="left" w:pos="540"/>
                              <w:tab w:val="left" w:pos="900"/>
                              <w:tab w:val="left" w:pos="1260"/>
                              <w:tab w:val="left" w:pos="1620"/>
                              <w:tab w:val="left" w:pos="1980"/>
                              <w:tab w:val="left" w:pos="2340"/>
                              <w:tab w:val="left" w:pos="2700"/>
                              <w:tab w:val="left" w:pos="3060"/>
                              <w:tab w:val="left" w:pos="3420"/>
                              <w:tab w:val="left" w:pos="3780"/>
                              <w:tab w:val="left" w:pos="4050"/>
                              <w:tab w:val="left" w:pos="4410"/>
                              <w:tab w:val="left" w:pos="4770"/>
                            </w:tabs>
                            <w:rPr>
                              <w:sz w:val="20"/>
                              <w:szCs w:val="20"/>
                            </w:rPr>
                          </w:pPr>
                          <w:r>
                            <w:rPr>
                              <w:sz w:val="20"/>
                              <w:szCs w:val="20"/>
                            </w:rPr>
                            <w:t xml:space="preserve">  </w:t>
                          </w:r>
                          <w:r>
                            <w:rPr>
                              <w:sz w:val="20"/>
                              <w:szCs w:val="20"/>
                            </w:rPr>
                            <w:tab/>
                          </w:r>
                          <w:r>
                            <w:rPr>
                              <w:sz w:val="20"/>
                              <w:szCs w:val="20"/>
                            </w:rPr>
                            <w:tab/>
                            <w:t>50</w:t>
                          </w:r>
                          <w:r>
                            <w:rPr>
                              <w:sz w:val="20"/>
                              <w:szCs w:val="20"/>
                            </w:rPr>
                            <w:tab/>
                          </w:r>
                          <w:r>
                            <w:rPr>
                              <w:sz w:val="20"/>
                              <w:szCs w:val="20"/>
                            </w:rPr>
                            <w:tab/>
                          </w:r>
                          <w:r>
                            <w:rPr>
                              <w:sz w:val="20"/>
                              <w:szCs w:val="20"/>
                            </w:rPr>
                            <w:tab/>
                          </w:r>
                          <w:r>
                            <w:rPr>
                              <w:sz w:val="20"/>
                              <w:szCs w:val="20"/>
                            </w:rPr>
                            <w:tab/>
                          </w:r>
                          <w:r>
                            <w:rPr>
                              <w:sz w:val="20"/>
                              <w:szCs w:val="20"/>
                            </w:rPr>
                            <w:tab/>
                            <w:t>100</w:t>
                          </w:r>
                          <w:r>
                            <w:rPr>
                              <w:sz w:val="20"/>
                              <w:szCs w:val="20"/>
                            </w:rPr>
                            <w:tab/>
                          </w:r>
                        </w:p>
                      </w:txbxContent>
                    </v:textbox>
                  </v:shape>
                </v:group>
                <v:oval id="Oval 447" o:spid="_x0000_s1180" style="position:absolute;left:6540;width:629;height:692;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n7AsYA&#10;AADcAAAADwAAAGRycy9kb3ducmV2LnhtbESP3WrCQBSE7wu+w3IKvaubtsGf6CoiFIveaPQBDtmT&#10;nzZ7NsluTXx7Vyj0cpiZb5jlejC1uFLnKssK3sYRCOLM6ooLBZfz5+sMhPPIGmvLpOBGDtar0dMS&#10;E217PtE19YUIEHYJKii9bxIpXVaSQTe2DXHwctsZ9EF2hdQd9gFuavkeRRNpsOKwUGJD25Kyn/TX&#10;KNjPj4c8b4fv3u4mt10bpe1HvFXq5XnYLEB4Gvx/+K/9pRXE8RQeZ8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n7AsYAAADcAAAADwAAAAAAAAAAAAAAAACYAgAAZHJz&#10;L2Rvd25yZXYueG1sUEsFBgAAAAAEAAQA9QAAAIsDAAAAAA==&#10;" filled="f" strokecolor="black [3213]" strokeweight="2.25pt"/>
                <v:shape id="Straight Arrow Connector 448" o:spid="_x0000_s1181" type="#_x0000_t32" style="position:absolute;left:7175;top:508;width:10986;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0GPMEAAADcAAAADwAAAGRycy9kb3ducmV2LnhtbERPz2vCMBS+C/4P4Qm72XRShnRGGVNh&#10;goeuDs+P5q0tNi8liW39781hsOPH93uzm0wnBnK+tazgNUlBEFdWt1wr+Lkcl2sQPiBr7CyTggd5&#10;2G3nsw3m2o78TUMZahFD2OeooAmhz6X0VUMGfWJ74sj9WmcwROhqqR2OMdx0cpWmb9Jgy7GhwZ4+&#10;G6pu5d0osO46FYfiPFxPq27vM3dr5TpV6mUxfbyDCDSFf/Gf+0sryLK4Np6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bQY8wQAAANwAAAAPAAAAAAAAAAAAAAAA&#10;AKECAABkcnMvZG93bnJldi54bWxQSwUGAAAAAAQABAD5AAAAjwMAAAAA&#10;" strokecolor="black [3040]" strokeweight="2.25pt">
                  <v:stroke endarrow="oval"/>
                </v:shape>
              </v:group>
            </w:pict>
          </mc:Fallback>
        </mc:AlternateContent>
      </w:r>
      <w:r w:rsidR="009668C2" w:rsidRPr="00454FE6">
        <w:rPr>
          <w:szCs w:val="24"/>
        </w:rPr>
        <w:t>d)</w:t>
      </w:r>
    </w:p>
    <w:p w:rsidR="009668C2" w:rsidRPr="00454FE6" w:rsidRDefault="009668C2" w:rsidP="00AB0F59">
      <w:pPr>
        <w:ind w:left="432" w:hanging="432"/>
        <w:rPr>
          <w:szCs w:val="24"/>
        </w:rPr>
      </w:pPr>
    </w:p>
    <w:p w:rsidR="00AB0F59" w:rsidRPr="00454FE6" w:rsidRDefault="00D472D7" w:rsidP="00AB0F59">
      <w:pPr>
        <w:ind w:left="432" w:hanging="432"/>
        <w:rPr>
          <w:rFonts w:cs="Frutiger-Bold"/>
          <w:szCs w:val="24"/>
        </w:rPr>
      </w:pPr>
      <w:r w:rsidRPr="00454FE6">
        <w:rPr>
          <w:rFonts w:cs="Frutiger-Bold"/>
          <w:noProof/>
          <w:szCs w:val="24"/>
        </w:rPr>
        <w:drawing>
          <wp:anchor distT="0" distB="0" distL="114300" distR="114300" simplePos="0" relativeHeight="251791872" behindDoc="0" locked="0" layoutInCell="1" allowOverlap="1" wp14:anchorId="5FE891DD" wp14:editId="7830B3BB">
            <wp:simplePos x="0" y="0"/>
            <wp:positionH relativeFrom="column">
              <wp:posOffset>3006547</wp:posOffset>
            </wp:positionH>
            <wp:positionV relativeFrom="paragraph">
              <wp:posOffset>19558</wp:posOffset>
            </wp:positionV>
            <wp:extent cx="2961640" cy="3453130"/>
            <wp:effectExtent l="0" t="0" r="0" b="0"/>
            <wp:wrapSquare wrapText="bothSides"/>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61640" cy="3453130"/>
                    </a:xfrm>
                    <a:prstGeom prst="rect">
                      <a:avLst/>
                    </a:prstGeom>
                    <a:noFill/>
                    <a:ln>
                      <a:noFill/>
                    </a:ln>
                  </pic:spPr>
                </pic:pic>
              </a:graphicData>
            </a:graphic>
            <wp14:sizeRelH relativeFrom="page">
              <wp14:pctWidth>0</wp14:pctWidth>
            </wp14:sizeRelH>
            <wp14:sizeRelV relativeFrom="page">
              <wp14:pctHeight>0</wp14:pctHeight>
            </wp14:sizeRelV>
          </wp:anchor>
        </w:drawing>
      </w:r>
      <w:r w:rsidR="00AB0F59" w:rsidRPr="00454FE6">
        <w:rPr>
          <w:rFonts w:cs="NeoSans-Bold"/>
          <w:bCs/>
          <w:szCs w:val="24"/>
        </w:rPr>
        <w:t>2.</w:t>
      </w:r>
      <w:r w:rsidR="001C0952" w:rsidRPr="00454FE6">
        <w:rPr>
          <w:rFonts w:cs="NeoSans-Bold"/>
          <w:bCs/>
          <w:szCs w:val="24"/>
        </w:rPr>
        <w:tab/>
      </w:r>
      <w:r w:rsidR="00AB0F59" w:rsidRPr="00454FE6">
        <w:rPr>
          <w:szCs w:val="24"/>
        </w:rPr>
        <w:t>Give the domain and range of each graph. Use words, a number</w:t>
      </w:r>
      <w:r w:rsidR="001C0952" w:rsidRPr="00454FE6">
        <w:rPr>
          <w:szCs w:val="24"/>
        </w:rPr>
        <w:t xml:space="preserve"> </w:t>
      </w:r>
      <w:r w:rsidR="00AB0F59" w:rsidRPr="00454FE6">
        <w:rPr>
          <w:szCs w:val="24"/>
        </w:rPr>
        <w:t>line, interval notation, and set notation.</w:t>
      </w:r>
    </w:p>
    <w:p w:rsidR="00AB0F59" w:rsidRPr="00454FE6" w:rsidRDefault="00AB0F59" w:rsidP="001C0952">
      <w:pPr>
        <w:ind w:left="864" w:hanging="432"/>
        <w:rPr>
          <w:rFonts w:cs="Frutiger-Bold"/>
          <w:szCs w:val="24"/>
        </w:rPr>
      </w:pPr>
    </w:p>
    <w:p w:rsidR="003811E4" w:rsidRPr="00454FE6" w:rsidRDefault="003811E4" w:rsidP="001C0952">
      <w:pPr>
        <w:ind w:left="864" w:hanging="432"/>
        <w:rPr>
          <w:rFonts w:cs="Frutiger-Bold"/>
          <w:szCs w:val="24"/>
        </w:rPr>
      </w:pPr>
    </w:p>
    <w:p w:rsidR="00D472D7" w:rsidRDefault="00D472D7">
      <w:pPr>
        <w:rPr>
          <w:rFonts w:cs="NeoSans-Bold"/>
          <w:bCs/>
          <w:szCs w:val="24"/>
        </w:rPr>
      </w:pPr>
      <w:r>
        <w:rPr>
          <w:rFonts w:cs="NeoSans-Bold"/>
          <w:bCs/>
          <w:szCs w:val="24"/>
        </w:rPr>
        <w:br w:type="page"/>
      </w:r>
    </w:p>
    <w:p w:rsidR="00AB0F59" w:rsidRPr="00454FE6" w:rsidRDefault="00AB0F59" w:rsidP="00AB0F59">
      <w:pPr>
        <w:ind w:left="432" w:hanging="432"/>
        <w:rPr>
          <w:rFonts w:cs="Frutiger-Bold"/>
          <w:szCs w:val="24"/>
        </w:rPr>
      </w:pPr>
      <w:r w:rsidRPr="00454FE6">
        <w:rPr>
          <w:rFonts w:cs="NeoSans-Bold"/>
          <w:bCs/>
          <w:szCs w:val="24"/>
        </w:rPr>
        <w:lastRenderedPageBreak/>
        <w:t>3.</w:t>
      </w:r>
      <w:r w:rsidR="001C0952" w:rsidRPr="00454FE6">
        <w:rPr>
          <w:rFonts w:cs="NeoSans-Bold"/>
          <w:bCs/>
          <w:szCs w:val="24"/>
        </w:rPr>
        <w:tab/>
      </w:r>
      <w:r w:rsidRPr="00454FE6">
        <w:rPr>
          <w:szCs w:val="24"/>
        </w:rPr>
        <w:t>Write the domain and the range of each relation.</w:t>
      </w:r>
    </w:p>
    <w:p w:rsidR="00AB0F59" w:rsidRPr="00454FE6" w:rsidRDefault="001C0952" w:rsidP="00AB0F59">
      <w:pPr>
        <w:ind w:left="432" w:hanging="432"/>
        <w:rPr>
          <w:rFonts w:cs="Frutiger-Bold"/>
          <w:szCs w:val="24"/>
        </w:rPr>
      </w:pPr>
      <w:r w:rsidRPr="00454FE6">
        <w:rPr>
          <w:rFonts w:cs="Frutiger-Bold"/>
          <w:szCs w:val="24"/>
        </w:rPr>
        <w:tab/>
      </w:r>
      <w:r w:rsidR="00AB0F59" w:rsidRPr="00454FE6">
        <w:rPr>
          <w:rFonts w:cs="Frutiger-Bold"/>
          <w:noProof/>
          <w:szCs w:val="24"/>
        </w:rPr>
        <w:drawing>
          <wp:inline distT="0" distB="0" distL="0" distR="0" wp14:anchorId="003FA617" wp14:editId="24D36A2B">
            <wp:extent cx="2728683" cy="1319841"/>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4628" cy="1327553"/>
                    </a:xfrm>
                    <a:prstGeom prst="rect">
                      <a:avLst/>
                    </a:prstGeom>
                    <a:noFill/>
                    <a:ln>
                      <a:noFill/>
                    </a:ln>
                  </pic:spPr>
                </pic:pic>
              </a:graphicData>
            </a:graphic>
          </wp:inline>
        </w:drawing>
      </w:r>
    </w:p>
    <w:p w:rsidR="00AB0F59" w:rsidRPr="00454FE6" w:rsidRDefault="001C0952" w:rsidP="00AB0F59">
      <w:pPr>
        <w:ind w:left="432" w:hanging="432"/>
        <w:rPr>
          <w:szCs w:val="24"/>
        </w:rPr>
      </w:pPr>
      <w:r w:rsidRPr="00454FE6">
        <w:rPr>
          <w:rFonts w:cs="NeoSans-Bold"/>
          <w:bCs/>
          <w:szCs w:val="24"/>
        </w:rPr>
        <w:tab/>
      </w:r>
      <w:r w:rsidR="00AB0F59" w:rsidRPr="00454FE6">
        <w:rPr>
          <w:rFonts w:cs="NeoSans-Bold"/>
          <w:bCs/>
          <w:szCs w:val="24"/>
        </w:rPr>
        <w:t>c)</w:t>
      </w:r>
      <w:r w:rsidRPr="00454FE6">
        <w:rPr>
          <w:rFonts w:cs="NeoSans-Bold"/>
          <w:bCs/>
          <w:szCs w:val="24"/>
        </w:rPr>
        <w:tab/>
      </w:r>
      <w:r w:rsidR="00AB0F59" w:rsidRPr="00454FE6">
        <w:rPr>
          <w:szCs w:val="24"/>
        </w:rPr>
        <w:t>(50, 10), (100, 20), (150, 30), (200, 40)</w:t>
      </w:r>
    </w:p>
    <w:p w:rsidR="001C0952" w:rsidRPr="00454FE6" w:rsidRDefault="001C0952" w:rsidP="00AB0F59">
      <w:pPr>
        <w:ind w:left="432" w:hanging="432"/>
        <w:rPr>
          <w:rFonts w:cs="NeoSans-Bold"/>
          <w:bCs/>
          <w:szCs w:val="24"/>
        </w:rPr>
      </w:pPr>
    </w:p>
    <w:p w:rsidR="00AB0F59" w:rsidRPr="00454FE6" w:rsidRDefault="00AB0F59" w:rsidP="00AB0F59">
      <w:pPr>
        <w:ind w:left="432" w:hanging="432"/>
        <w:rPr>
          <w:szCs w:val="24"/>
        </w:rPr>
      </w:pPr>
      <w:r w:rsidRPr="00454FE6">
        <w:rPr>
          <w:rFonts w:cs="NeoSans-Bold"/>
          <w:bCs/>
          <w:szCs w:val="24"/>
        </w:rPr>
        <w:t>4.</w:t>
      </w:r>
      <w:r w:rsidR="001C0952" w:rsidRPr="00454FE6">
        <w:rPr>
          <w:rFonts w:cs="NeoSans-Bold"/>
          <w:bCs/>
          <w:szCs w:val="24"/>
        </w:rPr>
        <w:tab/>
      </w:r>
      <w:r w:rsidRPr="00454FE6">
        <w:rPr>
          <w:szCs w:val="24"/>
        </w:rPr>
        <w:t xml:space="preserve">A relation is given by the formula </w:t>
      </w:r>
      <w:r w:rsidRPr="00454FE6">
        <w:rPr>
          <w:rFonts w:cs="MeliorLTStd-Italic"/>
          <w:i/>
          <w:iCs/>
          <w:szCs w:val="24"/>
        </w:rPr>
        <w:t xml:space="preserve">k </w:t>
      </w:r>
      <w:r w:rsidRPr="00454FE6">
        <w:rPr>
          <w:rFonts w:eastAsia="UniMath-Regular" w:cs="UniMath-Regular"/>
          <w:szCs w:val="24"/>
        </w:rPr>
        <w:t xml:space="preserve">= </w:t>
      </w:r>
      <w:r w:rsidRPr="00454FE6">
        <w:rPr>
          <w:szCs w:val="24"/>
        </w:rPr>
        <w:t>2.8</w:t>
      </w:r>
      <w:r w:rsidRPr="00454FE6">
        <w:rPr>
          <w:rFonts w:cs="MeliorLTStd-Italic"/>
          <w:i/>
          <w:iCs/>
          <w:szCs w:val="24"/>
        </w:rPr>
        <w:t xml:space="preserve">m </w:t>
      </w:r>
      <w:r w:rsidR="001C0952" w:rsidRPr="00454FE6">
        <w:rPr>
          <w:rFonts w:eastAsia="UniMath-Regular" w:cs="UniMath-Regular"/>
          <w:szCs w:val="24"/>
        </w:rPr>
        <w:t>–</w:t>
      </w:r>
      <w:r w:rsidRPr="00454FE6">
        <w:rPr>
          <w:rFonts w:eastAsia="UniMath-Regular" w:cs="UniMath-Regular"/>
          <w:szCs w:val="24"/>
        </w:rPr>
        <w:t xml:space="preserve"> </w:t>
      </w:r>
      <w:r w:rsidRPr="00454FE6">
        <w:rPr>
          <w:szCs w:val="24"/>
        </w:rPr>
        <w:t>3.5.</w:t>
      </w:r>
    </w:p>
    <w:p w:rsidR="00AB0F59" w:rsidRPr="00454FE6" w:rsidRDefault="00AB0F59" w:rsidP="001C0952">
      <w:pPr>
        <w:ind w:left="864" w:hanging="432"/>
        <w:rPr>
          <w:szCs w:val="24"/>
        </w:rPr>
      </w:pPr>
      <w:r w:rsidRPr="00454FE6">
        <w:rPr>
          <w:rFonts w:cs="NeoSans-Bold"/>
          <w:bCs/>
          <w:szCs w:val="24"/>
        </w:rPr>
        <w:t>a)</w:t>
      </w:r>
      <w:r w:rsidR="001C0952" w:rsidRPr="00454FE6">
        <w:rPr>
          <w:rFonts w:cs="NeoSans-Bold"/>
          <w:bCs/>
          <w:szCs w:val="24"/>
        </w:rPr>
        <w:tab/>
      </w:r>
      <w:r w:rsidRPr="00454FE6">
        <w:rPr>
          <w:szCs w:val="24"/>
        </w:rPr>
        <w:t>If the domain of the relation is [0, 25], what is the range?</w:t>
      </w:r>
    </w:p>
    <w:p w:rsidR="00AB0F59" w:rsidRPr="00454FE6" w:rsidRDefault="00AB0F59" w:rsidP="001C0952">
      <w:pPr>
        <w:ind w:left="864" w:hanging="432"/>
        <w:rPr>
          <w:rFonts w:cs="Frutiger-Bold"/>
          <w:szCs w:val="24"/>
        </w:rPr>
      </w:pPr>
      <w:r w:rsidRPr="00454FE6">
        <w:rPr>
          <w:rFonts w:cs="NeoSans-Bold"/>
          <w:bCs/>
          <w:szCs w:val="24"/>
        </w:rPr>
        <w:t>b)</w:t>
      </w:r>
      <w:r w:rsidR="001C0952" w:rsidRPr="00454FE6">
        <w:rPr>
          <w:rFonts w:cs="NeoSans-Bold"/>
          <w:bCs/>
          <w:szCs w:val="24"/>
        </w:rPr>
        <w:tab/>
      </w:r>
      <w:r w:rsidRPr="00454FE6">
        <w:rPr>
          <w:szCs w:val="24"/>
        </w:rPr>
        <w:t>Graph the relation on a graphing calculator. Record the</w:t>
      </w:r>
      <w:r w:rsidR="001C0952" w:rsidRPr="00454FE6">
        <w:rPr>
          <w:szCs w:val="24"/>
        </w:rPr>
        <w:t xml:space="preserve"> </w:t>
      </w:r>
      <w:r w:rsidRPr="00454FE6">
        <w:rPr>
          <w:szCs w:val="24"/>
        </w:rPr>
        <w:t>window values you chose. Sketch the relation.</w:t>
      </w:r>
    </w:p>
    <w:p w:rsidR="00AB0F59" w:rsidRPr="00454FE6" w:rsidRDefault="00AB0F59" w:rsidP="00AB0F59">
      <w:pPr>
        <w:ind w:left="432" w:hanging="432"/>
        <w:rPr>
          <w:rFonts w:cs="Frutiger-Bold"/>
          <w:szCs w:val="24"/>
        </w:rPr>
      </w:pPr>
    </w:p>
    <w:tbl>
      <w:tblPr>
        <w:tblStyle w:val="TableGrid"/>
        <w:tblpPr w:leftFromText="180" w:rightFromText="180" w:vertAnchor="text" w:horzAnchor="margin" w:tblpXSpec="right" w:tblpY="119"/>
        <w:tblW w:w="0" w:type="auto"/>
        <w:tblLook w:val="04A0" w:firstRow="1" w:lastRow="0" w:firstColumn="1" w:lastColumn="0" w:noHBand="0" w:noVBand="1"/>
      </w:tblPr>
      <w:tblGrid>
        <w:gridCol w:w="1828"/>
        <w:gridCol w:w="2312"/>
      </w:tblGrid>
      <w:tr w:rsidR="001C0952" w:rsidRPr="001C0952" w:rsidTr="001C0952">
        <w:tc>
          <w:tcPr>
            <w:tcW w:w="1828" w:type="dxa"/>
          </w:tcPr>
          <w:p w:rsidR="001C0952" w:rsidRPr="001C0952" w:rsidRDefault="001C0952" w:rsidP="001C0952">
            <w:pPr>
              <w:jc w:val="center"/>
              <w:rPr>
                <w:rFonts w:cs="NeoSans-Medium"/>
                <w:b/>
                <w:szCs w:val="24"/>
              </w:rPr>
            </w:pPr>
            <w:r w:rsidRPr="001C0952">
              <w:rPr>
                <w:rFonts w:cs="NeoSans-Medium"/>
                <w:b/>
                <w:szCs w:val="24"/>
              </w:rPr>
              <w:t>City</w:t>
            </w:r>
          </w:p>
        </w:tc>
        <w:tc>
          <w:tcPr>
            <w:tcW w:w="2312" w:type="dxa"/>
          </w:tcPr>
          <w:p w:rsidR="001C0952" w:rsidRPr="001C0952" w:rsidRDefault="001C0952" w:rsidP="001C0952">
            <w:pPr>
              <w:rPr>
                <w:rFonts w:cs="NeoSans-Medium"/>
                <w:b/>
                <w:szCs w:val="24"/>
              </w:rPr>
            </w:pPr>
            <w:r w:rsidRPr="001C0952">
              <w:rPr>
                <w:rFonts w:cs="NeoSans-Medium"/>
                <w:b/>
                <w:szCs w:val="24"/>
              </w:rPr>
              <w:t>Average Annual High Temperature (°C)</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Winnipeg </w:t>
            </w:r>
          </w:p>
        </w:tc>
        <w:tc>
          <w:tcPr>
            <w:tcW w:w="2312" w:type="dxa"/>
          </w:tcPr>
          <w:p w:rsidR="001C0952" w:rsidRPr="001C0952" w:rsidRDefault="001C0952" w:rsidP="001C0952">
            <w:pPr>
              <w:jc w:val="center"/>
              <w:rPr>
                <w:rFonts w:cs="NeoSans"/>
                <w:szCs w:val="24"/>
              </w:rPr>
            </w:pPr>
            <w:r w:rsidRPr="001C0952">
              <w:rPr>
                <w:rFonts w:cs="NeoSans"/>
                <w:szCs w:val="24"/>
              </w:rPr>
              <w:t>8.3</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Regina </w:t>
            </w:r>
          </w:p>
        </w:tc>
        <w:tc>
          <w:tcPr>
            <w:tcW w:w="2312" w:type="dxa"/>
          </w:tcPr>
          <w:p w:rsidR="001C0952" w:rsidRPr="001C0952" w:rsidRDefault="001C0952" w:rsidP="001C0952">
            <w:pPr>
              <w:jc w:val="center"/>
              <w:rPr>
                <w:rFonts w:cs="NeoSans"/>
                <w:szCs w:val="24"/>
              </w:rPr>
            </w:pPr>
            <w:r w:rsidRPr="001C0952">
              <w:rPr>
                <w:rFonts w:cs="NeoSans"/>
                <w:szCs w:val="24"/>
              </w:rPr>
              <w:t>9.1</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Edmonton </w:t>
            </w:r>
          </w:p>
        </w:tc>
        <w:tc>
          <w:tcPr>
            <w:tcW w:w="2312" w:type="dxa"/>
          </w:tcPr>
          <w:p w:rsidR="001C0952" w:rsidRPr="001C0952" w:rsidRDefault="001C0952" w:rsidP="001C0952">
            <w:pPr>
              <w:jc w:val="center"/>
              <w:rPr>
                <w:rFonts w:cs="NeoSans"/>
                <w:szCs w:val="24"/>
              </w:rPr>
            </w:pPr>
            <w:r w:rsidRPr="001C0952">
              <w:rPr>
                <w:rFonts w:cs="NeoSans"/>
                <w:szCs w:val="24"/>
              </w:rPr>
              <w:t>8.5</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Calgary </w:t>
            </w:r>
          </w:p>
        </w:tc>
        <w:tc>
          <w:tcPr>
            <w:tcW w:w="2312" w:type="dxa"/>
          </w:tcPr>
          <w:p w:rsidR="001C0952" w:rsidRPr="001C0952" w:rsidRDefault="001C0952" w:rsidP="001C0952">
            <w:pPr>
              <w:jc w:val="center"/>
              <w:rPr>
                <w:rFonts w:cs="NeoSans"/>
                <w:szCs w:val="24"/>
              </w:rPr>
            </w:pPr>
            <w:r w:rsidRPr="001C0952">
              <w:rPr>
                <w:rFonts w:cs="NeoSans"/>
                <w:szCs w:val="24"/>
              </w:rPr>
              <w:t>10.5</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Vancouver </w:t>
            </w:r>
          </w:p>
        </w:tc>
        <w:tc>
          <w:tcPr>
            <w:tcW w:w="2312" w:type="dxa"/>
          </w:tcPr>
          <w:p w:rsidR="001C0952" w:rsidRPr="001C0952" w:rsidRDefault="001C0952" w:rsidP="001C0952">
            <w:pPr>
              <w:jc w:val="center"/>
              <w:rPr>
                <w:rFonts w:cs="NeoSans"/>
                <w:szCs w:val="24"/>
              </w:rPr>
            </w:pPr>
            <w:r w:rsidRPr="001C0952">
              <w:rPr>
                <w:rFonts w:cs="NeoSans"/>
                <w:szCs w:val="24"/>
              </w:rPr>
              <w:t>13.7</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Victoria </w:t>
            </w:r>
          </w:p>
        </w:tc>
        <w:tc>
          <w:tcPr>
            <w:tcW w:w="2312" w:type="dxa"/>
          </w:tcPr>
          <w:p w:rsidR="001C0952" w:rsidRPr="001C0952" w:rsidRDefault="001C0952" w:rsidP="001C0952">
            <w:pPr>
              <w:jc w:val="center"/>
              <w:rPr>
                <w:rFonts w:cs="NeoSans"/>
                <w:szCs w:val="24"/>
              </w:rPr>
            </w:pPr>
            <w:r w:rsidRPr="001C0952">
              <w:rPr>
                <w:rFonts w:cs="NeoSans"/>
                <w:szCs w:val="24"/>
              </w:rPr>
              <w:t>14.1</w:t>
            </w:r>
          </w:p>
        </w:tc>
      </w:tr>
      <w:tr w:rsidR="001C0952" w:rsidRPr="001C0952" w:rsidTr="001C0952">
        <w:tc>
          <w:tcPr>
            <w:tcW w:w="1828" w:type="dxa"/>
          </w:tcPr>
          <w:p w:rsidR="001C0952" w:rsidRPr="001C0952" w:rsidRDefault="001C0952" w:rsidP="001C0952">
            <w:pPr>
              <w:rPr>
                <w:rFonts w:cs="NeoSans"/>
                <w:szCs w:val="24"/>
              </w:rPr>
            </w:pPr>
            <w:r w:rsidRPr="001C0952">
              <w:rPr>
                <w:rFonts w:cs="NeoSans"/>
                <w:szCs w:val="24"/>
              </w:rPr>
              <w:t xml:space="preserve">Whitehorse </w:t>
            </w:r>
          </w:p>
        </w:tc>
        <w:tc>
          <w:tcPr>
            <w:tcW w:w="2312" w:type="dxa"/>
          </w:tcPr>
          <w:p w:rsidR="001C0952" w:rsidRPr="001C0952" w:rsidRDefault="001C0952" w:rsidP="001C0952">
            <w:pPr>
              <w:jc w:val="center"/>
              <w:rPr>
                <w:rFonts w:cs="NeoSans"/>
                <w:szCs w:val="24"/>
              </w:rPr>
            </w:pPr>
            <w:r w:rsidRPr="001C0952">
              <w:rPr>
                <w:rFonts w:cs="NeoSans"/>
                <w:szCs w:val="24"/>
              </w:rPr>
              <w:t>4.5</w:t>
            </w:r>
          </w:p>
        </w:tc>
      </w:tr>
      <w:tr w:rsidR="001C0952" w:rsidRPr="001C0952" w:rsidTr="001C0952">
        <w:tc>
          <w:tcPr>
            <w:tcW w:w="1828" w:type="dxa"/>
          </w:tcPr>
          <w:p w:rsidR="001C0952" w:rsidRPr="001C0952" w:rsidRDefault="001C0952" w:rsidP="001C0952">
            <w:pPr>
              <w:rPr>
                <w:rFonts w:cs="Frutiger-Bold"/>
                <w:szCs w:val="24"/>
              </w:rPr>
            </w:pPr>
            <w:r w:rsidRPr="001C0952">
              <w:rPr>
                <w:rFonts w:cs="NeoSans"/>
                <w:szCs w:val="24"/>
              </w:rPr>
              <w:t xml:space="preserve">Yellowknife </w:t>
            </w:r>
          </w:p>
        </w:tc>
        <w:tc>
          <w:tcPr>
            <w:tcW w:w="2312" w:type="dxa"/>
          </w:tcPr>
          <w:p w:rsidR="001C0952" w:rsidRPr="001C0952" w:rsidRDefault="001C0952" w:rsidP="001C0952">
            <w:pPr>
              <w:jc w:val="center"/>
              <w:rPr>
                <w:rFonts w:cs="NeoSans"/>
                <w:szCs w:val="24"/>
              </w:rPr>
            </w:pPr>
            <w:r>
              <w:rPr>
                <w:rFonts w:eastAsia="UniMath-Regular" w:cs="UniMath-Regular"/>
                <w:szCs w:val="24"/>
              </w:rPr>
              <w:t>–</w:t>
            </w:r>
            <w:r w:rsidRPr="001C0952">
              <w:rPr>
                <w:rFonts w:cs="NeoSans"/>
                <w:szCs w:val="24"/>
              </w:rPr>
              <w:t>0.2</w:t>
            </w:r>
          </w:p>
        </w:tc>
      </w:tr>
    </w:tbl>
    <w:p w:rsidR="001C0952" w:rsidRPr="00454FE6" w:rsidRDefault="00AB0F59" w:rsidP="00AB0F59">
      <w:pPr>
        <w:ind w:left="432" w:hanging="432"/>
        <w:rPr>
          <w:rFonts w:cs="NeoSans-Medium"/>
          <w:szCs w:val="24"/>
        </w:rPr>
      </w:pPr>
      <w:r w:rsidRPr="00454FE6">
        <w:rPr>
          <w:rFonts w:cs="NeoSans-Bold"/>
          <w:bCs/>
          <w:szCs w:val="24"/>
        </w:rPr>
        <w:t>5.</w:t>
      </w:r>
      <w:r w:rsidR="001C0952" w:rsidRPr="00454FE6">
        <w:rPr>
          <w:rFonts w:cs="NeoSans-Bold"/>
          <w:bCs/>
          <w:szCs w:val="24"/>
        </w:rPr>
        <w:tab/>
      </w:r>
      <w:r w:rsidRPr="00454FE6">
        <w:rPr>
          <w:szCs w:val="24"/>
        </w:rPr>
        <w:t>The table gives the average annual high temperature for</w:t>
      </w:r>
      <w:r w:rsidR="001C0952" w:rsidRPr="00454FE6">
        <w:rPr>
          <w:szCs w:val="24"/>
        </w:rPr>
        <w:t xml:space="preserve"> </w:t>
      </w:r>
      <w:r w:rsidRPr="00454FE6">
        <w:rPr>
          <w:szCs w:val="24"/>
        </w:rPr>
        <w:t>a number of western and northern Canadian cities.</w:t>
      </w:r>
      <w:r w:rsidRPr="00454FE6">
        <w:rPr>
          <w:rFonts w:cs="NeoSans-Medium"/>
          <w:szCs w:val="24"/>
        </w:rPr>
        <w:t xml:space="preserve"> </w:t>
      </w:r>
    </w:p>
    <w:p w:rsidR="00AB0F59" w:rsidRPr="00454FE6" w:rsidRDefault="00AB0F59" w:rsidP="001C0952">
      <w:pPr>
        <w:ind w:left="864" w:hanging="432"/>
        <w:rPr>
          <w:color w:val="000000"/>
          <w:szCs w:val="24"/>
        </w:rPr>
      </w:pPr>
      <w:r w:rsidRPr="00454FE6">
        <w:rPr>
          <w:rFonts w:cs="NeoSans-Bold"/>
          <w:bCs/>
          <w:color w:val="000000"/>
          <w:szCs w:val="24"/>
        </w:rPr>
        <w:t>a)</w:t>
      </w:r>
      <w:r w:rsidR="001C0952" w:rsidRPr="00454FE6">
        <w:rPr>
          <w:rFonts w:cs="NeoSans-Bold"/>
          <w:bCs/>
          <w:color w:val="000000"/>
          <w:szCs w:val="24"/>
        </w:rPr>
        <w:tab/>
      </w:r>
      <w:r w:rsidRPr="00454FE6">
        <w:rPr>
          <w:color w:val="000000"/>
          <w:szCs w:val="24"/>
        </w:rPr>
        <w:t>Give the domain and the range for the relation.</w:t>
      </w:r>
    </w:p>
    <w:p w:rsidR="00AB0F59" w:rsidRDefault="00AB0F59" w:rsidP="001C0952">
      <w:pPr>
        <w:ind w:left="864" w:hanging="432"/>
        <w:rPr>
          <w:color w:val="000000"/>
          <w:szCs w:val="24"/>
        </w:rPr>
      </w:pPr>
      <w:r w:rsidRPr="00454FE6">
        <w:rPr>
          <w:rFonts w:cs="NeoSans-Bold"/>
          <w:bCs/>
          <w:color w:val="000000"/>
          <w:szCs w:val="24"/>
        </w:rPr>
        <w:t>b)</w:t>
      </w:r>
      <w:r w:rsidR="001C0952" w:rsidRPr="00454FE6">
        <w:rPr>
          <w:rFonts w:cs="NeoSans-Bold"/>
          <w:bCs/>
          <w:color w:val="000000"/>
          <w:szCs w:val="24"/>
        </w:rPr>
        <w:tab/>
      </w:r>
      <w:r w:rsidRPr="00AB0F59">
        <w:rPr>
          <w:color w:val="000000"/>
          <w:szCs w:val="24"/>
        </w:rPr>
        <w:t>Graph the relation.</w:t>
      </w:r>
    </w:p>
    <w:p w:rsidR="001C0952" w:rsidRDefault="001C0952" w:rsidP="00AB0F59">
      <w:pPr>
        <w:ind w:left="432" w:hanging="432"/>
        <w:rPr>
          <w:color w:val="000000"/>
          <w:szCs w:val="24"/>
        </w:rPr>
      </w:pPr>
    </w:p>
    <w:p w:rsidR="001C0952" w:rsidRDefault="001C0952" w:rsidP="00AB0F59">
      <w:pPr>
        <w:ind w:left="432" w:hanging="432"/>
        <w:rPr>
          <w:color w:val="000000"/>
          <w:szCs w:val="24"/>
        </w:rPr>
      </w:pPr>
    </w:p>
    <w:p w:rsidR="001C0952" w:rsidRDefault="001C0952" w:rsidP="00AB0F59">
      <w:pPr>
        <w:ind w:left="432" w:hanging="432"/>
        <w:rPr>
          <w:color w:val="000000"/>
          <w:szCs w:val="24"/>
        </w:rPr>
      </w:pPr>
    </w:p>
    <w:p w:rsidR="001C0952" w:rsidRDefault="001C0952" w:rsidP="00AB0F59">
      <w:pPr>
        <w:ind w:left="432" w:hanging="432"/>
        <w:rPr>
          <w:color w:val="000000"/>
          <w:szCs w:val="24"/>
        </w:rPr>
      </w:pPr>
    </w:p>
    <w:p w:rsidR="001C0952" w:rsidRDefault="001C0952" w:rsidP="00AB0F59">
      <w:pPr>
        <w:ind w:left="432" w:hanging="432"/>
        <w:rPr>
          <w:color w:val="000000"/>
          <w:szCs w:val="24"/>
        </w:rPr>
      </w:pPr>
    </w:p>
    <w:p w:rsidR="001C0952" w:rsidRPr="00AB0F59" w:rsidRDefault="001C0952" w:rsidP="00AB0F59">
      <w:pPr>
        <w:ind w:left="432" w:hanging="432"/>
        <w:rPr>
          <w:color w:val="000000"/>
          <w:szCs w:val="24"/>
        </w:rPr>
      </w:pPr>
    </w:p>
    <w:p w:rsidR="00AB0F59" w:rsidRPr="00454FE6" w:rsidRDefault="001C0952" w:rsidP="00AB0F59">
      <w:pPr>
        <w:ind w:left="432" w:hanging="432"/>
        <w:rPr>
          <w:color w:val="000000"/>
          <w:szCs w:val="24"/>
        </w:rPr>
      </w:pPr>
      <w:r w:rsidRPr="00454FE6">
        <w:rPr>
          <w:rFonts w:cs="Frutiger-Bold"/>
          <w:noProof/>
          <w:szCs w:val="24"/>
        </w:rPr>
        <w:drawing>
          <wp:anchor distT="0" distB="0" distL="114300" distR="114300" simplePos="0" relativeHeight="251734528" behindDoc="0" locked="0" layoutInCell="1" allowOverlap="1" wp14:anchorId="4F2BA60F" wp14:editId="588E5F58">
            <wp:simplePos x="0" y="0"/>
            <wp:positionH relativeFrom="column">
              <wp:posOffset>4001770</wp:posOffset>
            </wp:positionH>
            <wp:positionV relativeFrom="paragraph">
              <wp:posOffset>40640</wp:posOffset>
            </wp:positionV>
            <wp:extent cx="1938020" cy="1228090"/>
            <wp:effectExtent l="0" t="0" r="5080" b="0"/>
            <wp:wrapSquare wrapText="bothSides"/>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38020" cy="1228090"/>
                    </a:xfrm>
                    <a:prstGeom prst="rect">
                      <a:avLst/>
                    </a:prstGeom>
                    <a:noFill/>
                    <a:ln>
                      <a:noFill/>
                    </a:ln>
                  </pic:spPr>
                </pic:pic>
              </a:graphicData>
            </a:graphic>
            <wp14:sizeRelH relativeFrom="page">
              <wp14:pctWidth>0</wp14:pctWidth>
            </wp14:sizeRelH>
            <wp14:sizeRelV relativeFrom="page">
              <wp14:pctHeight>0</wp14:pctHeight>
            </wp14:sizeRelV>
          </wp:anchor>
        </w:drawing>
      </w:r>
      <w:r w:rsidR="00AB0F59" w:rsidRPr="00454FE6">
        <w:rPr>
          <w:rFonts w:cs="NeoSans-Bold"/>
          <w:bCs/>
          <w:color w:val="000000"/>
          <w:szCs w:val="24"/>
        </w:rPr>
        <w:t>6.</w:t>
      </w:r>
      <w:r w:rsidRPr="00454FE6">
        <w:rPr>
          <w:rFonts w:cs="NeoSans-Bold"/>
          <w:bCs/>
          <w:color w:val="000000"/>
          <w:szCs w:val="24"/>
        </w:rPr>
        <w:tab/>
      </w:r>
      <w:r w:rsidR="00AB0F59" w:rsidRPr="00454FE6">
        <w:rPr>
          <w:color w:val="000000"/>
          <w:szCs w:val="24"/>
        </w:rPr>
        <w:t>A company offers two</w:t>
      </w:r>
      <w:r w:rsidRPr="00454FE6">
        <w:rPr>
          <w:color w:val="000000"/>
          <w:szCs w:val="24"/>
        </w:rPr>
        <w:t xml:space="preserve"> </w:t>
      </w:r>
      <w:r w:rsidR="00AB0F59" w:rsidRPr="00454FE6">
        <w:rPr>
          <w:color w:val="000000"/>
          <w:szCs w:val="24"/>
        </w:rPr>
        <w:t>models of above-ground</w:t>
      </w:r>
      <w:r w:rsidRPr="00454FE6">
        <w:rPr>
          <w:color w:val="000000"/>
          <w:szCs w:val="24"/>
        </w:rPr>
        <w:t xml:space="preserve"> </w:t>
      </w:r>
      <w:r w:rsidR="00AB0F59" w:rsidRPr="00454FE6">
        <w:rPr>
          <w:color w:val="000000"/>
          <w:szCs w:val="24"/>
        </w:rPr>
        <w:t>oval swimming pools.</w:t>
      </w:r>
      <w:r w:rsidRPr="00454FE6">
        <w:rPr>
          <w:color w:val="000000"/>
          <w:szCs w:val="24"/>
        </w:rPr>
        <w:t xml:space="preserve"> </w:t>
      </w:r>
      <w:r w:rsidR="00AB0F59" w:rsidRPr="00454FE6">
        <w:rPr>
          <w:color w:val="000000"/>
          <w:szCs w:val="24"/>
        </w:rPr>
        <w:t>The ovals in the graph</w:t>
      </w:r>
      <w:r w:rsidRPr="00454FE6">
        <w:rPr>
          <w:color w:val="000000"/>
          <w:szCs w:val="24"/>
        </w:rPr>
        <w:t xml:space="preserve"> </w:t>
      </w:r>
      <w:r w:rsidR="00AB0F59" w:rsidRPr="00454FE6">
        <w:rPr>
          <w:color w:val="000000"/>
          <w:szCs w:val="24"/>
        </w:rPr>
        <w:t>are drawn using the</w:t>
      </w:r>
      <w:r w:rsidRPr="00454FE6">
        <w:rPr>
          <w:color w:val="000000"/>
          <w:szCs w:val="24"/>
        </w:rPr>
        <w:t xml:space="preserve"> </w:t>
      </w:r>
      <w:r w:rsidR="00AB0F59" w:rsidRPr="00454FE6">
        <w:rPr>
          <w:color w:val="000000"/>
          <w:szCs w:val="24"/>
        </w:rPr>
        <w:t>dimensions, in metres,</w:t>
      </w:r>
      <w:r w:rsidRPr="00454FE6">
        <w:rPr>
          <w:color w:val="000000"/>
          <w:szCs w:val="24"/>
        </w:rPr>
        <w:t xml:space="preserve"> </w:t>
      </w:r>
      <w:r w:rsidR="00AB0F59" w:rsidRPr="00454FE6">
        <w:rPr>
          <w:color w:val="000000"/>
          <w:szCs w:val="24"/>
        </w:rPr>
        <w:t>of the pools.</w:t>
      </w:r>
    </w:p>
    <w:p w:rsidR="00AB0F59" w:rsidRPr="00454FE6" w:rsidRDefault="00AB0F59" w:rsidP="001C0952">
      <w:pPr>
        <w:ind w:left="864" w:hanging="432"/>
        <w:rPr>
          <w:color w:val="000000"/>
          <w:szCs w:val="24"/>
        </w:rPr>
      </w:pPr>
      <w:r w:rsidRPr="00454FE6">
        <w:rPr>
          <w:rFonts w:cs="NeoSans-Bold"/>
          <w:bCs/>
          <w:color w:val="000000"/>
          <w:szCs w:val="24"/>
        </w:rPr>
        <w:t>a)</w:t>
      </w:r>
      <w:r w:rsidR="001C0952" w:rsidRPr="00454FE6">
        <w:rPr>
          <w:rFonts w:cs="NeoSans-Bold"/>
          <w:bCs/>
          <w:color w:val="000000"/>
          <w:szCs w:val="24"/>
        </w:rPr>
        <w:tab/>
      </w:r>
      <w:r w:rsidRPr="00454FE6">
        <w:rPr>
          <w:color w:val="000000"/>
          <w:szCs w:val="24"/>
        </w:rPr>
        <w:t>Using interval</w:t>
      </w:r>
      <w:r w:rsidR="001C0952" w:rsidRPr="00454FE6">
        <w:rPr>
          <w:color w:val="000000"/>
          <w:szCs w:val="24"/>
        </w:rPr>
        <w:t xml:space="preserve"> </w:t>
      </w:r>
      <w:r w:rsidRPr="00454FE6">
        <w:rPr>
          <w:color w:val="000000"/>
          <w:szCs w:val="24"/>
        </w:rPr>
        <w:t>notation, what are</w:t>
      </w:r>
      <w:r w:rsidR="001C0952" w:rsidRPr="00454FE6">
        <w:rPr>
          <w:color w:val="000000"/>
          <w:szCs w:val="24"/>
        </w:rPr>
        <w:t xml:space="preserve"> </w:t>
      </w:r>
      <w:r w:rsidRPr="00454FE6">
        <w:rPr>
          <w:color w:val="000000"/>
          <w:szCs w:val="24"/>
        </w:rPr>
        <w:t xml:space="preserve">the domain and range of the </w:t>
      </w:r>
      <w:r w:rsidR="001C0952" w:rsidRPr="00454FE6">
        <w:rPr>
          <w:color w:val="000000"/>
          <w:szCs w:val="24"/>
        </w:rPr>
        <w:t>smaller</w:t>
      </w:r>
      <w:r w:rsidRPr="00454FE6">
        <w:rPr>
          <w:color w:val="000000"/>
          <w:szCs w:val="24"/>
        </w:rPr>
        <w:t xml:space="preserve"> oval?</w:t>
      </w:r>
      <w:r w:rsidR="001C0952" w:rsidRPr="00454FE6">
        <w:rPr>
          <w:color w:val="000000"/>
          <w:szCs w:val="24"/>
        </w:rPr>
        <w:t xml:space="preserve"> </w:t>
      </w:r>
    </w:p>
    <w:p w:rsidR="00AB0F59" w:rsidRPr="00454FE6" w:rsidRDefault="00AB0F59" w:rsidP="001C0952">
      <w:pPr>
        <w:ind w:left="864" w:hanging="432"/>
        <w:rPr>
          <w:color w:val="000000"/>
          <w:szCs w:val="24"/>
        </w:rPr>
      </w:pPr>
      <w:r w:rsidRPr="00454FE6">
        <w:rPr>
          <w:rFonts w:cs="NeoSans-Bold"/>
          <w:bCs/>
          <w:color w:val="000000"/>
          <w:szCs w:val="24"/>
        </w:rPr>
        <w:t>b)</w:t>
      </w:r>
      <w:r w:rsidR="001C0952" w:rsidRPr="00454FE6">
        <w:rPr>
          <w:rFonts w:cs="NeoSans-Bold"/>
          <w:bCs/>
          <w:color w:val="000000"/>
          <w:szCs w:val="24"/>
        </w:rPr>
        <w:tab/>
      </w:r>
      <w:r w:rsidRPr="00454FE6">
        <w:rPr>
          <w:color w:val="000000"/>
          <w:szCs w:val="24"/>
        </w:rPr>
        <w:t>Using set notation, what are the domain</w:t>
      </w:r>
      <w:r w:rsidR="001C0952" w:rsidRPr="00454FE6">
        <w:rPr>
          <w:color w:val="000000"/>
          <w:szCs w:val="24"/>
        </w:rPr>
        <w:t xml:space="preserve"> </w:t>
      </w:r>
      <w:r w:rsidRPr="00454FE6">
        <w:rPr>
          <w:color w:val="000000"/>
          <w:szCs w:val="24"/>
        </w:rPr>
        <w:t xml:space="preserve">and range of the </w:t>
      </w:r>
      <w:r w:rsidR="001C0952" w:rsidRPr="00454FE6">
        <w:rPr>
          <w:color w:val="000000"/>
          <w:szCs w:val="24"/>
        </w:rPr>
        <w:t>larger</w:t>
      </w:r>
      <w:r w:rsidRPr="00454FE6">
        <w:rPr>
          <w:color w:val="000000"/>
          <w:szCs w:val="24"/>
        </w:rPr>
        <w:t xml:space="preserve"> oval?</w:t>
      </w:r>
    </w:p>
    <w:p w:rsidR="00AB0F59" w:rsidRPr="00454FE6" w:rsidRDefault="00AB0F59" w:rsidP="001C0952">
      <w:pPr>
        <w:ind w:left="864" w:hanging="432"/>
        <w:rPr>
          <w:rFonts w:cs="Frutiger-Bold"/>
          <w:szCs w:val="24"/>
        </w:rPr>
      </w:pPr>
      <w:r w:rsidRPr="00454FE6">
        <w:rPr>
          <w:rFonts w:cs="NeoSans-Bold"/>
          <w:bCs/>
          <w:color w:val="000000"/>
          <w:szCs w:val="24"/>
        </w:rPr>
        <w:t>c)</w:t>
      </w:r>
      <w:r w:rsidR="001C0952" w:rsidRPr="00454FE6">
        <w:rPr>
          <w:rFonts w:cs="NeoSans-Bold"/>
          <w:bCs/>
          <w:color w:val="000000"/>
          <w:szCs w:val="24"/>
        </w:rPr>
        <w:tab/>
      </w:r>
      <w:r w:rsidRPr="00454FE6">
        <w:rPr>
          <w:color w:val="000000"/>
          <w:szCs w:val="24"/>
        </w:rPr>
        <w:t>What are the actual dimensions of each pool?</w:t>
      </w:r>
    </w:p>
    <w:p w:rsidR="00AB0F59" w:rsidRPr="00454FE6" w:rsidRDefault="00AB0F59" w:rsidP="00AB0F59">
      <w:pPr>
        <w:ind w:left="432" w:hanging="432"/>
        <w:rPr>
          <w:rFonts w:cs="Frutiger-Bold"/>
          <w:szCs w:val="24"/>
        </w:rPr>
      </w:pPr>
    </w:p>
    <w:p w:rsidR="00AB0F59" w:rsidRPr="00454FE6" w:rsidRDefault="001C0952" w:rsidP="00AB0F59">
      <w:pPr>
        <w:ind w:left="432" w:hanging="432"/>
        <w:rPr>
          <w:color w:val="000000"/>
          <w:szCs w:val="24"/>
        </w:rPr>
      </w:pPr>
      <w:r w:rsidRPr="00454FE6">
        <w:rPr>
          <w:rFonts w:cs="Frutiger-Bold"/>
          <w:noProof/>
          <w:szCs w:val="24"/>
        </w:rPr>
        <w:drawing>
          <wp:anchor distT="0" distB="0" distL="114300" distR="114300" simplePos="0" relativeHeight="251733504" behindDoc="0" locked="0" layoutInCell="1" allowOverlap="1" wp14:anchorId="68ECA143" wp14:editId="58F36F90">
            <wp:simplePos x="0" y="0"/>
            <wp:positionH relativeFrom="column">
              <wp:posOffset>4467860</wp:posOffset>
            </wp:positionH>
            <wp:positionV relativeFrom="paragraph">
              <wp:posOffset>67945</wp:posOffset>
            </wp:positionV>
            <wp:extent cx="1364615" cy="941705"/>
            <wp:effectExtent l="0" t="0" r="6985" b="0"/>
            <wp:wrapSquare wrapText="bothSides"/>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64615" cy="9417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72D7">
        <w:rPr>
          <w:rFonts w:cs="NeoSans-Bold"/>
          <w:bCs/>
          <w:color w:val="000000"/>
          <w:szCs w:val="24"/>
        </w:rPr>
        <w:t>7</w:t>
      </w:r>
      <w:r w:rsidR="00AB0F59" w:rsidRPr="00454FE6">
        <w:rPr>
          <w:rFonts w:cs="NeoSans-Bold"/>
          <w:bCs/>
          <w:color w:val="000000"/>
          <w:szCs w:val="24"/>
        </w:rPr>
        <w:t>.</w:t>
      </w:r>
      <w:r w:rsidRPr="00454FE6">
        <w:rPr>
          <w:rFonts w:cs="NeoSans-Bold"/>
          <w:bCs/>
          <w:color w:val="000000"/>
          <w:szCs w:val="24"/>
        </w:rPr>
        <w:tab/>
      </w:r>
      <w:r w:rsidR="00AB0F59" w:rsidRPr="00454FE6">
        <w:rPr>
          <w:color w:val="000000"/>
          <w:szCs w:val="24"/>
        </w:rPr>
        <w:t>The graph shows the changes in</w:t>
      </w:r>
      <w:r w:rsidRPr="00454FE6">
        <w:rPr>
          <w:color w:val="000000"/>
          <w:szCs w:val="24"/>
        </w:rPr>
        <w:t xml:space="preserve"> </w:t>
      </w:r>
      <w:r w:rsidR="00AB0F59" w:rsidRPr="00454FE6">
        <w:rPr>
          <w:color w:val="000000"/>
          <w:szCs w:val="24"/>
        </w:rPr>
        <w:t>tide levels for Bella Coola on the</w:t>
      </w:r>
      <w:r w:rsidRPr="00454FE6">
        <w:rPr>
          <w:color w:val="000000"/>
          <w:szCs w:val="24"/>
        </w:rPr>
        <w:t xml:space="preserve"> </w:t>
      </w:r>
      <w:r w:rsidR="00AB0F59" w:rsidRPr="00454FE6">
        <w:rPr>
          <w:color w:val="000000"/>
          <w:szCs w:val="24"/>
        </w:rPr>
        <w:t>central coast of British Columbia</w:t>
      </w:r>
      <w:r w:rsidRPr="00454FE6">
        <w:rPr>
          <w:color w:val="000000"/>
          <w:szCs w:val="24"/>
        </w:rPr>
        <w:t xml:space="preserve"> </w:t>
      </w:r>
      <w:r w:rsidR="00AB0F59" w:rsidRPr="00454FE6">
        <w:rPr>
          <w:color w:val="000000"/>
          <w:szCs w:val="24"/>
        </w:rPr>
        <w:t>for a 24-h period starting at</w:t>
      </w:r>
      <w:r w:rsidRPr="00454FE6">
        <w:rPr>
          <w:color w:val="000000"/>
          <w:szCs w:val="24"/>
        </w:rPr>
        <w:t xml:space="preserve"> </w:t>
      </w:r>
      <w:r w:rsidR="00AB0F59" w:rsidRPr="00454FE6">
        <w:rPr>
          <w:color w:val="000000"/>
          <w:szCs w:val="24"/>
        </w:rPr>
        <w:t>12:00 a.m. The greatest water</w:t>
      </w:r>
      <w:r w:rsidRPr="00454FE6">
        <w:rPr>
          <w:color w:val="000000"/>
          <w:szCs w:val="24"/>
        </w:rPr>
        <w:t xml:space="preserve"> </w:t>
      </w:r>
      <w:r w:rsidR="00AB0F59" w:rsidRPr="00454FE6">
        <w:rPr>
          <w:color w:val="000000"/>
          <w:szCs w:val="24"/>
        </w:rPr>
        <w:t>depth, at high tide, is 15.9 ft.</w:t>
      </w:r>
      <w:r w:rsidRPr="00454FE6">
        <w:rPr>
          <w:color w:val="000000"/>
          <w:szCs w:val="24"/>
        </w:rPr>
        <w:t xml:space="preserve"> </w:t>
      </w:r>
      <w:r w:rsidR="00AB0F59" w:rsidRPr="00454FE6">
        <w:rPr>
          <w:color w:val="000000"/>
          <w:szCs w:val="24"/>
        </w:rPr>
        <w:t>The least depth, at low tide, is</w:t>
      </w:r>
      <w:r w:rsidRPr="00454FE6">
        <w:rPr>
          <w:color w:val="000000"/>
          <w:szCs w:val="24"/>
        </w:rPr>
        <w:t xml:space="preserve"> </w:t>
      </w:r>
      <w:r w:rsidR="00AB0F59" w:rsidRPr="00454FE6">
        <w:rPr>
          <w:color w:val="000000"/>
          <w:szCs w:val="24"/>
        </w:rPr>
        <w:t>4.5 ft.</w:t>
      </w:r>
    </w:p>
    <w:p w:rsidR="00AB0F59" w:rsidRPr="00454FE6" w:rsidRDefault="00AB0F59" w:rsidP="001C0952">
      <w:pPr>
        <w:ind w:left="864" w:hanging="432"/>
        <w:rPr>
          <w:color w:val="000000"/>
          <w:szCs w:val="24"/>
        </w:rPr>
      </w:pPr>
      <w:r w:rsidRPr="00454FE6">
        <w:rPr>
          <w:rFonts w:cs="NeoSans-Bold"/>
          <w:bCs/>
          <w:color w:val="000000"/>
          <w:szCs w:val="24"/>
        </w:rPr>
        <w:t>a)</w:t>
      </w:r>
      <w:r w:rsidR="001C0952" w:rsidRPr="00454FE6">
        <w:rPr>
          <w:rFonts w:cs="NeoSans-Bold"/>
          <w:bCs/>
          <w:color w:val="000000"/>
          <w:szCs w:val="24"/>
        </w:rPr>
        <w:tab/>
      </w:r>
      <w:r w:rsidRPr="00454FE6">
        <w:rPr>
          <w:color w:val="000000"/>
          <w:szCs w:val="24"/>
        </w:rPr>
        <w:t>Label each axis with appropriate</w:t>
      </w:r>
      <w:r w:rsidR="001C0952" w:rsidRPr="00454FE6">
        <w:rPr>
          <w:color w:val="000000"/>
          <w:szCs w:val="24"/>
        </w:rPr>
        <w:t xml:space="preserve"> </w:t>
      </w:r>
      <w:r w:rsidRPr="00454FE6">
        <w:rPr>
          <w:color w:val="000000"/>
          <w:szCs w:val="24"/>
        </w:rPr>
        <w:t>dependent and independent variables.</w:t>
      </w:r>
    </w:p>
    <w:p w:rsidR="00AB0F59" w:rsidRPr="00454FE6" w:rsidRDefault="00AB0F59" w:rsidP="001C0952">
      <w:pPr>
        <w:ind w:left="864" w:hanging="432"/>
        <w:rPr>
          <w:color w:val="000000"/>
          <w:szCs w:val="24"/>
        </w:rPr>
      </w:pPr>
      <w:r w:rsidRPr="00454FE6">
        <w:rPr>
          <w:rFonts w:cs="NeoSans-Bold"/>
          <w:bCs/>
          <w:color w:val="000000"/>
          <w:szCs w:val="24"/>
        </w:rPr>
        <w:t>b)</w:t>
      </w:r>
      <w:r w:rsidR="001C0952" w:rsidRPr="00454FE6">
        <w:rPr>
          <w:rFonts w:cs="NeoSans-Bold"/>
          <w:bCs/>
          <w:color w:val="000000"/>
          <w:szCs w:val="24"/>
        </w:rPr>
        <w:tab/>
      </w:r>
      <w:r w:rsidRPr="00454FE6">
        <w:rPr>
          <w:color w:val="000000"/>
          <w:szCs w:val="24"/>
        </w:rPr>
        <w:t>What are the values of A, B, C, and D? What do they represent?</w:t>
      </w:r>
    </w:p>
    <w:p w:rsidR="00AB0F59" w:rsidRPr="00454FE6" w:rsidRDefault="00AB0F59" w:rsidP="001C0952">
      <w:pPr>
        <w:ind w:left="864" w:hanging="432"/>
        <w:rPr>
          <w:color w:val="000000"/>
          <w:szCs w:val="24"/>
        </w:rPr>
      </w:pPr>
      <w:r w:rsidRPr="00454FE6">
        <w:rPr>
          <w:rFonts w:cs="NeoSans-Bold"/>
          <w:bCs/>
          <w:color w:val="000000"/>
          <w:szCs w:val="24"/>
        </w:rPr>
        <w:t>c)</w:t>
      </w:r>
      <w:r w:rsidR="001C0952" w:rsidRPr="00454FE6">
        <w:rPr>
          <w:rFonts w:cs="NeoSans-Bold"/>
          <w:bCs/>
          <w:color w:val="000000"/>
          <w:szCs w:val="24"/>
        </w:rPr>
        <w:tab/>
      </w:r>
      <w:r w:rsidRPr="00454FE6">
        <w:rPr>
          <w:color w:val="000000"/>
          <w:szCs w:val="24"/>
        </w:rPr>
        <w:t>What are the domain and range of the graph? Express these</w:t>
      </w:r>
      <w:r w:rsidR="001C0952" w:rsidRPr="00454FE6">
        <w:rPr>
          <w:color w:val="000000"/>
          <w:szCs w:val="24"/>
        </w:rPr>
        <w:t xml:space="preserve"> </w:t>
      </w:r>
      <w:r w:rsidRPr="00454FE6">
        <w:rPr>
          <w:color w:val="000000"/>
          <w:szCs w:val="24"/>
        </w:rPr>
        <w:t>in words, as a number line, in interval notation, and in</w:t>
      </w:r>
      <w:r w:rsidR="001C0952" w:rsidRPr="00454FE6">
        <w:rPr>
          <w:color w:val="000000"/>
          <w:szCs w:val="24"/>
        </w:rPr>
        <w:t xml:space="preserve"> </w:t>
      </w:r>
      <w:r w:rsidRPr="00454FE6">
        <w:rPr>
          <w:color w:val="000000"/>
          <w:szCs w:val="24"/>
        </w:rPr>
        <w:t>set notation.</w:t>
      </w:r>
    </w:p>
    <w:p w:rsidR="001C0952" w:rsidRPr="00454FE6" w:rsidRDefault="001C0952" w:rsidP="00AB0F59">
      <w:pPr>
        <w:ind w:left="432" w:hanging="432"/>
        <w:rPr>
          <w:color w:val="000000"/>
          <w:szCs w:val="24"/>
        </w:rPr>
      </w:pPr>
    </w:p>
    <w:p w:rsidR="00D472D7" w:rsidRDefault="00D472D7">
      <w:pPr>
        <w:rPr>
          <w:rFonts w:cs="NeoSans-Bold"/>
          <w:bCs/>
          <w:color w:val="000000"/>
          <w:szCs w:val="24"/>
        </w:rPr>
      </w:pPr>
      <w:r>
        <w:rPr>
          <w:rFonts w:cs="NeoSans-Bold"/>
          <w:bCs/>
          <w:color w:val="000000"/>
          <w:szCs w:val="24"/>
        </w:rPr>
        <w:br w:type="page"/>
      </w:r>
    </w:p>
    <w:p w:rsidR="00AB0F59" w:rsidRPr="00454FE6" w:rsidRDefault="00D472D7" w:rsidP="00AB0F59">
      <w:pPr>
        <w:ind w:left="432" w:hanging="432"/>
        <w:rPr>
          <w:color w:val="000000"/>
          <w:szCs w:val="24"/>
        </w:rPr>
      </w:pPr>
      <w:r>
        <w:rPr>
          <w:rFonts w:cs="Frutiger-Bold"/>
          <w:bCs/>
          <w:noProof/>
          <w:szCs w:val="24"/>
        </w:rPr>
        <w:lastRenderedPageBreak/>
        <mc:AlternateContent>
          <mc:Choice Requires="wpg">
            <w:drawing>
              <wp:anchor distT="0" distB="0" distL="114300" distR="114300" simplePos="0" relativeHeight="251793920" behindDoc="0" locked="0" layoutInCell="1" allowOverlap="1" wp14:anchorId="7CC655D7" wp14:editId="5FD806B9">
                <wp:simplePos x="0" y="0"/>
                <wp:positionH relativeFrom="column">
                  <wp:posOffset>3646170</wp:posOffset>
                </wp:positionH>
                <wp:positionV relativeFrom="paragraph">
                  <wp:posOffset>182245</wp:posOffset>
                </wp:positionV>
                <wp:extent cx="2298065" cy="2275840"/>
                <wp:effectExtent l="0" t="0" r="6985" b="29210"/>
                <wp:wrapSquare wrapText="bothSides"/>
                <wp:docPr id="736" name="Group 736"/>
                <wp:cNvGraphicFramePr/>
                <a:graphic xmlns:a="http://schemas.openxmlformats.org/drawingml/2006/main">
                  <a:graphicData uri="http://schemas.microsoft.com/office/word/2010/wordprocessingGroup">
                    <wpg:wgp>
                      <wpg:cNvGrpSpPr/>
                      <wpg:grpSpPr>
                        <a:xfrm>
                          <a:off x="0" y="0"/>
                          <a:ext cx="2298065" cy="2275840"/>
                          <a:chOff x="0" y="19050"/>
                          <a:chExt cx="2298700" cy="2279015"/>
                        </a:xfrm>
                      </wpg:grpSpPr>
                      <wps:wsp>
                        <wps:cNvPr id="737" name="Straight Connector 737"/>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8" name="Straight Connector 738"/>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9" name="Straight Connector 739"/>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0" name="Straight Connector 740"/>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1" name="Straight Connector 741"/>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2" name="Straight Connector 742"/>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3" name="Straight Connector 743"/>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4" name="Straight Connector 744"/>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5" name="Straight Connector 745"/>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6" name="Straight Connector 746"/>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7" name="Straight Connector 747"/>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8" name="Straight Connector 748"/>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49" name="Straight Connector 749"/>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0" name="Straight Connector 750"/>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1" name="Straight Connector 751"/>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2" name="Straight Connector 752"/>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3" name="Straight Connector 753"/>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4" name="Straight Connector 754"/>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5" name="Straight Connector 755"/>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6" name="Straight Connector 756"/>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7" name="Straight Connector 757"/>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58" name="Straight Connector 758"/>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736" o:spid="_x0000_s1026" style="position:absolute;margin-left:287.1pt;margin-top:14.35pt;width:180.95pt;height:179.2pt;z-index:251793920"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">
                <v:line id="Straight Connector 737"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swEsQAAADcAAAADwAAAGRycy9kb3ducmV2LnhtbESP3YrCMBSE7wXfIZwFb5Y19bdSjSKC&#10;4IqwqMXrQ3NsyzYnpYla394sLHg5zMw3zGLVmkrcqXGlZQWDfgSCOLO65FxBet5+zUA4j6yxskwK&#10;nuRgtex2Fpho++Aj3U8+FwHCLkEFhfd1IqXLCjLo+rYmDt7VNgZ9kE0udYOPADeVHEbRVBosOSwU&#10;WNOmoOz3dDMKJpfPajg9fO+PpLeT2XrMP206Uqr30a7nIDy1/h3+b++0gngUw9+Zc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zASxAAAANwAAAAPAAAAAAAAAAAA&#10;AAAAAKECAABkcnMvZG93bnJldi54bWxQSwUGAAAAAAQABAD5AAAAkgMAAAAA&#10;" strokecolor="#00b0f0"/>
                <v:line id="Straight Connector 738"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YMMAAADcAAAADwAAAGRycy9kb3ducmV2LnhtbERPTWvCQBC9F/wPywi9lGZjrDakriJC&#10;QItQkornITsmodnZkN1q/PfuodDj432vNqPpxJUG11pWMItiEMSV1S3XCk7f+WsKwnlkjZ1lUnAn&#10;B5v15GmFmbY3Luha+lqEEHYZKmi87zMpXdWQQRfZnjhwFzsY9AEOtdQD3kK46WQSx0tpsOXQ0GBP&#10;u4aqn/LXKFicX7pkeTx8FqTzRbp946/xNFfqeTpuP0B4Gv2/+M+91wre52FtOBOO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EpGDDAAAA3AAAAA8AAAAAAAAAAAAA&#10;AAAAoQIAAGRycy9kb3ducmV2LnhtbFBLBQYAAAAABAAEAPkAAACRAwAAAAA=&#10;" strokecolor="#00b0f0"/>
                <v:line id="Straight Connector 739"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gB+8QAAADcAAAADwAAAGRycy9kb3ducmV2LnhtbESPW4vCMBSE3wX/QzjCvoim6nqrRhFB&#10;cEUQL/h8aI5tsTkpTVbrvzcLCz4OM/MNM1/WphAPqlxuWUGvG4EgTqzOOVVwOW86ExDOI2ssLJOC&#10;FzlYLpqNOcbaPvlIj5NPRYCwi1FB5n0ZS+mSjAy6ri2Jg3ezlUEfZJVKXeEzwE0h+1E0kgZzDgsZ&#10;lrTOKLmffo2C4bVd9Ef7n92R9GY4WX3zob4MlPpq1asZCE+1/4T/21utYDyYwt+Zc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SAH7xAAAANwAAAAPAAAAAAAAAAAA&#10;AAAAAKECAABkcnMvZG93bnJldi54bWxQSwUGAAAAAAQABAD5AAAAkgMAAAAA&#10;" strokecolor="#00b0f0"/>
                <v:line id="Straight Connector 740"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TbG8MAAADcAAAADwAAAGRycy9kb3ducmV2LnhtbERPy2rCQBTdC/7DcIVuSjNpfDSkjiKF&#10;gC1C0YrrS+aahGbuhMw0iX/vLAouD+e93o6mET11rras4DWKQRAXVtdcKjj/5C8pCOeRNTaWScGN&#10;HGw308kaM20HPlJ/8qUIIewyVFB532ZSuqIigy6yLXHgrrYz6APsSqk7HEK4aWQSxytpsObQUGFL&#10;HxUVv6c/o2B5eW6S1eHz60g6X6a7BX+P57lST7Nx9w7C0+gf4n/3Xit4W4T54Uw4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02xvDAAAA3AAAAA8AAAAAAAAAAAAA&#10;AAAAoQIAAGRycy9kb3ducmV2LnhtbFBLBQYAAAAABAAEAPkAAACRAwAAAAA=&#10;" strokecolor="#00b0f0"/>
                <v:line id="Straight Connector 741"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h+gMQAAADcAAAADwAAAGRycy9kb3ducmV2LnhtbESP3YrCMBSE7xd8h3CEvVk09b9Uo8iC&#10;4IogavH60BzbYnNSmqj17TfCwl4OM/MNs1i1phIPalxpWcGgH4EgzqwuOVeQnje9GITzyBory6Tg&#10;RQ5Wy87HAhNtn3ykx8nnIkDYJaig8L5OpHRZQQZd39bEwbvaxqAPssmlbvAZ4KaSwyiaSoMlh4UC&#10;a/ouKLud7kbB5PJVDaf7n92R9GYSr8d8aNORUp/ddj0H4an1/+G/9lYrmI0H8D4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OH6AxAAAANwAAAAPAAAAAAAAAAAA&#10;AAAAAKECAABkcnMvZG93bnJldi54bWxQSwUGAAAAAAQABAD5AAAAkgMAAAAA&#10;" strokecolor="#00b0f0"/>
                <v:line id="Straight Connector 742"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rg98YAAADcAAAADwAAAGRycy9kb3ducmV2LnhtbESPS2vDMBCE74X+B7GFXEIi180LJ4ox&#10;AUNbAiEPcl6sjW1qrYylOu6/rwqBHoeZ+YbZpINpRE+dqy0reJ1GIIgLq2suFVzO+WQFwnlkjY1l&#10;UvBDDtLt89MGE23vfKT+5EsRIOwSVFB53yZSuqIig25qW+Lg3Wxn0AfZlVJ3eA9w08g4ihbSYM1h&#10;ocKWdhUVX6dvo2B+HTfxYv/xeSSdz1fZjA/D5U2p0cuQrUF4Gvx/+NF+1wqWsxj+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q4PfGAAAA3AAAAA8AAAAAAAAA&#10;AAAAAAAAoQIAAGRycy9kb3ducmV2LnhtbFBLBQYAAAAABAAEAPkAAACUAwAAAAA=&#10;" strokecolor="#00b0f0"/>
                <v:line id="Straight Connector 743"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ZFbMQAAADcAAAADwAAAGRycy9kb3ducmV2LnhtbESP3YrCMBSE7xd8h3AEb2RN199SjSIL&#10;gi7CohavD82xLTYnpYla394sCHs5zMw3zGLVmkrcqXGlZQVfgwgEcWZ1ybmC9LT5jEE4j6yxskwK&#10;nuRgtex8LDDR9sEHuh99LgKEXYIKCu/rREqXFWTQDWxNHLyLbQz6IJtc6gYfAW4qOYyiqTRYclgo&#10;sKbvgrLr8WYUTM79ajjd734OpDeTeD3m3zYdKdXrtus5CE+t/w+/21utYDYewd+Zc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pkVsxAAAANwAAAAPAAAAAAAAAAAA&#10;AAAAAKECAABkcnMvZG93bnJldi54bWxQSwUGAAAAAAQABAD5AAAAkgMAAAAA&#10;" strokecolor="#00b0f0"/>
                <v:line id="Straight Connector 744"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dGMYAAADcAAAADwAAAGRycy9kb3ducmV2LnhtbESPS2vDMBCE74X+B7GFXEIi13EeOFFC&#10;CBjaUih5kPNibWxTa2Us1Xb+fVUI9DjMzDfMZjeYWnTUusqygtdpBII4t7riQsHlnE1WIJxH1lhb&#10;JgV3crDbPj9tMNW25yN1J1+IAGGXooLS+yaV0uUlGXRT2xAH72Zbgz7ItpC6xT7ATS3jKFpIgxWH&#10;hRIbOpSUf59+jIL5dVzHi8/3jyPpbL7aJ/w1XGZKjV6G/RqEp8H/hx/tN61gmSTwdyYc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P3RjGAAAA3AAAAA8AAAAAAAAA&#10;AAAAAAAAoQIAAGRycy9kb3ducmV2LnhtbFBLBQYAAAAABAAEAPkAAACUAwAAAAA=&#10;" strokecolor="#00b0f0"/>
                <v:line id="Straight Connector 745"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N4g8YAAADcAAAADwAAAGRycy9kb3ducmV2LnhtbESPQWvCQBSE74X+h+UVvBTdNJoo0VWC&#10;ILSlUBLF8yP7TEKzb0N2q/HfdwuFHoeZ+YbZ7EbTiSsNrrWs4GUWgSCurG65VnA6HqYrEM4ja+ws&#10;k4I7OdhtHx82mGl744Kupa9FgLDLUEHjfZ9J6aqGDLqZ7YmDd7GDQR/kUEs94C3ATSfjKEqlwZbD&#10;QoM97RuqvspvoyA5P3dx+vH2XpA+JKt8wZ/jaa7U5GnM1yA8jf4//Nd+1QqWiwR+z4Qj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DeIPGAAAA3AAAAA8AAAAAAAAA&#10;AAAAAAAAoQIAAGRycy9kb3ducmV2LnhtbFBLBQYAAAAABAAEAPkAAACUAwAAAAA=&#10;" strokecolor="#00b0f0"/>
                <v:line id="Straight Connector 746"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Hm9MQAAADcAAAADwAAAGRycy9kb3ducmV2LnhtbESP3YrCMBSE7wXfIRxhb0RTXe1KNYos&#10;CCqC+MNeH5pjW2xOShO1+/ZGELwcZuYbZrZoTCnuVLvCsoJBPwJBnFpdcKbgfFr1JiCcR9ZYWiYF&#10;/+RgMW+3Zpho++AD3Y8+EwHCLkEFufdVIqVLczLo+rYiDt7F1gZ9kHUmdY2PADelHEZRLA0WHBZy&#10;rOg3p/R6vBkF479uOYx3m+2B9Go8WY5435y/lfrqNMspCE+N/4Tf7bVW8DOK4X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0eb0xAAAANwAAAAPAAAAAAAAAAAA&#10;AAAAAKECAABkcnMvZG93bnJldi54bWxQSwUGAAAAAAQABAD5AAAAkgMAAAAA&#10;" strokecolor="#00b0f0"/>
                <v:line id="Straight Connector 747"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1Db8UAAADcAAAADwAAAGRycy9kb3ducmV2LnhtbESPQWvCQBSE7wX/w/IEL6VuTDVKdBUR&#10;ArUIxSieH9lnEsy+Ddmtpv/eLRR6HGbmG2a16U0j7tS52rKCyTgCQVxYXXOp4HzK3hYgnEfW2Fgm&#10;BT/kYLMevKww1fbBR7rnvhQBwi5FBZX3bSqlKyoy6Ma2JQ7e1XYGfZBdKXWHjwA3jYyjKJEGaw4L&#10;Fba0q6i45d9Gwezy2sTJYf95JJ3NFtspf/Xnd6VGw367BOGp9//hv/aHVjCfzuH3TDgCc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1Db8UAAADcAAAADwAAAAAAAAAA&#10;AAAAAAChAgAAZHJzL2Rvd25yZXYueG1sUEsFBgAAAAAEAAQA+QAAAJMDAAAAAA==&#10;" strokecolor="#00b0f0"/>
                <v:line id="Straight Connector 748"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XHcMAAADcAAAADwAAAGRycy9kb3ducmV2LnhtbERPy2rCQBTdC/7DcIVuSjNpfDSkjiKF&#10;gC1C0YrrS+aahGbuhMw0iX/vLAouD+e93o6mET11rras4DWKQRAXVtdcKjj/5C8pCOeRNTaWScGN&#10;HGw308kaM20HPlJ/8qUIIewyVFB532ZSuqIigy6yLXHgrrYz6APsSqk7HEK4aWQSxytpsObQUGFL&#10;HxUVv6c/o2B5eW6S1eHz60g6X6a7BX+P57lST7Nx9w7C0+gf4n/3Xit4W4S14Uw4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C1x3DAAAA3AAAAA8AAAAAAAAAAAAA&#10;AAAAoQIAAGRycy9kb3ducmV2LnhtbFBLBQYAAAAABAAEAPkAAACRAwAAAAA=&#10;" strokecolor="#00b0f0"/>
                <v:line id="Straight Connector 749"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5yhsQAAADcAAAADwAAAGRycy9kb3ducmV2LnhtbESPW4vCMBSE3wX/QziCL6Kpd7drFBEE&#10;VwTxwj4fmrNtsTkpTdT6742w4OMwM98w82VtCnGnyuWWFfR7EQjixOqcUwWX86Y7A+E8ssbCMil4&#10;koPlotmYY6ztg490P/lUBAi7GBVk3pexlC7JyKDr2ZI4eH+2MuiDrFKpK3wEuCnkIIom0mDOYSHD&#10;ktYZJdfTzSgY/3aKwWT/szuS3oxnqxEf6stQqXarXn2D8FT7T/i/vdUKpqMveJ8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TnKGxAAAANwAAAAPAAAAAAAAAAAA&#10;AAAAAKECAABkcnMvZG93bnJldi54bWxQSwUGAAAAAAQABAD5AAAAkgMAAAAA&#10;" strokecolor="#00b0f0"/>
                <v:line id="Straight Connector 750"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1NxsIAAADcAAAADwAAAGRycy9kb3ducmV2LnhtbERPTYvCMBC9C/6HMIKXZZuqWy1do4gg&#10;qCwsuuJ5aGbbYjMpTdT6781B8Ph43/NlZ2pxo9ZVlhWMohgEcW51xYWC09/mMwXhPLLG2jIpeJCD&#10;5aLfm2Om7Z0PdDv6QoQQdhkqKL1vMildXpJBF9mGOHD/tjXoA2wLqVu8h3BTy3EcT6XBikNDiQ2t&#10;S8ovx6tRkJw/6vH0Z7c/kN4k6eqLf7vTRKnhoFt9g/DU+bf45d5qBbMkzA9nwhG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61NxsIAAADcAAAADwAAAAAAAAAAAAAA&#10;AAChAgAAZHJzL2Rvd25yZXYueG1sUEsFBgAAAAAEAAQA+QAAAJADAAAAAA==&#10;" strokecolor="#00b0f0"/>
                <v:line id="Straight Connector 751"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HoXcYAAADcAAAADwAAAGRycy9kb3ducmV2LnhtbESPQWvCQBSE74L/YXlCL0U3iY2V1FWC&#10;ELClUKLS8yP7mgSzb0N2q+m/7xYKHoeZ+YbZ7EbTiSsNrrWsIF5EIIgrq1uuFZxPxXwNwnlkjZ1l&#10;UvBDDnbb6WSDmbY3Lul69LUIEHYZKmi87zMpXdWQQbewPXHwvuxg0Ac51FIPeAtw08kkilbSYMth&#10;ocGe9g1Vl+O3UZB+PnbJ6v31rSRdpOv8iT/G81Kph9mYv4DwNPp7+L990Aqe0xj+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h6F3GAAAA3AAAAA8AAAAAAAAA&#10;AAAAAAAAoQIAAGRycy9kb3ducmV2LnhtbFBLBQYAAAAABAAEAPkAAACUAwAAAAA=&#10;" strokecolor="#00b0f0"/>
                <v:line id="Straight Connector 752"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N2KsYAAADcAAAADwAAAGRycy9kb3ducmV2LnhtbESPQWvCQBSE70L/w/IKvZS6aWpSSV1F&#10;CoEqQtEGz4/sMwnNvg3ZbYz/3hUKHoeZ+YZZrEbTioF611hW8DqNQBCXVjdcKSh+8pc5COeRNbaW&#10;ScGFHKyWD5MFZtqeeU/DwVciQNhlqKD2vsukdGVNBt3UdsTBO9neoA+yr6Tu8RzgppVxFKXSYMNh&#10;ocaOPmsqfw9/RkFyfG7jdLfZ7knnyXw94++xeFPq6XFcf4DwNPp7+L/9pRW8JzHczo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zdirGAAAA3AAAAA8AAAAAAAAA&#10;AAAAAAAAoQIAAGRycy9kb3ducmV2LnhtbFBLBQYAAAAABAAEAPkAAACUAwAAAAA=&#10;" strokecolor="#00b0f0"/>
                <v:line id="Straight Connector 753"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TscYAAADcAAAADwAAAGRycy9kb3ducmV2LnhtbESPQWvCQBSE70L/w/IKXopuGpso0VWC&#10;ILSlUBLF8yP7TEKzb0N2q+m/7xYKHoeZ+YbZ7EbTiSsNrrWs4HkegSCurG65VnA6HmYrEM4ja+ws&#10;k4IfcrDbPkw2mGl744Kupa9FgLDLUEHjfZ9J6aqGDLq57YmDd7GDQR/kUEs94C3ATSfjKEqlwZbD&#10;QoM97RuqvspvoyA5P3Vx+vH2XpA+JKv8hT/H00Kp6eOYr0F4Gv09/N9+1QqWyQL+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07HGAAAA3AAAAA8AAAAAAAAA&#10;AAAAAAAAoQIAAGRycy9kb3ducmV2LnhtbFBLBQYAAAAABAAEAPkAAACUAwAAAAA=&#10;" strokecolor="#00b0f0"/>
                <v:line id="Straight Connector 754"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ZLxcYAAADcAAAADwAAAGRycy9kb3ducmV2LnhtbESPQWvCQBSE74X+h+UVvBTdNJoo0VWC&#10;ILSlUBLF8yP7TEKzb0N2q/HfdwuFHoeZ+YbZ7EbTiSsNrrWs4GUWgSCurG65VnA6HqYrEM4ja+ws&#10;k4I7OdhtHx82mGl744Kupa9FgLDLUEHjfZ9J6aqGDLqZ7YmDd7GDQR/kUEs94C3ATSfjKEqlwZbD&#10;QoM97RuqvspvoyA5P3dx+vH2XpA+JKt8wZ/jaa7U5GnM1yA8jf4//Nd+1QqWyQJ+z4Qj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WS8XGAAAA3AAAAA8AAAAAAAAA&#10;AAAAAAAAoQIAAGRycy9kb3ducmV2LnhtbFBLBQYAAAAABAAEAPkAAACUAwAAAAA=&#10;" strokecolor="#00b0f0"/>
                <v:line id="Straight Connector 755"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ruXsQAAADcAAAADwAAAGRycy9kb3ducmV2LnhtbESPQYvCMBSE74L/ITzBi2iqa12pRhFB&#10;2BVB6sqeH83btti8lCZq/fdmQfA4zMw3zHLdmkrcqHGlZQXjUQSCOLO65FzB+Wc3nINwHlljZZkU&#10;PMjBetXtLDHR9s4p3U4+FwHCLkEFhfd1IqXLCjLoRrYmDt6fbQz6IJtc6gbvAW4qOYmimTRYclgo&#10;sKZtQdnldDUK4t9BNZkdvvcp6V0830z52J4/lOr32s0ChKfWv8Ov9pdW8BnH8H8mHA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2u5exAAAANwAAAAPAAAAAAAAAAAA&#10;AAAAAKECAABkcnMvZG93bnJldi54bWxQSwUGAAAAAAQABAD5AAAAkgMAAAAA&#10;" strokecolor="#00b0f0"/>
                <v:line id="Straight Connector 756"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hwKcYAAADcAAAADwAAAGRycy9kb3ducmV2LnhtbESPQWvCQBSE7wX/w/IEL1I31SYNqZsg&#10;BcEWoWiD50f2mYRm34bsqum/7xaEHoeZ+YZZF6PpxJUG11pW8LSIQBBXVrdcKyi/to8pCOeRNXaW&#10;ScEPOSjyycMaM21vfKDr0dciQNhlqKDxvs+kdFVDBt3C9sTBO9vBoA9yqKUe8BbgppPLKEqkwZbD&#10;QoM9vTVUfR8vRkF8mnfLZP/+cSC9jdPNM3+O5Uqp2XTcvILwNPr/8L290wpe4gT+zoQj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IcCnGAAAA3AAAAA8AAAAAAAAA&#10;AAAAAAAAoQIAAGRycy9kb3ducmV2LnhtbFBLBQYAAAAABAAEAPkAAACUAwAAAAA=&#10;" strokecolor="#00b0f0"/>
                <v:line id="Straight Connector 757"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VssYAAADcAAAADwAAAGRycy9kb3ducmV2LnhtbESPQWvCQBSE70L/w/IKXkQ3jY1K6ipS&#10;CNhSKFHp+ZF9TUKzb0N2TdJ/3y0IHoeZ+YbZ7kfTiJ46V1tW8LSIQBAXVtdcKrics/kGhPPIGhvL&#10;pOCXHOx3D5MtptoOnFN/8qUIEHYpKqi8b1MpXVGRQbewLXHwvm1n0AfZlVJ3OAS4aWQcRStpsOaw&#10;UGFLrxUVP6erUZB8zZp49fH2npPOks3hmT/Hy1Kp6eN4eAHhafT38K191ArWyRr+z4QjIH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E1bLGAAAA3AAAAA8AAAAAAAAA&#10;AAAAAAAAoQIAAGRycy9kb3ducmV2LnhtbFBLBQYAAAAABAAEAPkAAACUAwAAAAA=&#10;" strokecolor="#00b0f0"/>
                <v:line id="Straight Connector 758"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BwMIAAADcAAAADwAAAGRycy9kb3ducmV2LnhtbERPTYvCMBC9C/6HMIKXZZuqWy1do4gg&#10;qCwsuuJ5aGbbYjMpTdT6781B8Ph43/NlZ2pxo9ZVlhWMohgEcW51xYWC09/mMwXhPLLG2jIpeJCD&#10;5aLfm2Om7Z0PdDv6QoQQdhkqKL1vMildXpJBF9mGOHD/tjXoA2wLqVu8h3BTy3EcT6XBikNDiQ2t&#10;S8ovx6tRkJw/6vH0Z7c/kN4k6eqLf7vTRKnhoFt9g/DU+bf45d5qBbMkrA1nwhG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tBwMIAAADcAAAADwAAAAAAAAAAAAAA&#10;AAChAgAAZHJzL2Rvd25yZXYueG1sUEsFBgAAAAAEAAQA+QAAAJADAAAAAA==&#10;" strokecolor="#00b0f0"/>
                <w10:wrap type="square"/>
              </v:group>
            </w:pict>
          </mc:Fallback>
        </mc:AlternateContent>
      </w:r>
      <w:r>
        <w:rPr>
          <w:rFonts w:cs="NeoSans-Bold"/>
          <w:bCs/>
          <w:color w:val="000000"/>
          <w:szCs w:val="24"/>
        </w:rPr>
        <w:t>8</w:t>
      </w:r>
      <w:r w:rsidR="00AB0F59" w:rsidRPr="00454FE6">
        <w:rPr>
          <w:rFonts w:cs="NeoSans-Bold"/>
          <w:bCs/>
          <w:color w:val="000000"/>
          <w:szCs w:val="24"/>
        </w:rPr>
        <w:t>.</w:t>
      </w:r>
      <w:r w:rsidR="001C0952" w:rsidRPr="00454FE6">
        <w:rPr>
          <w:rFonts w:cs="NeoSans-Bold"/>
          <w:bCs/>
          <w:color w:val="000000"/>
          <w:szCs w:val="24"/>
        </w:rPr>
        <w:tab/>
      </w:r>
      <w:r w:rsidR="00AB0F59" w:rsidRPr="00454FE6">
        <w:rPr>
          <w:color w:val="000000"/>
          <w:szCs w:val="24"/>
        </w:rPr>
        <w:t>A hot-air balloon is flying at an altitude of 1236 m. It begins to descend at a rate of 10 m per minute.</w:t>
      </w:r>
    </w:p>
    <w:p w:rsidR="00AB0F59" w:rsidRPr="00454FE6" w:rsidRDefault="00AB0F59" w:rsidP="001C0952">
      <w:pPr>
        <w:ind w:left="864" w:hanging="432"/>
        <w:rPr>
          <w:color w:val="000000"/>
          <w:szCs w:val="24"/>
        </w:rPr>
      </w:pPr>
      <w:r w:rsidRPr="00454FE6">
        <w:rPr>
          <w:rFonts w:cs="NeoSans-Bold"/>
          <w:bCs/>
          <w:color w:val="000000"/>
          <w:szCs w:val="24"/>
        </w:rPr>
        <w:t>a)</w:t>
      </w:r>
      <w:r w:rsidR="001C0952" w:rsidRPr="00454FE6">
        <w:rPr>
          <w:rFonts w:cs="NeoSans-Bold"/>
          <w:bCs/>
          <w:color w:val="000000"/>
          <w:szCs w:val="24"/>
        </w:rPr>
        <w:tab/>
      </w:r>
      <w:r w:rsidRPr="00454FE6">
        <w:rPr>
          <w:color w:val="000000"/>
          <w:szCs w:val="24"/>
        </w:rPr>
        <w:t>How long does it take the balloon to reach the ground?</w:t>
      </w:r>
    </w:p>
    <w:p w:rsidR="00AB0F59" w:rsidRPr="00454FE6" w:rsidRDefault="00AB0F59" w:rsidP="001C0952">
      <w:pPr>
        <w:ind w:left="864" w:hanging="432"/>
        <w:rPr>
          <w:color w:val="000000"/>
          <w:szCs w:val="24"/>
        </w:rPr>
      </w:pPr>
      <w:r w:rsidRPr="00454FE6">
        <w:rPr>
          <w:rFonts w:cs="NeoSans-Bold"/>
          <w:bCs/>
          <w:color w:val="000000"/>
          <w:szCs w:val="24"/>
        </w:rPr>
        <w:t>b)</w:t>
      </w:r>
      <w:r w:rsidR="001C0952" w:rsidRPr="00454FE6">
        <w:rPr>
          <w:rFonts w:cs="NeoSans-Bold"/>
          <w:bCs/>
          <w:color w:val="000000"/>
          <w:szCs w:val="24"/>
        </w:rPr>
        <w:tab/>
      </w:r>
      <w:r w:rsidRPr="00454FE6">
        <w:rPr>
          <w:color w:val="000000"/>
          <w:szCs w:val="24"/>
        </w:rPr>
        <w:t>Assign variables to represent each quantity in the relation.</w:t>
      </w:r>
      <w:r w:rsidR="001C0952" w:rsidRPr="00454FE6">
        <w:rPr>
          <w:color w:val="000000"/>
          <w:szCs w:val="24"/>
        </w:rPr>
        <w:t xml:space="preserve"> </w:t>
      </w:r>
      <w:r w:rsidRPr="00454FE6">
        <w:rPr>
          <w:color w:val="000000"/>
          <w:szCs w:val="24"/>
        </w:rPr>
        <w:t>Identify the independent variable and the dependent variable.</w:t>
      </w:r>
      <w:r w:rsidR="001C0952" w:rsidRPr="00454FE6">
        <w:rPr>
          <w:color w:val="000000"/>
          <w:szCs w:val="24"/>
        </w:rPr>
        <w:t xml:space="preserve"> </w:t>
      </w:r>
      <w:r w:rsidRPr="00454FE6">
        <w:rPr>
          <w:color w:val="000000"/>
          <w:szCs w:val="24"/>
        </w:rPr>
        <w:t>Graph the balloon’s progress from the moment it begins its</w:t>
      </w:r>
      <w:r w:rsidR="001C0952" w:rsidRPr="00454FE6">
        <w:rPr>
          <w:color w:val="000000"/>
          <w:szCs w:val="24"/>
        </w:rPr>
        <w:t xml:space="preserve"> </w:t>
      </w:r>
      <w:r w:rsidRPr="00454FE6">
        <w:rPr>
          <w:color w:val="000000"/>
          <w:szCs w:val="24"/>
        </w:rPr>
        <w:t>descent until it reaches the ground.</w:t>
      </w:r>
    </w:p>
    <w:p w:rsidR="00AB0F59" w:rsidRPr="00454FE6" w:rsidRDefault="00AB0F59" w:rsidP="001C0952">
      <w:pPr>
        <w:ind w:left="864" w:hanging="432"/>
        <w:rPr>
          <w:color w:val="000000"/>
          <w:szCs w:val="24"/>
        </w:rPr>
      </w:pPr>
      <w:r w:rsidRPr="00454FE6">
        <w:rPr>
          <w:rFonts w:cs="NeoSans-Bold"/>
          <w:bCs/>
          <w:color w:val="000000"/>
          <w:szCs w:val="24"/>
        </w:rPr>
        <w:t>c)</w:t>
      </w:r>
      <w:r w:rsidR="001C0952" w:rsidRPr="00454FE6">
        <w:rPr>
          <w:rFonts w:cs="NeoSans-Bold"/>
          <w:bCs/>
          <w:color w:val="000000"/>
          <w:szCs w:val="24"/>
        </w:rPr>
        <w:tab/>
      </w:r>
      <w:r w:rsidRPr="00454FE6">
        <w:rPr>
          <w:color w:val="000000"/>
          <w:szCs w:val="24"/>
        </w:rPr>
        <w:t>Does the graph continue in both directions? Explain.</w:t>
      </w:r>
    </w:p>
    <w:p w:rsidR="00AB0F59" w:rsidRPr="00454FE6" w:rsidRDefault="00AB0F59" w:rsidP="001C0952">
      <w:pPr>
        <w:ind w:left="864" w:hanging="432"/>
        <w:rPr>
          <w:color w:val="000000"/>
          <w:szCs w:val="24"/>
        </w:rPr>
      </w:pPr>
      <w:r w:rsidRPr="00454FE6">
        <w:rPr>
          <w:rFonts w:cs="NeoSans-Bold"/>
          <w:bCs/>
          <w:color w:val="000000"/>
          <w:szCs w:val="24"/>
        </w:rPr>
        <w:t>d)</w:t>
      </w:r>
      <w:r w:rsidR="001C0952" w:rsidRPr="00454FE6">
        <w:rPr>
          <w:rFonts w:cs="NeoSans-Bold"/>
          <w:bCs/>
          <w:color w:val="000000"/>
          <w:szCs w:val="24"/>
        </w:rPr>
        <w:tab/>
      </w:r>
      <w:r w:rsidRPr="00454FE6">
        <w:rPr>
          <w:color w:val="000000"/>
          <w:szCs w:val="24"/>
        </w:rPr>
        <w:t>What do the domain and range represent in this context?</w:t>
      </w:r>
    </w:p>
    <w:p w:rsidR="00AB0F59" w:rsidRPr="00454FE6" w:rsidRDefault="00AB0F59" w:rsidP="001C0952">
      <w:pPr>
        <w:ind w:left="864" w:hanging="432"/>
        <w:rPr>
          <w:rFonts w:cs="Frutiger-Bold"/>
          <w:szCs w:val="24"/>
        </w:rPr>
      </w:pPr>
      <w:r w:rsidRPr="00454FE6">
        <w:rPr>
          <w:rFonts w:cs="NeoSans-Bold"/>
          <w:bCs/>
          <w:color w:val="000000"/>
          <w:szCs w:val="24"/>
        </w:rPr>
        <w:t>e)</w:t>
      </w:r>
      <w:r w:rsidR="001C0952" w:rsidRPr="00454FE6">
        <w:rPr>
          <w:rFonts w:cs="NeoSans-Bold"/>
          <w:bCs/>
          <w:color w:val="000000"/>
          <w:szCs w:val="24"/>
        </w:rPr>
        <w:tab/>
      </w:r>
      <w:r w:rsidRPr="00454FE6">
        <w:rPr>
          <w:color w:val="000000"/>
          <w:szCs w:val="24"/>
        </w:rPr>
        <w:t>Give the domain and the range using all forms appropriate</w:t>
      </w:r>
      <w:r w:rsidR="001C0952" w:rsidRPr="00454FE6">
        <w:rPr>
          <w:color w:val="000000"/>
          <w:szCs w:val="24"/>
        </w:rPr>
        <w:t xml:space="preserve"> </w:t>
      </w:r>
      <w:r w:rsidRPr="00454FE6">
        <w:rPr>
          <w:color w:val="000000"/>
          <w:szCs w:val="24"/>
        </w:rPr>
        <w:t>for this situation.</w:t>
      </w:r>
    </w:p>
    <w:p w:rsidR="00D472D7" w:rsidRDefault="00D472D7">
      <w:pPr>
        <w:rPr>
          <w:rFonts w:cs="Frutiger-Bold"/>
          <w:szCs w:val="24"/>
        </w:rPr>
      </w:pPr>
    </w:p>
    <w:p w:rsidR="00454FE6" w:rsidRDefault="00D26B60" w:rsidP="00454FE6">
      <w:pPr>
        <w:autoSpaceDE w:val="0"/>
        <w:autoSpaceDN w:val="0"/>
        <w:adjustRightInd w:val="0"/>
        <w:ind w:left="432" w:hanging="432"/>
        <w:rPr>
          <w:rFonts w:eastAsia="Times New Roman" w:cs="Minion-Regular"/>
          <w:szCs w:val="24"/>
        </w:rPr>
      </w:pPr>
      <w:r>
        <w:rPr>
          <w:rFonts w:eastAsia="Times New Roman" w:cs="Minion-Regular"/>
          <w:noProof/>
          <w:szCs w:val="24"/>
        </w:rPr>
        <w:drawing>
          <wp:anchor distT="0" distB="0" distL="114300" distR="114300" simplePos="0" relativeHeight="251780608" behindDoc="0" locked="0" layoutInCell="1" allowOverlap="1" wp14:anchorId="6A947623" wp14:editId="5C85083C">
            <wp:simplePos x="0" y="0"/>
            <wp:positionH relativeFrom="column">
              <wp:posOffset>4417695</wp:posOffset>
            </wp:positionH>
            <wp:positionV relativeFrom="paragraph">
              <wp:posOffset>18415</wp:posOffset>
            </wp:positionV>
            <wp:extent cx="1514475" cy="2406650"/>
            <wp:effectExtent l="0" t="0" r="9525" b="0"/>
            <wp:wrapSquare wrapText="bothSides"/>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4475" cy="240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72D7">
        <w:rPr>
          <w:rFonts w:eastAsia="Times New Roman" w:cs="Minion-Regular"/>
          <w:szCs w:val="24"/>
        </w:rPr>
        <w:t>9</w:t>
      </w:r>
      <w:r w:rsidR="00454FE6">
        <w:rPr>
          <w:rFonts w:eastAsia="Times New Roman" w:cs="Minion-Regular"/>
          <w:szCs w:val="24"/>
        </w:rPr>
        <w:t>.</w:t>
      </w:r>
      <w:r w:rsidR="00454FE6">
        <w:rPr>
          <w:rFonts w:eastAsia="Times New Roman" w:cs="Minion-Regular"/>
          <w:szCs w:val="24"/>
        </w:rPr>
        <w:tab/>
      </w:r>
      <w:proofErr w:type="spellStart"/>
      <w:r w:rsidR="00454FE6" w:rsidRPr="00454FE6">
        <w:rPr>
          <w:rFonts w:eastAsia="Times New Roman" w:cs="Minion-Regular"/>
          <w:szCs w:val="24"/>
        </w:rPr>
        <w:t>Paulatuuq</w:t>
      </w:r>
      <w:proofErr w:type="spellEnd"/>
      <w:r w:rsidR="00454FE6" w:rsidRPr="00454FE6">
        <w:rPr>
          <w:rFonts w:eastAsia="Times New Roman" w:cs="Minion-Regular"/>
          <w:szCs w:val="24"/>
        </w:rPr>
        <w:t xml:space="preserve"> is north of the Arctic Circle. The</w:t>
      </w:r>
      <w:r w:rsidR="00454FE6">
        <w:rPr>
          <w:rFonts w:eastAsia="Times New Roman" w:cs="Minion-Regular"/>
          <w:szCs w:val="24"/>
        </w:rPr>
        <w:t xml:space="preserve"> </w:t>
      </w:r>
      <w:r w:rsidR="00454FE6" w:rsidRPr="00454FE6">
        <w:rPr>
          <w:rFonts w:eastAsia="Times New Roman" w:cs="Minion-Regular"/>
          <w:szCs w:val="24"/>
        </w:rPr>
        <w:t xml:space="preserve">table shows the number of hours, </w:t>
      </w:r>
      <w:r w:rsidR="00454FE6" w:rsidRPr="00454FE6">
        <w:rPr>
          <w:rFonts w:eastAsia="Times New Roman" w:cs="Minion-Italic"/>
          <w:i/>
          <w:iCs/>
          <w:szCs w:val="24"/>
        </w:rPr>
        <w:t>h</w:t>
      </w:r>
      <w:r w:rsidR="00454FE6" w:rsidRPr="00454FE6">
        <w:rPr>
          <w:rFonts w:eastAsia="Times New Roman" w:cs="Minion-Regular"/>
          <w:szCs w:val="24"/>
        </w:rPr>
        <w:t>, the sun is</w:t>
      </w:r>
      <w:r w:rsidR="00454FE6">
        <w:rPr>
          <w:rFonts w:eastAsia="Times New Roman" w:cs="Minion-Regular"/>
          <w:szCs w:val="24"/>
        </w:rPr>
        <w:t xml:space="preserve"> </w:t>
      </w:r>
      <w:r w:rsidR="00454FE6" w:rsidRPr="00454FE6">
        <w:rPr>
          <w:rFonts w:eastAsia="Times New Roman" w:cs="Minion-Regular"/>
          <w:szCs w:val="24"/>
        </w:rPr>
        <w:t>above the horizon every 60 days</w:t>
      </w:r>
      <w:r w:rsidR="00454FE6">
        <w:rPr>
          <w:rFonts w:eastAsia="Times New Roman" w:cs="Minion-Regular"/>
          <w:szCs w:val="24"/>
        </w:rPr>
        <w:t xml:space="preserve"> </w:t>
      </w:r>
      <w:r w:rsidR="00454FE6" w:rsidRPr="00454FE6">
        <w:rPr>
          <w:rFonts w:eastAsia="Times New Roman" w:cs="Minion-Regular"/>
          <w:szCs w:val="24"/>
        </w:rPr>
        <w:t>from January</w:t>
      </w:r>
      <w:r w:rsidR="00454FE6">
        <w:rPr>
          <w:rFonts w:eastAsia="Times New Roman" w:cs="Minion-Regular"/>
          <w:szCs w:val="24"/>
        </w:rPr>
        <w:t xml:space="preserve"> </w:t>
      </w:r>
      <w:r w:rsidR="00454FE6" w:rsidRPr="00454FE6">
        <w:rPr>
          <w:rFonts w:eastAsia="Times New Roman" w:cs="Minion-Regular"/>
          <w:szCs w:val="24"/>
        </w:rPr>
        <w:t>1st, which is day 0.</w:t>
      </w:r>
    </w:p>
    <w:p w:rsidR="00454FE6" w:rsidRPr="00454FE6" w:rsidRDefault="00454FE6" w:rsidP="00454FE6">
      <w:pPr>
        <w:autoSpaceDE w:val="0"/>
        <w:autoSpaceDN w:val="0"/>
        <w:adjustRightInd w:val="0"/>
        <w:ind w:left="864" w:hanging="432"/>
        <w:rPr>
          <w:rFonts w:eastAsia="Times New Roman" w:cs="Minion-Regular"/>
          <w:szCs w:val="24"/>
        </w:rPr>
      </w:pPr>
      <w:r w:rsidRPr="00454FE6">
        <w:rPr>
          <w:rFonts w:eastAsia="Times New Roman" w:cs="Minion-Bold"/>
          <w:bCs/>
          <w:szCs w:val="24"/>
        </w:rPr>
        <w:t>a)</w:t>
      </w:r>
      <w:r>
        <w:rPr>
          <w:rFonts w:eastAsia="Times New Roman" w:cs="Minion-Bold"/>
          <w:bCs/>
          <w:szCs w:val="24"/>
        </w:rPr>
        <w:tab/>
      </w:r>
      <w:r w:rsidRPr="00454FE6">
        <w:rPr>
          <w:rFonts w:eastAsia="Times New Roman" w:cs="Minion-Regular"/>
          <w:szCs w:val="24"/>
        </w:rPr>
        <w:t>Identify the independent variable and the</w:t>
      </w:r>
      <w:r>
        <w:rPr>
          <w:rFonts w:eastAsia="Times New Roman" w:cs="Minion-Regular"/>
          <w:szCs w:val="24"/>
        </w:rPr>
        <w:t xml:space="preserve"> </w:t>
      </w:r>
      <w:r w:rsidRPr="00454FE6">
        <w:rPr>
          <w:rFonts w:eastAsia="Times New Roman" w:cs="Minion-Regular"/>
          <w:szCs w:val="24"/>
        </w:rPr>
        <w:t>dependent variable. Justify your choices.</w:t>
      </w:r>
      <w:r>
        <w:rPr>
          <w:rFonts w:eastAsia="Times New Roman" w:cs="Minion-Regular"/>
          <w:szCs w:val="24"/>
        </w:rPr>
        <w:t xml:space="preserve"> </w:t>
      </w:r>
    </w:p>
    <w:p w:rsidR="00454FE6" w:rsidRPr="00454FE6" w:rsidRDefault="00454FE6" w:rsidP="00454FE6">
      <w:pPr>
        <w:autoSpaceDE w:val="0"/>
        <w:autoSpaceDN w:val="0"/>
        <w:adjustRightInd w:val="0"/>
        <w:ind w:left="864" w:hanging="432"/>
        <w:rPr>
          <w:rFonts w:eastAsia="Times New Roman" w:cs="Minion-Regular"/>
          <w:szCs w:val="24"/>
        </w:rPr>
      </w:pPr>
      <w:r w:rsidRPr="00454FE6">
        <w:rPr>
          <w:rFonts w:eastAsia="Times New Roman" w:cs="Minion-Bold"/>
          <w:bCs/>
          <w:szCs w:val="24"/>
        </w:rPr>
        <w:t>b)</w:t>
      </w:r>
      <w:r>
        <w:rPr>
          <w:rFonts w:eastAsia="Times New Roman" w:cs="Minion-Bold"/>
          <w:bCs/>
          <w:szCs w:val="24"/>
        </w:rPr>
        <w:tab/>
      </w:r>
      <w:r w:rsidRPr="00454FE6">
        <w:rPr>
          <w:rFonts w:eastAsia="Times New Roman" w:cs="Minion-Regular"/>
          <w:szCs w:val="24"/>
        </w:rPr>
        <w:t>Graph the data in the table. Did you connect</w:t>
      </w:r>
      <w:r>
        <w:rPr>
          <w:rFonts w:eastAsia="Times New Roman" w:cs="Minion-Regular"/>
          <w:szCs w:val="24"/>
        </w:rPr>
        <w:t xml:space="preserve"> </w:t>
      </w:r>
      <w:r w:rsidRPr="00454FE6">
        <w:rPr>
          <w:rFonts w:eastAsia="Times New Roman" w:cs="Minion-Regular"/>
          <w:szCs w:val="24"/>
        </w:rPr>
        <w:t>the points? Why or why not?</w:t>
      </w:r>
    </w:p>
    <w:p w:rsidR="00454FE6" w:rsidRPr="00454FE6" w:rsidRDefault="00454FE6" w:rsidP="00454FE6">
      <w:pPr>
        <w:autoSpaceDE w:val="0"/>
        <w:autoSpaceDN w:val="0"/>
        <w:adjustRightInd w:val="0"/>
        <w:ind w:left="864" w:hanging="432"/>
        <w:rPr>
          <w:rFonts w:eastAsia="Times New Roman" w:cs="Minion-Regular"/>
          <w:szCs w:val="24"/>
        </w:rPr>
      </w:pPr>
      <w:r w:rsidRPr="00454FE6">
        <w:rPr>
          <w:rFonts w:eastAsia="Times New Roman" w:cs="Minion-Bold"/>
          <w:bCs/>
          <w:szCs w:val="24"/>
        </w:rPr>
        <w:t>c)</w:t>
      </w:r>
      <w:r>
        <w:rPr>
          <w:rFonts w:eastAsia="Times New Roman" w:cs="Minion-Bold"/>
          <w:bCs/>
          <w:szCs w:val="24"/>
        </w:rPr>
        <w:tab/>
      </w:r>
      <w:r w:rsidRPr="00454FE6">
        <w:rPr>
          <w:rFonts w:eastAsia="Times New Roman" w:cs="Minion-Regular"/>
          <w:szCs w:val="24"/>
        </w:rPr>
        <w:t>Use the table of values and the graph to</w:t>
      </w:r>
      <w:r>
        <w:rPr>
          <w:rFonts w:eastAsia="Times New Roman" w:cs="Minion-Regular"/>
          <w:szCs w:val="24"/>
        </w:rPr>
        <w:t xml:space="preserve"> </w:t>
      </w:r>
      <w:r w:rsidRPr="00454FE6">
        <w:rPr>
          <w:rFonts w:eastAsia="Times New Roman" w:cs="Minion-Regular"/>
          <w:szCs w:val="24"/>
        </w:rPr>
        <w:t>explain why this relation is a function.</w:t>
      </w:r>
    </w:p>
    <w:p w:rsidR="00454FE6" w:rsidRDefault="00F06305" w:rsidP="00454FE6">
      <w:pPr>
        <w:autoSpaceDE w:val="0"/>
        <w:autoSpaceDN w:val="0"/>
        <w:adjustRightInd w:val="0"/>
        <w:ind w:left="432" w:hanging="432"/>
        <w:rPr>
          <w:rFonts w:eastAsia="Times New Roman" w:cs="Frutiger-Bold"/>
          <w:bCs/>
          <w:szCs w:val="24"/>
        </w:rPr>
      </w:pPr>
      <w:r>
        <w:rPr>
          <w:rFonts w:cs="Frutiger-Bold"/>
          <w:bCs/>
          <w:noProof/>
          <w:szCs w:val="24"/>
        </w:rPr>
        <mc:AlternateContent>
          <mc:Choice Requires="wpg">
            <w:drawing>
              <wp:anchor distT="0" distB="0" distL="114300" distR="114300" simplePos="0" relativeHeight="251788800" behindDoc="0" locked="0" layoutInCell="1" allowOverlap="1" wp14:anchorId="7699D8BC" wp14:editId="071C9691">
                <wp:simplePos x="0" y="0"/>
                <wp:positionH relativeFrom="column">
                  <wp:posOffset>562610</wp:posOffset>
                </wp:positionH>
                <wp:positionV relativeFrom="paragraph">
                  <wp:posOffset>66040</wp:posOffset>
                </wp:positionV>
                <wp:extent cx="2298065" cy="2275840"/>
                <wp:effectExtent l="0" t="0" r="6985" b="29210"/>
                <wp:wrapSquare wrapText="bothSides"/>
                <wp:docPr id="690" name="Group 690"/>
                <wp:cNvGraphicFramePr/>
                <a:graphic xmlns:a="http://schemas.openxmlformats.org/drawingml/2006/main">
                  <a:graphicData uri="http://schemas.microsoft.com/office/word/2010/wordprocessingGroup">
                    <wpg:wgp>
                      <wpg:cNvGrpSpPr/>
                      <wpg:grpSpPr>
                        <a:xfrm>
                          <a:off x="0" y="0"/>
                          <a:ext cx="2298065" cy="2275840"/>
                          <a:chOff x="0" y="19050"/>
                          <a:chExt cx="2298700" cy="2279015"/>
                        </a:xfrm>
                      </wpg:grpSpPr>
                      <wps:wsp>
                        <wps:cNvPr id="691" name="Straight Connector 691"/>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2" name="Straight Connector 692"/>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3" name="Straight Connector 693"/>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4" name="Straight Connector 694"/>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5" name="Straight Connector 695"/>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6" name="Straight Connector 696"/>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7" name="Straight Connector 697"/>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8" name="Straight Connector 698"/>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699" name="Straight Connector 699"/>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0" name="Straight Connector 700"/>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1" name="Straight Connector 701"/>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2" name="Straight Connector 702"/>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3" name="Straight Connector 703"/>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4" name="Straight Connector 704"/>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5" name="Straight Connector 705"/>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6" name="Straight Connector 706"/>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7" name="Straight Connector 707"/>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8" name="Straight Connector 708"/>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09" name="Straight Connector 709"/>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0" name="Straight Connector 710"/>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1" name="Straight Connector 711"/>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2" name="Straight Connector 712"/>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690" o:spid="_x0000_s1026" style="position:absolute;margin-left:44.3pt;margin-top:5.2pt;width:180.95pt;height:179.2pt;z-index:251788800"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">
                <v:line id="Straight Connector 691"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dWsUAAADcAAAADwAAAGRycy9kb3ducmV2LnhtbESPQWvCQBSE7wX/w/KEXqRuEmuw0VWC&#10;ENBSKFrp+ZF9JsHs25Ddavrvu4LQ4zAz3zCrzWBacaXeNZYVxNMIBHFpdcOVgtNX8bIA4TyyxtYy&#10;KfglB5v16GmFmbY3PtD16CsRIOwyVFB732VSurImg25qO+LgnW1v0AfZV1L3eAtw08okilJpsOGw&#10;UGNH25rKy/HHKJh/T9ok/di/H0gX80X+yp/DaabU83jIlyA8Df4//GjvtIL0LYb7mXA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ldWsUAAADcAAAADwAAAAAAAAAA&#10;AAAAAAChAgAAZHJzL2Rvd25yZXYueG1sUEsFBgAAAAAEAAQA+QAAAJMDAAAAAA==&#10;" strokecolor="#00b0f0"/>
                <v:line id="Straight Connector 692"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DLcUAAADcAAAADwAAAGRycy9kb3ducmV2LnhtbESP3YrCMBSE7xd8h3AEb0RT61q0GkUE&#10;wV0E8QevD82xLTYnpYnaffvNgrCXw8x8wyxWranEkxpXWlYwGkYgiDOrS84VXM7bwRSE88gaK8uk&#10;4IccrJadjwWm2r74SM+Tz0WAsEtRQeF9nUrpsoIMuqGtiYN3s41BH2STS93gK8BNJeMoSqTBksNC&#10;gTVtCsrup4dRMLn2qzjZf30fSW8n0/UnH9rLWKlet13PQXhq/X/43d5pBckshr8z4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vDLcUAAADcAAAADwAAAAAAAAAA&#10;AAAAAAChAgAAZHJzL2Rvd25yZXYueG1sUEsFBgAAAAAEAAQA+QAAAJMDAAAAAA==&#10;" strokecolor="#00b0f0"/>
                <v:line id="Straight Connector 693"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dmtsUAAADcAAAADwAAAGRycy9kb3ducmV2LnhtbESPQWvCQBSE74X+h+UJXqRuGmuw0VWC&#10;INgiSFLp+ZF9JsHs25BdNf333YLQ4zAz3zCrzWBacaPeNZYVvE4jEMSl1Q1XCk5fu5cFCOeRNbaW&#10;ScEPOdisn59WmGp755xuha9EgLBLUUHtfZdK6cqaDLqp7YiDd7a9QR9kX0nd4z3ATSvjKEqkwYbD&#10;Qo0dbWsqL8XVKJh/T9o4OXx85qR380X2xsfhNFNqPBqyJQhPg/8PP9p7rSB5n8HfmXA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dmtsUAAADcAAAADwAAAAAAAAAA&#10;AAAAAAChAgAAZHJzL2Rvd25yZXYueG1sUEsFBgAAAAAEAAQA+QAAAJMDAAAAAA==&#10;" strokecolor="#00b0f0"/>
                <v:line id="Straight Connector 694"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7+wsQAAADcAAAADwAAAGRycy9kb3ducmV2LnhtbESPQYvCMBSE74L/ITzBi6yprha3GkUE&#10;QUUQXdnzo3m2xealNFG7/94IgsdhZr5hZovGlOJOtSssKxj0IxDEqdUFZwrOv+uvCQjnkTWWlknB&#10;PzlYzNutGSbaPvhI95PPRICwS1BB7n2VSOnSnAy6vq2Ig3extUEfZJ1JXeMjwE0ph1EUS4MFh4Uc&#10;K1rllF5PN6Ng/Ncrh/F+uzuSXo8nyxEfmvO3Ut1Os5yC8NT4T/jd3mgF8c8I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zv7CxAAAANwAAAAPAAAAAAAAAAAA&#10;AAAAAKECAABkcnMvZG93bnJldi54bWxQSwUGAAAAAAQABAD5AAAAkgMAAAAA&#10;" strokecolor="#00b0f0"/>
                <v:line id="Straight Connector 695"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bWcYAAADcAAAADwAAAGRycy9kb3ducmV2LnhtbESPQWvCQBSE7wX/w/IEL1I31SZo6iZI&#10;IWCLULTS8yP7TEKzb0N2jem/7xaEHoeZ+YbZ5qNpxUC9aywreFpEIIhLqxuuFJw/i8c1COeRNbaW&#10;ScEPOcizycMWU21vfKTh5CsRIOxSVFB736VSurImg25hO+LgXWxv0AfZV1L3eAtw08plFCXSYMNh&#10;ocaOXmsqv09XoyD+mrfL5PD2fiRdxOvdM3+M55VSs+m4ewHhafT/4Xt7rxUkmxj+zoQjI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CW1nGAAAA3AAAAA8AAAAAAAAA&#10;AAAAAAAAoQIAAGRycy9kb3ducmV2LnhtbFBLBQYAAAAABAAEAPkAAACUAwAAAAA=&#10;" strokecolor="#00b0f0"/>
                <v:line id="Straight Connector 696"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DFLsYAAADcAAAADwAAAGRycy9kb3ducmV2LnhtbESPQWvCQBSE74L/YXlCL6VutCbY1E0Q&#10;IdCKULTS8yP7moRm34bsNsZ/7xYKHoeZ+YbZ5KNpxUC9aywrWMwjEMSl1Q1XCs6fxdMahPPIGlvL&#10;pOBKDvJsOtlgqu2FjzScfCUChF2KCmrvu1RKV9Zk0M1tRxy8b9sb9EH2ldQ9XgLctHIZRYk02HBY&#10;qLGjXU3lz+nXKIi/HttlcnjfH0kX8Xq74o/x/KzUw2zcvoLwNPp7+L/9phUkLwn8nQlH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QxS7GAAAA3AAAAA8AAAAAAAAA&#10;AAAAAAAAoQIAAGRycy9kb3ducmV2LnhtbFBLBQYAAAAABAAEAPkAAACUAwAAAAA=&#10;" strokecolor="#00b0f0"/>
                <v:line id="Straight Connector 697"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xgtcUAAADcAAAADwAAAGRycy9kb3ducmV2LnhtbESPW4vCMBSE3xf8D+Es+LJo6q26XaOI&#10;IKgsLF7w+dCcbYvNSWmi1n9vBMHHYWa+YabzxpTiSrUrLCvodSMQxKnVBWcKjodVZwLCeWSNpWVS&#10;cCcH81nrY4qJtjfe0XXvMxEg7BJUkHtfJVK6NCeDrmsr4uD929qgD7LOpK7xFuCmlP0oiqXBgsNC&#10;jhUtc0rP+4tRMDp9lf34d7PdkV6NJosh/zXHgVLtz2bxA8JT49/hV3utFcTfY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xgtcUAAADcAAAADwAAAAAAAAAA&#10;AAAAAAChAgAAZHJzL2Rvd25yZXYueG1sUEsFBgAAAAAEAAQA+QAAAJMDAAAAAA==&#10;" strokecolor="#00b0f0"/>
                <v:line id="Straight Connector 698"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P0x8AAAADcAAAADwAAAGRycy9kb3ducmV2LnhtbERPy4rCMBTdD/gP4QpuRFNfRatRRBB0&#10;EMQHri/NtS02N6WJWv/eLAZmeTjvxaoxpXhR7QrLCgb9CARxanXBmYLrZdubgnAeWWNpmRR8yMFq&#10;2fpZYKLtm0/0OvtMhBB2CSrIva8SKV2ak0HXtxVx4O62NugDrDOpa3yHcFPKYRTF0mDBoSHHijY5&#10;pY/z0yiY3LrlMD7sf0+kt5PpeszH5jpSqtNu1nMQnhr/L/5z77SCeBbWhjPhCMjl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yD9MfAAAAA3AAAAA8AAAAAAAAAAAAAAAAA&#10;oQIAAGRycy9kb3ducmV2LnhtbFBLBQYAAAAABAAEAPkAAACOAwAAAAA=&#10;" strokecolor="#00b0f0"/>
                <v:line id="Straight Connector 699"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9RXMQAAADcAAAADwAAAGRycy9kb3ducmV2LnhtbESP3YrCMBSE7xd8h3CEvRFNdbVoNYoI&#10;wiqC+IPXh+bYFpuT0mS1vr0RhL0cZuYbZrZoTCnuVLvCsoJ+LwJBnFpdcKbgfFp3xyCcR9ZYWiYF&#10;T3KwmLe+Zpho++AD3Y8+EwHCLkEFufdVIqVLczLoerYiDt7V1gZ9kHUmdY2PADelHERRLA0WHBZy&#10;rGiVU3o7/hkFo0unHMS7zfZAej0aL4e8b84/Sn23m+UUhKfG/4c/7V+tIJ5M4H0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z1FcxAAAANwAAAAPAAAAAAAAAAAA&#10;AAAAAKECAABkcnMvZG93bnJldi54bWxQSwUGAAAAAAQABAD5AAAAkgMAAAAA&#10;" strokecolor="#00b0f0"/>
                <v:line id="Straight Connector 700"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5i28IAAADcAAAADwAAAGRycy9kb3ducmV2LnhtbERPTWvCQBC9F/wPywheim6M1UrqKiIE&#10;tAiSKD0P2WkSzM6G7Krx37uHQo+P973a9KYRd+pcbVnBdBKBIC6srrlUcDmn4yUI55E1NpZJwZMc&#10;bNaDtxUm2j44o3vuSxFC2CWooPK+TaR0RUUG3cS2xIH7tZ1BH2BXSt3hI4SbRsZRtJAGaw4NFba0&#10;q6i45jejYP7z3sSL4+E7I53Ol9sPPvWXmVKjYb/9AuGp9//iP/deK/iMwvxwJhwB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5i28IAAADcAAAADwAAAAAAAAAAAAAA&#10;AAChAgAAZHJzL2Rvd25yZXYueG1sUEsFBgAAAAAEAAQA+QAAAJADAAAAAA==&#10;" strokecolor="#00b0f0"/>
                <v:line id="Straight Connector 701"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LHQMQAAADcAAAADwAAAGRycy9kb3ducmV2LnhtbESP3YrCMBSE74V9h3AEbxZN/S/VKLIg&#10;qCwsavH60BzbYnNSmqjdt98IC14OM/MNs1y3phIPalxpWcFwEIEgzqwuOVeQnrf9GITzyBory6Tg&#10;lxysVx+dJSbaPvlIj5PPRYCwS1BB4X2dSOmyggy6ga2Jg3e1jUEfZJNL3eAzwE0lR1E0kwZLDgsF&#10;1vRVUHY73Y2C6eWzGs2+94cj6e003kz4p03HSvW67WYBwlPr3+H/9k4rmEdDeJ0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UsdAxAAAANwAAAAPAAAAAAAAAAAA&#10;AAAAAKECAABkcnMvZG93bnJldi54bWxQSwUGAAAAAAQABAD5AAAAkgMAAAAA&#10;" strokecolor="#00b0f0"/>
                <v:line id="Straight Connector 702"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BZN8YAAADcAAAADwAAAGRycy9kb3ducmV2LnhtbESPQWvCQBSE74L/YXmCl1I3po2V1DUE&#10;IVCLULTS8yP7moRm34bsGtN/3xUKHoeZ+YbZZKNpxUC9aywrWC4iEMSl1Q1XCs6fxeMahPPIGlvL&#10;pOCXHGTb6WSDqbZXPtJw8pUIEHYpKqi971IpXVmTQbewHXHwvm1v0AfZV1L3eA1w08o4ilbSYMNh&#10;ocaOdjWVP6eLUZB8PbTx6rB/P5IuknX+zB/j+Ump+WzMX0F4Gv09/N9+0wpeohhuZ8IR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AWTfGAAAA3AAAAA8AAAAAAAAA&#10;AAAAAAAAoQIAAGRycy9kb3ducmV2LnhtbFBLBQYAAAAABAAEAPkAAACUAwAAAAA=&#10;" strokecolor="#00b0f0"/>
                <v:line id="Straight Connector 703"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8rMMAAADcAAAADwAAAGRycy9kb3ducmV2LnhtbESP3YrCMBSE74V9h3AEb2RN13+qUUQQ&#10;VATRFa8PzbEtNieliVrf3giCl8PMfMNM57UpxJ0ql1tW8NeJQBAnVuecKjj9r37HIJxH1lhYJgVP&#10;cjCf/TSmGGv74APdjz4VAcIuRgWZ92UspUsyMug6tiQO3sVWBn2QVSp1hY8AN4XsRtFQGsw5LGRY&#10;0jKj5Hq8GQWDc7voDneb7YH0ajBe9Hlfn3pKtZr1YgLCU+2/4U97rRWMoh68z4Qj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M/KzDAAAA3AAAAA8AAAAAAAAAAAAA&#10;AAAAoQIAAGRycy9kb3ducmV2LnhtbFBLBQYAAAAABAAEAPkAAACRAwAAAAA=&#10;" strokecolor="#00b0f0"/>
                <v:line id="Straight Connector 704"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Vk2MUAAADcAAAADwAAAGRycy9kb3ducmV2LnhtbESP3YrCMBSE7wXfIRzBm0VTXX9KNYoI&#10;wroIohavD82xLTYnpclq9+3NwoKXw8x8wyzXranEgxpXWlYwGkYgiDOrS84VpJfdIAbhPLLGyjIp&#10;+CUH61W3s8RE2yef6HH2uQgQdgkqKLyvEyldVpBBN7Q1cfButjHog2xyqRt8Brip5DiKZtJgyWGh&#10;wJq2BWX3849RML1+VOPZYf99Ir2bxpsJH9v0U6l+r90sQHhq/Tv83/7SCubRBP7OhCMgV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Vk2MUAAADcAAAADwAAAAAAAAAA&#10;AAAAAAChAgAAZHJzL2Rvd25yZXYueG1sUEsFBgAAAAAEAAQA+QAAAJMDAAAAAA==&#10;" strokecolor="#00b0f0"/>
                <v:line id="Straight Connector 705"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nBQ8QAAADcAAAADwAAAGRycy9kb3ducmV2LnhtbESPW4vCMBSE3xf8D+EIviyaeqlK1ygi&#10;CCqCeMHnQ3NsyzYnpYla/70RFvZxmJlvmNmiMaV4UO0Kywr6vQgEcWp1wZmCy3ndnYJwHlljaZkU&#10;vMjBYt76mmGi7ZOP9Dj5TAQIuwQV5N5XiZQuzcmg69mKOHg3Wxv0QdaZ1DU+A9yUchBFY2mw4LCQ&#10;Y0WrnNLf090oiK/f5WC83+6OpNfxdDniQ3MZKtVpN8sfEJ4a/x/+a2+0gkkUw+dMOAJ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cFDxAAAANwAAAAPAAAAAAAAAAAA&#10;AAAAAKECAABkcnMvZG93bnJldi54bWxQSwUGAAAAAAQABAD5AAAAkgMAAAAA&#10;" strokecolor="#00b0f0"/>
                <v:line id="Straight Connector 706"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fNMUAAADcAAAADwAAAGRycy9kb3ducmV2LnhtbESPQWvCQBSE7wX/w/KEXkrdqDVK6ioi&#10;BLQIJVE8P7LPJDT7NmS3Mf33XaHQ4zAz3zDr7WAa0VPnassKppMIBHFhdc2lgss5fV2BcB5ZY2OZ&#10;FPyQg+1m9LTGRNs7Z9TnvhQBwi5BBZX3bSKlKyoy6Ca2JQ7ezXYGfZBdKXWH9wA3jZxFUSwN1hwW&#10;KmxpX1HxlX8bBYvrSzOLT8ePjHS6WO3e+HO4zJV6Hg+7dxCeBv8f/msftIJlFMPj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tfNMUAAADcAAAADwAAAAAAAAAA&#10;AAAAAAChAgAAZHJzL2Rvd25yZXYueG1sUEsFBgAAAAAEAAQA+QAAAJMDAAAAAA==&#10;" strokecolor="#00b0f0"/>
                <v:line id="Straight Connector 707"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6r8QAAADcAAAADwAAAGRycy9kb3ducmV2LnhtbESPQYvCMBSE7wv+h/AEL6Kp7mqlGkUE&#10;YXcRRC2eH82zLTYvpYla/71ZEPY4zMw3zGLVmkrcqXGlZQWjYQSCOLO65FxBetoOZiCcR9ZYWSYF&#10;T3KwWnY+Fpho++AD3Y8+FwHCLkEFhfd1IqXLCjLohrYmDt7FNgZ9kE0udYOPADeVHEfRVBosOSwU&#10;WNOmoOx6vBkFk3O/Gk93P78H0tvJbP3F+zb9VKrXbddzEJ5a/x9+t7+1gjiK4e9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9/qvxAAAANwAAAAPAAAAAAAAAAAA&#10;AAAAAKECAABkcnMvZG93bnJldi54bWxQSwUGAAAAAAQABAD5AAAAkgMAAAAA&#10;" strokecolor="#00b0f0"/>
                <v:line id="Straight Connector 708"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hu3cIAAADcAAAADwAAAGRycy9kb3ducmV2LnhtbERPTWvCQBC9F/wPywheim6M1UrqKiIE&#10;tAiSKD0P2WkSzM6G7Krx37uHQo+P973a9KYRd+pcbVnBdBKBIC6srrlUcDmn4yUI55E1NpZJwZMc&#10;bNaDtxUm2j44o3vuSxFC2CWooPK+TaR0RUUG3cS2xIH7tZ1BH2BXSt3hI4SbRsZRtJAGaw4NFba0&#10;q6i45jejYP7z3sSL4+E7I53Ol9sPPvWXmVKjYb/9AuGp9//iP/deK/iMwtpwJhwB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hu3cIAAADcAAAADwAAAAAAAAAAAAAA&#10;AAChAgAAZHJzL2Rvd25yZXYueG1sUEsFBgAAAAAEAAQA+QAAAJADAAAAAA==&#10;" strokecolor="#00b0f0"/>
                <v:line id="Straight Connector 709"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LRsQAAADcAAAADwAAAGRycy9kb3ducmV2LnhtbESPW4vCMBSE3wX/QziCL6Kp7nqrRhFB&#10;cEUQL/h8aI5tsTkpTdTuvzcLCz4OM/MNM1/WphBPqlxuWUG/F4EgTqzOOVVwOW+6ExDOI2ssLJOC&#10;X3KwXDQbc4y1ffGRniefigBhF6OCzPsyltIlGRl0PVsSB+9mK4M+yCqVusJXgJtCDqJoJA3mHBYy&#10;LGmdUXI/PYyC4bVTDEb7n92R9GY4WX3zob58KdVu1asZCE+1/4T/21utYBxN4e9MOAJy8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MtGxAAAANwAAAAPAAAAAAAAAAAA&#10;AAAAAKECAABkcnMvZG93bnJldi54bWxQSwUGAAAAAAQABAD5AAAAkgMAAAAA&#10;" strokecolor="#00b0f0"/>
                <v:line id="Straight Connector 710"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f0BsMAAADcAAAADwAAAGRycy9kb3ducmV2LnhtbERPTWvCQBC9F/wPywheSrMxbWxIXSUI&#10;gVaEohXPQ3ZMQrOzIbuN6b/vHoQeH+97vZ1MJ0YaXGtZwTKKQRBXVrdcKzh/lU8ZCOeRNXaWScEv&#10;OdhuZg9rzLW98ZHGk69FCGGXo4LG+z6X0lUNGXSR7YkDd7WDQR/gUEs94C2Em04mcbySBlsODQ32&#10;tGuo+j79GAXp5bFLVoeP/ZF0mWbFC39O52elFvOpeAPhafL/4rv7XSt4XYb54Uw4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H9AbDAAAA3AAAAA8AAAAAAAAAAAAA&#10;AAAAoQIAAGRycy9kb3ducmV2LnhtbFBLBQYAAAAABAAEAPkAAACRAwAAAAA=&#10;" strokecolor="#00b0f0"/>
                <v:line id="Straight Connector 711"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tRncYAAADcAAAADwAAAGRycy9kb3ducmV2LnhtbESPQWvCQBSE70L/w/KEXkrdJDYq0VWk&#10;ELClULTi+ZF9JsHs25DdJum/7xYKHoeZ+YbZ7EbTiJ46V1tWEM8iEMSF1TWXCs5f+fMKhPPIGhvL&#10;pOCHHOy2D5MNZtoOfKT+5EsRIOwyVFB532ZSuqIig25mW+LgXW1n0AfZlVJ3OAS4aWQSRQtpsOaw&#10;UGFLrxUVt9O3UZBenppk8fH2fiSdp6v9C3+O57lSj9NxvwbhafT38H/7oBUs4xj+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LUZ3GAAAA3AAAAA8AAAAAAAAA&#10;AAAAAAAAoQIAAGRycy9kb3ducmV2LnhtbFBLBQYAAAAABAAEAPkAAACUAwAAAAA=&#10;" strokecolor="#00b0f0"/>
                <v:line id="Straight Connector 712"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nP6sQAAADcAAAADwAAAGRycy9kb3ducmV2LnhtbESPW4vCMBSE3xf8D+EI+yKaWq9Uo4gg&#10;qAjiBZ8PzbEtNielyWr3328EYR+HmfmGmS8bU4on1a6wrKDfi0AQp1YXnCm4XjbdKQjnkTWWlknB&#10;LzlYLlpfc0y0ffGJnmefiQBhl6CC3PsqkdKlORl0PVsRB+9ua4M+yDqTusZXgJtSxlE0lgYLDgs5&#10;VrTOKX2cf4yC0a1TxuPDbn8ivRlNV0M+NteBUt/tZjUD4anx/+FPe6sVTPoxv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c/qxAAAANwAAAAPAAAAAAAAAAAA&#10;AAAAAKECAABkcnMvZG93bnJldi54bWxQSwUGAAAAAAQABAD5AAAAkgMAAAAA&#10;" strokecolor="#00b0f0"/>
                <w10:wrap type="square"/>
              </v:group>
            </w:pict>
          </mc:Fallback>
        </mc:AlternateContent>
      </w:r>
    </w:p>
    <w:p w:rsidR="00D26B60" w:rsidRDefault="00D26B60" w:rsidP="00454FE6">
      <w:pPr>
        <w:autoSpaceDE w:val="0"/>
        <w:autoSpaceDN w:val="0"/>
        <w:adjustRightInd w:val="0"/>
        <w:ind w:left="432" w:hanging="432"/>
        <w:rPr>
          <w:rFonts w:eastAsia="Times New Roman" w:cs="Frutiger-Bold"/>
          <w:bCs/>
          <w:szCs w:val="24"/>
        </w:rPr>
      </w:pPr>
    </w:p>
    <w:p w:rsidR="00D26B60" w:rsidRDefault="00D26B60" w:rsidP="00454FE6">
      <w:pPr>
        <w:autoSpaceDE w:val="0"/>
        <w:autoSpaceDN w:val="0"/>
        <w:adjustRightInd w:val="0"/>
        <w:ind w:left="432" w:hanging="432"/>
        <w:rPr>
          <w:rFonts w:eastAsia="Times New Roman" w:cs="Frutiger-Bold"/>
          <w:bCs/>
          <w:szCs w:val="24"/>
        </w:rPr>
      </w:pPr>
    </w:p>
    <w:p w:rsidR="00D26B60" w:rsidRDefault="00D26B60" w:rsidP="00454FE6">
      <w:pPr>
        <w:autoSpaceDE w:val="0"/>
        <w:autoSpaceDN w:val="0"/>
        <w:adjustRightInd w:val="0"/>
        <w:ind w:left="432" w:hanging="432"/>
        <w:rPr>
          <w:rFonts w:eastAsia="Times New Roman" w:cs="Frutiger-Bold"/>
          <w:bCs/>
          <w:szCs w:val="24"/>
        </w:rPr>
      </w:pPr>
    </w:p>
    <w:p w:rsidR="00D26B60" w:rsidRDefault="00D26B60" w:rsidP="00454FE6">
      <w:pPr>
        <w:autoSpaceDE w:val="0"/>
        <w:autoSpaceDN w:val="0"/>
        <w:adjustRightInd w:val="0"/>
        <w:ind w:left="432" w:hanging="432"/>
        <w:rPr>
          <w:rFonts w:eastAsia="Times New Roman" w:cs="Frutiger-Bold"/>
          <w:bCs/>
          <w:szCs w:val="24"/>
        </w:rPr>
      </w:pPr>
    </w:p>
    <w:p w:rsidR="00D26B60" w:rsidRDefault="00D26B60"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F06305" w:rsidRDefault="00F06305" w:rsidP="00454FE6">
      <w:pPr>
        <w:autoSpaceDE w:val="0"/>
        <w:autoSpaceDN w:val="0"/>
        <w:adjustRightInd w:val="0"/>
        <w:ind w:left="432" w:hanging="432"/>
        <w:rPr>
          <w:rFonts w:eastAsia="Times New Roman" w:cs="Frutiger-Bold"/>
          <w:bCs/>
          <w:szCs w:val="24"/>
        </w:rPr>
      </w:pPr>
    </w:p>
    <w:p w:rsidR="00D472D7" w:rsidRDefault="00D472D7">
      <w:pPr>
        <w:rPr>
          <w:rFonts w:eastAsia="Times New Roman" w:cs="Frutiger-Bold"/>
          <w:bCs/>
          <w:szCs w:val="24"/>
        </w:rPr>
      </w:pPr>
      <w:r>
        <w:rPr>
          <w:rFonts w:eastAsia="Times New Roman" w:cs="Frutiger-Bold"/>
          <w:bCs/>
          <w:szCs w:val="24"/>
        </w:rPr>
        <w:br w:type="page"/>
      </w:r>
    </w:p>
    <w:p w:rsidR="00454FE6" w:rsidRPr="00454FE6" w:rsidRDefault="00D26B60" w:rsidP="00454FE6">
      <w:pPr>
        <w:autoSpaceDE w:val="0"/>
        <w:autoSpaceDN w:val="0"/>
        <w:adjustRightInd w:val="0"/>
        <w:ind w:left="432" w:hanging="432"/>
        <w:rPr>
          <w:rFonts w:eastAsia="Times New Roman" w:cs="Minion-Regular"/>
          <w:szCs w:val="24"/>
        </w:rPr>
      </w:pPr>
      <w:r>
        <w:rPr>
          <w:rFonts w:cs="Frutiger-Bold"/>
          <w:noProof/>
          <w:szCs w:val="24"/>
        </w:rPr>
        <w:lastRenderedPageBreak/>
        <w:drawing>
          <wp:anchor distT="0" distB="0" distL="114300" distR="114300" simplePos="0" relativeHeight="251781632" behindDoc="0" locked="0" layoutInCell="1" allowOverlap="1" wp14:anchorId="791928B3" wp14:editId="553B4892">
            <wp:simplePos x="0" y="0"/>
            <wp:positionH relativeFrom="column">
              <wp:posOffset>3181350</wp:posOffset>
            </wp:positionH>
            <wp:positionV relativeFrom="paragraph">
              <wp:posOffset>97155</wp:posOffset>
            </wp:positionV>
            <wp:extent cx="3079750" cy="980440"/>
            <wp:effectExtent l="0" t="0" r="6350" b="0"/>
            <wp:wrapSquare wrapText="bothSides"/>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9750"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72D7">
        <w:rPr>
          <w:rFonts w:eastAsia="Times New Roman" w:cs="Frutiger-Bold"/>
          <w:bCs/>
          <w:szCs w:val="24"/>
        </w:rPr>
        <w:t>10</w:t>
      </w:r>
      <w:r>
        <w:rPr>
          <w:rFonts w:eastAsia="Times New Roman" w:cs="Frutiger-Bold"/>
          <w:bCs/>
          <w:szCs w:val="24"/>
        </w:rPr>
        <w:t>.</w:t>
      </w:r>
      <w:r>
        <w:rPr>
          <w:rFonts w:eastAsia="Times New Roman" w:cs="Frutiger-Bold"/>
          <w:bCs/>
          <w:szCs w:val="24"/>
        </w:rPr>
        <w:tab/>
      </w:r>
      <w:r w:rsidR="00454FE6" w:rsidRPr="00454FE6">
        <w:rPr>
          <w:rFonts w:eastAsia="Times New Roman" w:cs="Minion-Regular"/>
          <w:szCs w:val="24"/>
        </w:rPr>
        <w:t>One litre of latex paint covers approximately</w:t>
      </w:r>
      <w:r>
        <w:rPr>
          <w:rFonts w:eastAsia="Times New Roman" w:cs="Minion-Regular"/>
          <w:szCs w:val="24"/>
        </w:rPr>
        <w:t xml:space="preserve"> </w:t>
      </w:r>
      <w:r w:rsidR="00454FE6" w:rsidRPr="00454FE6">
        <w:rPr>
          <w:rFonts w:eastAsia="Times New Roman" w:cs="Minion-Regular"/>
          <w:szCs w:val="24"/>
        </w:rPr>
        <w:t>8.5 m</w:t>
      </w:r>
      <w:r w:rsidR="00454FE6" w:rsidRPr="00D26B60">
        <w:rPr>
          <w:rFonts w:eastAsia="Times New Roman" w:cs="Minion-Regular"/>
          <w:szCs w:val="24"/>
          <w:vertAlign w:val="superscript"/>
        </w:rPr>
        <w:t>2</w:t>
      </w:r>
      <w:r w:rsidR="00454FE6" w:rsidRPr="00454FE6">
        <w:rPr>
          <w:rFonts w:eastAsia="Times New Roman" w:cs="Minion-Regular"/>
          <w:szCs w:val="24"/>
        </w:rPr>
        <w:t xml:space="preserve"> and costs $12.</w:t>
      </w:r>
    </w:p>
    <w:p w:rsidR="00454FE6" w:rsidRPr="00454FE6" w:rsidRDefault="00454FE6" w:rsidP="00D26B60">
      <w:pPr>
        <w:autoSpaceDE w:val="0"/>
        <w:autoSpaceDN w:val="0"/>
        <w:adjustRightInd w:val="0"/>
        <w:ind w:left="864" w:hanging="432"/>
        <w:rPr>
          <w:rFonts w:eastAsia="Times New Roman" w:cs="Minion-Regular"/>
          <w:szCs w:val="24"/>
        </w:rPr>
      </w:pPr>
      <w:r w:rsidRPr="00454FE6">
        <w:rPr>
          <w:rFonts w:eastAsia="Times New Roman" w:cs="Minion-Bold"/>
          <w:bCs/>
          <w:szCs w:val="24"/>
        </w:rPr>
        <w:t>a)</w:t>
      </w:r>
      <w:r w:rsidR="00D26B60">
        <w:rPr>
          <w:rFonts w:eastAsia="Times New Roman" w:cs="Minion-Bold"/>
          <w:bCs/>
          <w:szCs w:val="24"/>
        </w:rPr>
        <w:tab/>
      </w:r>
      <w:r w:rsidR="00D26B60">
        <w:rPr>
          <w:rFonts w:eastAsia="Times New Roman" w:cs="Minion-Regular"/>
          <w:szCs w:val="24"/>
        </w:rPr>
        <w:t>C</w:t>
      </w:r>
      <w:r w:rsidRPr="00454FE6">
        <w:rPr>
          <w:rFonts w:eastAsia="Times New Roman" w:cs="Minion-Regular"/>
          <w:szCs w:val="24"/>
        </w:rPr>
        <w:t>omplete this table.</w:t>
      </w:r>
    </w:p>
    <w:p w:rsidR="00454FE6" w:rsidRPr="00454FE6" w:rsidRDefault="00454FE6" w:rsidP="00D26B60">
      <w:pPr>
        <w:autoSpaceDE w:val="0"/>
        <w:autoSpaceDN w:val="0"/>
        <w:adjustRightInd w:val="0"/>
        <w:ind w:left="864" w:hanging="432"/>
        <w:rPr>
          <w:rFonts w:eastAsia="Times New Roman" w:cs="Minion-Regular"/>
          <w:szCs w:val="24"/>
        </w:rPr>
      </w:pPr>
      <w:r w:rsidRPr="00454FE6">
        <w:rPr>
          <w:rFonts w:eastAsia="Times New Roman" w:cs="Minion-Bold"/>
          <w:bCs/>
          <w:szCs w:val="24"/>
        </w:rPr>
        <w:t>b)</w:t>
      </w:r>
      <w:r w:rsidR="00D26B60">
        <w:rPr>
          <w:rFonts w:eastAsia="Times New Roman" w:cs="Minion-Bold"/>
          <w:bCs/>
          <w:szCs w:val="24"/>
        </w:rPr>
        <w:tab/>
      </w:r>
      <w:r w:rsidRPr="00454FE6">
        <w:rPr>
          <w:rFonts w:eastAsia="Times New Roman" w:cs="Minion-Regular"/>
          <w:szCs w:val="24"/>
        </w:rPr>
        <w:t>Graph the area covered as a function of the</w:t>
      </w:r>
      <w:r w:rsidR="00D26B60">
        <w:rPr>
          <w:rFonts w:eastAsia="Times New Roman" w:cs="Minion-Regular"/>
          <w:szCs w:val="24"/>
        </w:rPr>
        <w:t xml:space="preserve"> </w:t>
      </w:r>
      <w:r w:rsidRPr="00454FE6">
        <w:rPr>
          <w:rFonts w:eastAsia="Times New Roman" w:cs="Minion-Regular"/>
          <w:szCs w:val="24"/>
        </w:rPr>
        <w:t>volume of paint.</w:t>
      </w:r>
    </w:p>
    <w:p w:rsidR="00454FE6" w:rsidRPr="00454FE6" w:rsidRDefault="00F06305" w:rsidP="00D26B60">
      <w:pPr>
        <w:autoSpaceDE w:val="0"/>
        <w:autoSpaceDN w:val="0"/>
        <w:adjustRightInd w:val="0"/>
        <w:ind w:left="864" w:hanging="432"/>
        <w:rPr>
          <w:rFonts w:eastAsia="Times New Roman" w:cs="Minion-Regular"/>
          <w:szCs w:val="24"/>
        </w:rPr>
      </w:pPr>
      <w:r>
        <w:rPr>
          <w:rFonts w:cs="Frutiger-Bold"/>
          <w:bCs/>
          <w:noProof/>
          <w:szCs w:val="24"/>
        </w:rPr>
        <mc:AlternateContent>
          <mc:Choice Requires="wpg">
            <w:drawing>
              <wp:anchor distT="0" distB="0" distL="114300" distR="114300" simplePos="0" relativeHeight="251790848" behindDoc="0" locked="0" layoutInCell="1" allowOverlap="1" wp14:anchorId="137CF7B1" wp14:editId="3C36F06E">
                <wp:simplePos x="0" y="0"/>
                <wp:positionH relativeFrom="column">
                  <wp:posOffset>3705860</wp:posOffset>
                </wp:positionH>
                <wp:positionV relativeFrom="paragraph">
                  <wp:posOffset>179705</wp:posOffset>
                </wp:positionV>
                <wp:extent cx="2298065" cy="2275840"/>
                <wp:effectExtent l="0" t="0" r="6985" b="29210"/>
                <wp:wrapSquare wrapText="bothSides"/>
                <wp:docPr id="713" name="Group 713"/>
                <wp:cNvGraphicFramePr/>
                <a:graphic xmlns:a="http://schemas.openxmlformats.org/drawingml/2006/main">
                  <a:graphicData uri="http://schemas.microsoft.com/office/word/2010/wordprocessingGroup">
                    <wpg:wgp>
                      <wpg:cNvGrpSpPr/>
                      <wpg:grpSpPr>
                        <a:xfrm>
                          <a:off x="0" y="0"/>
                          <a:ext cx="2298065" cy="2275840"/>
                          <a:chOff x="0" y="19050"/>
                          <a:chExt cx="2298700" cy="2279015"/>
                        </a:xfrm>
                      </wpg:grpSpPr>
                      <wps:wsp>
                        <wps:cNvPr id="714" name="Straight Connector 714"/>
                        <wps:cNvCnPr/>
                        <wps:spPr>
                          <a:xfrm>
                            <a:off x="22860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5" name="Straight Connector 715"/>
                        <wps:cNvCnPr/>
                        <wps:spPr>
                          <a:xfrm>
                            <a:off x="2057400" y="19050"/>
                            <a:ext cx="0" cy="227901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6" name="Straight Connector 716"/>
                        <wps:cNvCnPr/>
                        <wps:spPr>
                          <a:xfrm>
                            <a:off x="127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7" name="Straight Connector 717"/>
                        <wps:cNvCnPr/>
                        <wps:spPr>
                          <a:xfrm>
                            <a:off x="2286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8" name="Straight Connector 718"/>
                        <wps:cNvCnPr/>
                        <wps:spPr>
                          <a:xfrm>
                            <a:off x="4572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19" name="Straight Connector 719"/>
                        <wps:cNvCnPr/>
                        <wps:spPr>
                          <a:xfrm>
                            <a:off x="685800" y="19050"/>
                            <a:ext cx="0" cy="227520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0" name="Straight Connector 720"/>
                        <wps:cNvCnPr/>
                        <wps:spPr>
                          <a:xfrm>
                            <a:off x="9144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1" name="Straight Connector 721"/>
                        <wps:cNvCnPr/>
                        <wps:spPr>
                          <a:xfrm>
                            <a:off x="1143000" y="19050"/>
                            <a:ext cx="0" cy="226060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2" name="Straight Connector 722"/>
                        <wps:cNvCnPr/>
                        <wps:spPr>
                          <a:xfrm>
                            <a:off x="137160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3" name="Straight Connector 723"/>
                        <wps:cNvCnPr/>
                        <wps:spPr>
                          <a:xfrm>
                            <a:off x="1835150" y="19050"/>
                            <a:ext cx="0" cy="226314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4" name="Straight Connector 724"/>
                        <wps:cNvCnPr/>
                        <wps:spPr>
                          <a:xfrm>
                            <a:off x="1593850" y="19050"/>
                            <a:ext cx="0" cy="2272665"/>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5" name="Straight Connector 725"/>
                        <wps:cNvCnPr/>
                        <wps:spPr>
                          <a:xfrm>
                            <a:off x="0" y="22796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6" name="Straight Connector 726"/>
                        <wps:cNvCnPr/>
                        <wps:spPr>
                          <a:xfrm>
                            <a:off x="0" y="1905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7" name="Straight Connector 727"/>
                        <wps:cNvCnPr/>
                        <wps:spPr>
                          <a:xfrm>
                            <a:off x="12700" y="228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8" name="Straight Connector 728"/>
                        <wps:cNvCnPr/>
                        <wps:spPr>
                          <a:xfrm>
                            <a:off x="25400" y="457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29" name="Straight Connector 729"/>
                        <wps:cNvCnPr/>
                        <wps:spPr>
                          <a:xfrm>
                            <a:off x="0" y="685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0" name="Straight Connector 730"/>
                        <wps:cNvCnPr/>
                        <wps:spPr>
                          <a:xfrm>
                            <a:off x="25400" y="914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1" name="Straight Connector 731"/>
                        <wps:cNvCnPr/>
                        <wps:spPr>
                          <a:xfrm>
                            <a:off x="0" y="11430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2" name="Straight Connector 732"/>
                        <wps:cNvCnPr/>
                        <wps:spPr>
                          <a:xfrm>
                            <a:off x="0" y="18288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3" name="Straight Connector 733"/>
                        <wps:cNvCnPr/>
                        <wps:spPr>
                          <a:xfrm>
                            <a:off x="0" y="16002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4" name="Straight Connector 734"/>
                        <wps:cNvCnPr/>
                        <wps:spPr>
                          <a:xfrm>
                            <a:off x="0" y="13716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s:wsp>
                        <wps:cNvPr id="735" name="Straight Connector 735"/>
                        <wps:cNvCnPr/>
                        <wps:spPr>
                          <a:xfrm>
                            <a:off x="0" y="2057400"/>
                            <a:ext cx="2273300" cy="7620"/>
                          </a:xfrm>
                          <a:prstGeom prst="line">
                            <a:avLst/>
                          </a:prstGeom>
                          <a:ln>
                            <a:solidFill>
                              <a:srgbClr val="00B0F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713" o:spid="_x0000_s1026" style="position:absolute;margin-left:291.8pt;margin-top:14.15pt;width:180.95pt;height:179.2pt;z-index:251790848" coordorigin=",190" coordsize="22987,2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">
                <v:line id="Straight Connector 714" o:spid="_x0000_s1027" style="position:absolute;visibility:visible;mso-wrap-style:square" from="22860,190" to="22860,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yBcQAAADcAAAADwAAAGRycy9kb3ducmV2LnhtbESP3YrCMBSE7xd8h3CEvVk09b9Uo8iC&#10;4IogavH60BzbYnNSmqj17TfCwl4OM/MNs1i1phIPalxpWcGgH4EgzqwuOVeQnje9GITzyBory6Tg&#10;RQ5Wy87HAhNtn3ykx8nnIkDYJaig8L5OpHRZQQZd39bEwbvaxqAPssmlbvAZ4KaSwyiaSoMlh4UC&#10;a/ouKLud7kbB5PJVDaf7n92R9GYSr8d8aNORUp/ddj0H4an1/+G/9lYrmA3G8D4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PIFxAAAANwAAAAPAAAAAAAAAAAA&#10;AAAAAKECAABkcnMvZG93bnJldi54bWxQSwUGAAAAAAQABAD5AAAAkgMAAAAA&#10;" strokecolor="#00b0f0"/>
                <v:line id="Straight Connector 715" o:spid="_x0000_s1028" style="position:absolute;visibility:visible;mso-wrap-style:square" from="20574,190" to="20574,2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BXnsYAAADcAAAADwAAAGRycy9kb3ducmV2LnhtbESPQWvCQBSE74L/YXlCL0U3iY2V1FWC&#10;ELClUKLS8yP7mgSzb0N2q+m/7xYKHoeZ+YbZ7EbTiSsNrrWsIF5EIIgrq1uuFZxPxXwNwnlkjZ1l&#10;UvBDDnbb6WSDmbY3Lul69LUIEHYZKmi87zMpXdWQQbewPXHwvuxg0Ac51FIPeAtw08kkilbSYMth&#10;ocGe9g1Vl+O3UZB+PnbJ6v31rSRdpOv8iT/G81Kph9mYv4DwNPp7+L990Aqe4xT+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wV57GAAAA3AAAAA8AAAAAAAAA&#10;AAAAAAAAoQIAAGRycy9kb3ducmV2LnhtbFBLBQYAAAAABAAEAPkAAACUAwAAAAA=&#10;" strokecolor="#00b0f0"/>
                <v:line id="Straight Connector 716" o:spid="_x0000_s1029" style="position:absolute;visibility:visible;mso-wrap-style:square" from="127,190" to="127,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LJ6cUAAADcAAAADwAAAGRycy9kb3ducmV2LnhtbESP3YrCMBSE74V9h3AEb5Y19adVqlFk&#10;QXBFEF3x+tAc22JzUpqo9e3NwoKXw8x8w8yXranEnRpXWlYw6EcgiDOrS84VnH7XX1MQziNrrCyT&#10;gic5WC4+OnNMtX3wge5Hn4sAYZeigsL7OpXSZQUZdH1bEwfvYhuDPsgml7rBR4CbSg6jKJEGSw4L&#10;Bdb0XVB2Pd6Mgvj8WQ2T3c/2QHodT1dj3renkVK9bruagfDU+nf4v73RCiaDBP7Oh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LJ6cUAAADcAAAADwAAAAAAAAAA&#10;AAAAAAChAgAAZHJzL2Rvd25yZXYueG1sUEsFBgAAAAAEAAQA+QAAAJMDAAAAAA==&#10;" strokecolor="#00b0f0"/>
                <v:line id="Straight Connector 717" o:spid="_x0000_s1030" style="position:absolute;visibility:visible;mso-wrap-style:square" from="2286,190" to="2286,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5scsYAAADcAAAADwAAAGRycy9kb3ducmV2LnhtbESPW2vCQBSE3wv+h+UUfJG6Ma0XYjYS&#10;BKEtQvGCz4fsMQnNng3ZVeO/dwtCH4eZ+YZJV71pxJU6V1tWMBlHIIgLq2suFRwPm7cFCOeRNTaW&#10;ScGdHKyywUuKibY33tF170sRIOwSVFB53yZSuqIig25sW+LgnW1n0AfZlVJ3eAtw08g4imbSYM1h&#10;ocKW1hUVv/uLUTA9jZp4tv363pHeTBf5B//0x3elhq99vgThqff/4Wf7UyuYT+bwdyYcAZ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ubHLGAAAA3AAAAA8AAAAAAAAA&#10;AAAAAAAAoQIAAGRycy9kb3ducmV2LnhtbFBLBQYAAAAABAAEAPkAAACUAwAAAAA=&#10;" strokecolor="#00b0f0"/>
                <v:line id="Straight Connector 718" o:spid="_x0000_s1031" style="position:absolute;visibility:visible;mso-wrap-style:square" from="4572,190" to="4572,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H4AMMAAADcAAAADwAAAGRycy9kb3ducmV2LnhtbERPTWvCQBC9F/wPywheSrMxbWxIXSUI&#10;gVaEohXPQ3ZMQrOzIbuN6b/vHoQeH+97vZ1MJ0YaXGtZwTKKQRBXVrdcKzh/lU8ZCOeRNXaWScEv&#10;OdhuZg9rzLW98ZHGk69FCGGXo4LG+z6X0lUNGXSR7YkDd7WDQR/gUEs94C2Em04mcbySBlsODQ32&#10;tGuo+j79GAXp5bFLVoeP/ZF0mWbFC39O52elFvOpeAPhafL/4rv7XSt4XYa14Uw4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x+ADDAAAA3AAAAA8AAAAAAAAAAAAA&#10;AAAAoQIAAGRycy9kb3ducmV2LnhtbFBLBQYAAAAABAAEAPkAAACRAwAAAAA=&#10;" strokecolor="#00b0f0"/>
                <v:line id="Straight Connector 719" o:spid="_x0000_s1032" style="position:absolute;visibility:visible;mso-wrap-style:square" from="6858,190" to="6858,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1dm8UAAADcAAAADwAAAGRycy9kb3ducmV2LnhtbESP3YrCMBSE7wXfIRzBG1lT/7pu1ygi&#10;CCrCoit7fWjOtsXmpDRR69sbQfBymJlvmNmiMaW4Uu0KywoG/QgEcWp1wZmC0+/6YwrCeWSNpWVS&#10;cCcHi3m7NcNE2xsf6Hr0mQgQdgkqyL2vEildmpNB17cVcfD+bW3QB1lnUtd4C3BTymEUxdJgwWEh&#10;x4pWOaXn48UomPz1ymG83+4OpNeT6XLMP81ppFS30yy/QXhq/Dv8am+0gs/BFz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1dm8UAAADcAAAADwAAAAAAAAAA&#10;AAAAAAChAgAAZHJzL2Rvd25yZXYueG1sUEsFBgAAAAAEAAQA+QAAAJMDAAAAAA==&#10;" strokecolor="#00b0f0"/>
                <v:line id="Straight Connector 720" o:spid="_x0000_s1033" style="position:absolute;visibility:visible;mso-wrap-style:square" from="9144,190" to="9144,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s+u8MAAADcAAAADwAAAGRycy9kb3ducmV2LnhtbERPTWvCQBC9C/6HZQq9lLox1hhSV5GC&#10;0EqhmAbPQ3aahGZnQ3abxH/fPQgeH+97u59MKwbqXWNZwXIRgSAurW64UlB8H59TEM4ja2wtk4Ir&#10;Odjv5rMtZtqOfKYh95UIIewyVFB732VSurImg25hO+LA/djeoA+wr6TucQzhppVxFCXSYMOhocaO&#10;3moqf/M/o2B9eWrj5PPjdCZ9XKeHF/6aipVSjw/T4RWEp8nfxTf3u1awicP8cC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rPrvDAAAA3AAAAA8AAAAAAAAAAAAA&#10;AAAAoQIAAGRycy9kb3ducmV2LnhtbFBLBQYAAAAABAAEAPkAAACRAwAAAAA=&#10;" strokecolor="#00b0f0"/>
                <v:line id="Straight Connector 721" o:spid="_x0000_s1034" style="position:absolute;visibility:visible;mso-wrap-style:square" from="11430,190" to="11430,2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ebIMQAAADcAAAADwAAAGRycy9kb3ducmV2LnhtbESPW4vCMBSE3xf8D+EI+yKaWq9Uo4gg&#10;qAjiBZ8PzbEtNielyWr3328EYR+HmfmGmS8bU4on1a6wrKDfi0AQp1YXnCm4XjbdKQjnkTWWlknB&#10;LzlYLlpfc0y0ffGJnmefiQBhl6CC3PsqkdKlORl0PVsRB+9ua4M+yDqTusZXgJtSxlE0lgYLDgs5&#10;VrTOKX2cf4yC0a1TxuPDbn8ivRlNV0M+NteBUt/tZjUD4anx/+FPe6sVTOI+v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55sgxAAAANwAAAAPAAAAAAAAAAAA&#10;AAAAAKECAABkcnMvZG93bnJldi54bWxQSwUGAAAAAAQABAD5AAAAkgMAAAAA&#10;" strokecolor="#00b0f0"/>
                <v:line id="Straight Connector 722" o:spid="_x0000_s1035" style="position:absolute;visibility:visible;mso-wrap-style:square" from="13716,190" to="13716,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UFV8YAAADcAAAADwAAAGRycy9kb3ducmV2LnhtbESPQWvCQBSE74L/YXlCL6VuTI2V1DUE&#10;IdCKULTS8yP7moRm34bsNsZ/7xYKHoeZ+YbZZKNpxUC9aywrWMwjEMSl1Q1XCs6fxdMahPPIGlvL&#10;pOBKDrLtdLLBVNsLH2k4+UoECLsUFdTed6mUrqzJoJvbjjh437Y36IPsK6l7vAS4aWUcRStpsOGw&#10;UGNHu5rKn9OvUZB8Pbbx6vC+P5IuknW+5I/x/KzUw2zMX0F4Gv09/N9+0wpe4hj+zoQjI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1BVfGAAAA3AAAAA8AAAAAAAAA&#10;AAAAAAAAoQIAAGRycy9kb3ducmV2LnhtbFBLBQYAAAAABAAEAPkAAACUAwAAAAA=&#10;" strokecolor="#00b0f0"/>
                <v:line id="Straight Connector 723" o:spid="_x0000_s1036" style="position:absolute;visibility:visible;mso-wrap-style:square" from="18351,190" to="18351,2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mgzMYAAADcAAAADwAAAGRycy9kb3ducmV2LnhtbESPS2vDMBCE74X+B7GFXEoi184LJ0oI&#10;AUMbCiUPcl6sjW1qrYyl2s6/jwqFHoeZ+YZZbwdTi45aV1lW8DaJQBDnVldcKLics/EShPPIGmvL&#10;pOBODrab56c1ptr2fKTu5AsRIOxSVFB636RSurwkg25iG+Lg3Wxr0AfZFlK32Ae4qWUcRXNpsOKw&#10;UGJD+5Ly79OPUTC7vtbx/PPjcCSdzZa7KX8Nl0Sp0cuwW4HwNPj/8F/7XStYxAn8nglHQG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5oMzGAAAA3AAAAA8AAAAAAAAA&#10;AAAAAAAAoQIAAGRycy9kb3ducmV2LnhtbFBLBQYAAAAABAAEAPkAAACUAwAAAAA=&#10;" strokecolor="#00b0f0"/>
                <v:line id="Straight Connector 724" o:spid="_x0000_s1037" style="position:absolute;visibility:visible;mso-wrap-style:square" from="15938,190" to="15938,2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4uMYAAADcAAAADwAAAGRycy9kb3ducmV2LnhtbESPS2vDMBCE74X+B7GFXEIi180LJ4ox&#10;AUNbAiEPcl6sjW1qrYylOu6/rwqBHoeZ+YbZpINpRE+dqy0reJ1GIIgLq2suFVzO+WQFwnlkjY1l&#10;UvBDDtLt89MGE23vfKT+5EsRIOwSVFB53yZSuqIig25qW+Lg3Wxn0AfZlVJ3eA9w08g4ihbSYM1h&#10;ocKWdhUVX6dvo2B+HTfxYv/xeSSdz1fZjA/D5U2p0cuQrUF4Gvx/+NF+1wqW8Qz+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QOLjGAAAA3AAAAA8AAAAAAAAA&#10;AAAAAAAAoQIAAGRycy9kb3ducmV2LnhtbFBLBQYAAAAABAAEAPkAAACUAwAAAAA=&#10;" strokecolor="#00b0f0"/>
                <v:line id="Straight Connector 725" o:spid="_x0000_s1038" style="position:absolute;visibility:visible;mso-wrap-style:square" from="0,22796" to="22733,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ydI8YAAADcAAAADwAAAGRycy9kb3ducmV2LnhtbESPQWvCQBSE70L/w/IKvZS6aWpSSV1F&#10;CoEqQtEGz4/sMwnNvg3ZbYz/3hUKHoeZ+YZZrEbTioF611hW8DqNQBCXVjdcKSh+8pc5COeRNbaW&#10;ScGFHKyWD5MFZtqeeU/DwVciQNhlqKD2vsukdGVNBt3UdsTBO9neoA+yr6Tu8RzgppVxFKXSYMNh&#10;ocaOPmsqfw9/RkFyfG7jdLfZ7knnyXw94++xeFPq6XFcf4DwNPp7+L/9pRW8xwnczo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cnSPGAAAA3AAAAA8AAAAAAAAA&#10;AAAAAAAAoQIAAGRycy9kb3ducmV2LnhtbFBLBQYAAAAABAAEAPkAAACUAwAAAAA=&#10;" strokecolor="#00b0f0"/>
                <v:line id="Straight Connector 726" o:spid="_x0000_s1039" style="position:absolute;visibility:visible;mso-wrap-style:square" from="0,190" to="2273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4DVMUAAADcAAAADwAAAGRycy9kb3ducmV2LnhtbESP3YrCMBSE7xd8h3AEb0RT61qlGkUE&#10;wV0E8QevD82xLTYnpYnaffvNgrCXw8x8wyxWranEkxpXWlYwGkYgiDOrS84VXM7bwQyE88gaK8uk&#10;4IccrJadjwWm2r74SM+Tz0WAsEtRQeF9nUrpsoIMuqGtiYN3s41BH2STS93gK8BNJeMoSqTBksNC&#10;gTVtCsrup4dRMLn2qzjZf30fSW8ns/UnH9rLWKlet13PQXhq/X/43d5pBdM4gb8z4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4DVMUAAADcAAAADwAAAAAAAAAA&#10;AAAAAAChAgAAZHJzL2Rvd25yZXYueG1sUEsFBgAAAAAEAAQA+QAAAJMDAAAAAA==&#10;" strokecolor="#00b0f0"/>
                <v:line id="Straight Connector 727" o:spid="_x0000_s1040" style="position:absolute;visibility:visible;mso-wrap-style:square" from="127,2286" to="22860,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Kmz8UAAADcAAAADwAAAGRycy9kb3ducmV2LnhtbESP3YrCMBSE74V9h3AWvBFNt25VqlFk&#10;QdBlYfEHrw/NsS02J6WJWt/eCIKXw8x8w8wWranElRpXWlbwNYhAEGdWl5wrOOxX/QkI55E1VpZJ&#10;wZ0cLOYfnRmm2t54S9edz0WAsEtRQeF9nUrpsoIMuoGtiYN3so1BH2STS93gLcBNJeMoGkmDJYeF&#10;Amv6KSg77y5GQXLsVfHob/O7Jb1KJstv/m8PQ6W6n+1yCsJT69/hV3utFYzj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Kmz8UAAADcAAAADwAAAAAAAAAA&#10;AAAAAAChAgAAZHJzL2Rvd25yZXYueG1sUEsFBgAAAAAEAAQA+QAAAJMDAAAAAA==&#10;" strokecolor="#00b0f0"/>
                <v:line id="Straight Connector 728" o:spid="_x0000_s1041" style="position:absolute;visibility:visible;mso-wrap-style:square" from="254,4572" to="22987,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0yvcMAAADcAAAADwAAAGRycy9kb3ducmV2LnhtbERPTWvCQBC9C/6HZQq9lLox1hhSV5GC&#10;0EqhmAbPQ3aahGZnQ3abxH/fPQgeH+97u59MKwbqXWNZwXIRgSAurW64UlB8H59TEM4ja2wtk4Ir&#10;Odjv5rMtZtqOfKYh95UIIewyVFB732VSurImg25hO+LA/djeoA+wr6TucQzhppVxFCXSYMOhocaO&#10;3moqf/M/o2B9eWrj5PPjdCZ9XKeHF/6aipVSjw/T4RWEp8nfxTf3u1awicPacC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dMr3DAAAA3AAAAA8AAAAAAAAAAAAA&#10;AAAAoQIAAGRycy9kb3ducmV2LnhtbFBLBQYAAAAABAAEAPkAAACRAwAAAAA=&#10;" strokecolor="#00b0f0"/>
                <v:line id="Straight Connector 729" o:spid="_x0000_s1042" style="position:absolute;visibility:visible;mso-wrap-style:square" from="0,6858" to="2273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XJsYAAADcAAAADwAAAGRycy9kb3ducmV2LnhtbESPQWvCQBSE74X+h+UVeim6aaxRU1eR&#10;glCLIFHx/Mg+k9Ds25Dd6vrvu0Khx2FmvmHmy2BacaHeNZYVvA4TEMSl1Q1XCo6H9WAKwnlkja1l&#10;UnAjB8vF48Mcc22vXNBl7ysRIexyVFB73+VSurImg25oO+LonW1v0EfZV1L3eI1w08o0STJpsOG4&#10;UGNHHzWV3/sfo2B8emnTbLv5Kkivx9PVG+/CcaTU81NYvYPwFPx/+K/9qRVM0hncz8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RlybGAAAA3AAAAA8AAAAAAAAA&#10;AAAAAAAAoQIAAGRycy9kb3ducmV2LnhtbFBLBQYAAAAABAAEAPkAAACUAwAAAAA=&#10;" strokecolor="#00b0f0"/>
                <v:line id="Straight Connector 730" o:spid="_x0000_s1043" style="position:absolute;visibility:visible;mso-wrap-style:square" from="254,9144" to="22987,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oZsMAAADcAAAADwAAAGRycy9kb3ducmV2LnhtbERPTWvCQBC9F/wPywi9lGZjrDakriJC&#10;QItQkornITsmodnZkN1q/PfuodDj432vNqPpxJUG11pWMItiEMSV1S3XCk7f+WsKwnlkjZ1lUnAn&#10;B5v15GmFmbY3Luha+lqEEHYZKmi87zMpXdWQQRfZnjhwFzsY9AEOtdQD3kK46WQSx0tpsOXQ0GBP&#10;u4aqn/LXKFicX7pkeTx8FqTzRbp946/xNFfqeTpuP0B4Gv2/+M+91wre52F+OBOO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yqGbDAAAA3AAAAA8AAAAAAAAAAAAA&#10;AAAAoQIAAGRycy9kb3ducmV2LnhtbFBLBQYAAAAABAAEAPkAAACRAwAAAAA=&#10;" strokecolor="#00b0f0"/>
                <v:line id="Straight Connector 731" o:spid="_x0000_s1044" style="position:absolute;visibility:visible;mso-wrap-style:square" from="0,11430" to="22733,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4N/cMAAADcAAAADwAAAGRycy9kb3ducmV2LnhtbESPW4vCMBSE3wX/QziCL7Km3qUaRQTB&#10;FWHxgs+H5tgWm5PSRK3/3iwIPg4z8w0zX9amEA+qXG5ZQa8bgSBOrM45VXA+bX6mIJxH1lhYJgUv&#10;crBcNBtzjLV98oEeR5+KAGEXo4LM+zKW0iUZGXRdWxIH72orgz7IKpW6wmeAm0L2o2gsDeYcFjIs&#10;aZ1RcjvejYLRpVP0x/vf3YH0ZjRdDfmvPg+Uarfq1QyEp9p/w5/2ViuYDHrwfyYc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Df3DAAAA3AAAAA8AAAAAAAAAAAAA&#10;AAAAoQIAAGRycy9kb3ducmV2LnhtbFBLBQYAAAAABAAEAPkAAACRAwAAAAA=&#10;" strokecolor="#00b0f0"/>
                <v:line id="Straight Connector 732" o:spid="_x0000_s1045" style="position:absolute;visibility:visible;mso-wrap-style:square" from="0,18288" to="22733,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TisYAAADcAAAADwAAAGRycy9kb3ducmV2LnhtbESPS2vDMBCE74X+B7GFXEoi184LJ0oI&#10;AUMbCiUPcl6sjW1qrYyl2s6/jwqFHoeZ+YZZbwdTi45aV1lW8DaJQBDnVldcKLics/EShPPIGmvL&#10;pOBODrab56c1ptr2fKTu5AsRIOxSVFB636RSurwkg25iG+Lg3Wxr0AfZFlK32Ae4qWUcRXNpsOKw&#10;UGJD+5Ly79OPUTC7vtbx/PPjcCSdzZa7KX8Nl0Sp0cuwW4HwNPj/8F/7XStYJDH8nglHQG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sk4rGAAAA3AAAAA8AAAAAAAAA&#10;AAAAAAAAoQIAAGRycy9kb3ducmV2LnhtbFBLBQYAAAAABAAEAPkAAACUAwAAAAA=&#10;" strokecolor="#00b0f0"/>
                <v:line id="Straight Connector 733" o:spid="_x0000_s1046" style="position:absolute;visibility:visible;mso-wrap-style:square" from="0,16002" to="22733,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A2EcYAAADcAAAADwAAAGRycy9kb3ducmV2LnhtbESP3WrCQBSE7wu+w3IK3ohuTKqV6Coi&#10;BGopFH/o9SF7TEKzZ0N2m6Rv3xWEXg4z8w2z2Q2mFh21rrKsYD6LQBDnVldcKLhesukKhPPIGmvL&#10;pOCXHOy2o6cNptr2fKLu7AsRIOxSVFB636RSurwkg25mG+Lg3Wxr0AfZFlK32Ae4qWUcRUtpsOKw&#10;UGJDh5Ly7/OPUbD4mtTx8uP4fiKdLVb7F/4crolS4+dhvwbhafD/4Uf7TSt4TRK4nwlHQG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gNhHGAAAA3AAAAA8AAAAAAAAA&#10;AAAAAAAAoQIAAGRycy9kb3ducmV2LnhtbFBLBQYAAAAABAAEAPkAAACUAwAAAAA=&#10;" strokecolor="#00b0f0"/>
                <v:line id="Straight Connector 734" o:spid="_x0000_s1047" style="position:absolute;visibility:visible;mso-wrap-style:square" from="0,13716" to="22733,1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uZcQAAADcAAAADwAAAGRycy9kb3ducmV2LnhtbESP3YrCMBSE7xd8h3AEb2RN199SjSIL&#10;gi7CohavD82xLTYnpYla394sCHs5zMw3zGLVmkrcqXGlZQVfgwgEcWZ1ybmC9LT5jEE4j6yxskwK&#10;nuRgtex8LDDR9sEHuh99LgKEXYIKCu/rREqXFWTQDWxNHLyLbQz6IJtc6gYfAW4qOYyiqTRYclgo&#10;sKbvgrLr8WYUTM79ajjd734OpDeTeD3m3zYdKdXrtus5CE+t/w+/21utYDYaw9+Zc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Sa5lxAAAANwAAAAPAAAAAAAAAAAA&#10;AAAAAKECAABkcnMvZG93bnJldi54bWxQSwUGAAAAAAQABAD5AAAAkgMAAAAA&#10;" strokecolor="#00b0f0"/>
                <v:line id="Straight Connector 735" o:spid="_x0000_s1048" style="position:absolute;visibility:visible;mso-wrap-style:square" from="0,20574" to="22733,2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UL/sYAAADcAAAADwAAAGRycy9kb3ducmV2LnhtbESPQWvCQBSE70L/w/IKXopuGpso0VWC&#10;ILSlUBLF8yP7TEKzb0N2q+m/7xYKHoeZ+YbZ7EbTiSsNrrWs4HkegSCurG65VnA6HmYrEM4ja+ws&#10;k4IfcrDbPkw2mGl744Kupa9FgLDLUEHjfZ9J6aqGDLq57YmDd7GDQR/kUEs94C3ATSfjKEqlwZbD&#10;QoM97RuqvspvoyA5P3Vx+vH2XpA+JKv8hT/H00Kp6eOYr0F4Gv09/N9+1QqWiwT+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FC/7GAAAA3AAAAA8AAAAAAAAA&#10;AAAAAAAAoQIAAGRycy9kb3ducmV2LnhtbFBLBQYAAAAABAAEAPkAAACUAwAAAAA=&#10;" strokecolor="#00b0f0"/>
                <w10:wrap type="square"/>
              </v:group>
            </w:pict>
          </mc:Fallback>
        </mc:AlternateContent>
      </w:r>
      <w:r w:rsidR="00D26B60">
        <w:rPr>
          <w:rFonts w:eastAsia="Times New Roman" w:cs="Minion-Bold"/>
          <w:bCs/>
          <w:szCs w:val="24"/>
        </w:rPr>
        <w:t>c)</w:t>
      </w:r>
      <w:r w:rsidR="00D26B60">
        <w:rPr>
          <w:rFonts w:eastAsia="Times New Roman" w:cs="Minion-Bold"/>
          <w:bCs/>
          <w:szCs w:val="24"/>
        </w:rPr>
        <w:tab/>
      </w:r>
      <w:r w:rsidR="00454FE6" w:rsidRPr="00454FE6">
        <w:rPr>
          <w:rFonts w:eastAsia="Times New Roman" w:cs="Minion-Regular"/>
          <w:szCs w:val="24"/>
        </w:rPr>
        <w:t>Graph the area covered as a function of the</w:t>
      </w:r>
      <w:r w:rsidR="00D26B60">
        <w:rPr>
          <w:rFonts w:eastAsia="Times New Roman" w:cs="Minion-Regular"/>
          <w:szCs w:val="24"/>
        </w:rPr>
        <w:t xml:space="preserve"> </w:t>
      </w:r>
      <w:r w:rsidR="00454FE6" w:rsidRPr="00454FE6">
        <w:rPr>
          <w:rFonts w:eastAsia="Times New Roman" w:cs="Minion-Regular"/>
          <w:szCs w:val="24"/>
        </w:rPr>
        <w:t>cost.</w:t>
      </w:r>
    </w:p>
    <w:p w:rsidR="00AB0F59" w:rsidRPr="00454FE6" w:rsidRDefault="00454FE6" w:rsidP="00D26B60">
      <w:pPr>
        <w:autoSpaceDE w:val="0"/>
        <w:autoSpaceDN w:val="0"/>
        <w:adjustRightInd w:val="0"/>
        <w:ind w:left="864" w:hanging="432"/>
        <w:rPr>
          <w:rFonts w:eastAsia="Times New Roman" w:cs="Minion-Regular"/>
          <w:szCs w:val="24"/>
        </w:rPr>
      </w:pPr>
      <w:r w:rsidRPr="00454FE6">
        <w:rPr>
          <w:rFonts w:eastAsia="Times New Roman" w:cs="Minion-Bold"/>
          <w:bCs/>
          <w:szCs w:val="24"/>
        </w:rPr>
        <w:t>d)</w:t>
      </w:r>
      <w:r w:rsidR="00D26B60">
        <w:rPr>
          <w:rFonts w:eastAsia="Times New Roman" w:cs="Minion-Bold"/>
          <w:bCs/>
          <w:szCs w:val="24"/>
        </w:rPr>
        <w:tab/>
      </w:r>
      <w:r w:rsidRPr="00454FE6">
        <w:rPr>
          <w:rFonts w:eastAsia="Times New Roman" w:cs="Minion-Regular"/>
          <w:szCs w:val="24"/>
        </w:rPr>
        <w:t>Write the domain and range of the functions</w:t>
      </w:r>
      <w:r w:rsidR="00D26B60">
        <w:rPr>
          <w:rFonts w:eastAsia="Times New Roman" w:cs="Minion-Regular"/>
          <w:szCs w:val="24"/>
        </w:rPr>
        <w:t xml:space="preserve"> </w:t>
      </w:r>
      <w:r w:rsidRPr="00454FE6">
        <w:rPr>
          <w:rFonts w:eastAsia="Times New Roman" w:cs="Minion-Regular"/>
          <w:szCs w:val="24"/>
        </w:rPr>
        <w:t>in parts b and c.</w:t>
      </w: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F06305" w:rsidRDefault="00F06305" w:rsidP="00454FE6">
      <w:pPr>
        <w:ind w:left="432" w:hanging="432"/>
        <w:rPr>
          <w:rFonts w:cs="Frutiger-Bold"/>
          <w:szCs w:val="24"/>
        </w:rPr>
      </w:pPr>
    </w:p>
    <w:p w:rsidR="00D26B60" w:rsidRPr="00D26B60" w:rsidRDefault="00D26B60" w:rsidP="00D472D7">
      <w:pPr>
        <w:rPr>
          <w:rFonts w:cs="Frutiger-Bold"/>
          <w:szCs w:val="24"/>
        </w:rPr>
      </w:pPr>
    </w:p>
    <w:sectPr w:rsidR="00D26B60" w:rsidRPr="00D26B60" w:rsidSect="003B0DA7">
      <w:headerReference w:type="default" r:id="rId32"/>
      <w:footerReference w:type="default" r:id="rId33"/>
      <w:headerReference w:type="first" r:id="rId34"/>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4B3C" w:rsidRDefault="00674B3C">
      <w:r>
        <w:separator/>
      </w:r>
    </w:p>
  </w:endnote>
  <w:endnote w:type="continuationSeparator" w:id="0">
    <w:p w:rsidR="00674B3C" w:rsidRDefault="00674B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Minio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eliorLTStd">
    <w:altName w:val="MS Mincho"/>
    <w:panose1 w:val="00000000000000000000"/>
    <w:charset w:val="80"/>
    <w:family w:val="auto"/>
    <w:notTrueType/>
    <w:pitch w:val="default"/>
    <w:sig w:usb0="00000001" w:usb1="08070000" w:usb2="00000010" w:usb3="00000000" w:csb0="00020000" w:csb1="00000000"/>
  </w:font>
  <w:font w:name="NeoSans-Bold">
    <w:panose1 w:val="00000000000000000000"/>
    <w:charset w:val="00"/>
    <w:family w:val="auto"/>
    <w:notTrueType/>
    <w:pitch w:val="default"/>
    <w:sig w:usb0="00000003" w:usb1="00000000" w:usb2="00000000" w:usb3="00000000" w:csb0="00000001" w:csb1="00000000"/>
  </w:font>
  <w:font w:name="MeliorLTStd-Bold">
    <w:panose1 w:val="00000000000000000000"/>
    <w:charset w:val="00"/>
    <w:family w:val="auto"/>
    <w:notTrueType/>
    <w:pitch w:val="default"/>
    <w:sig w:usb0="00000003" w:usb1="00000000" w:usb2="00000000" w:usb3="00000000" w:csb0="00000001" w:csb1="00000000"/>
  </w:font>
  <w:font w:name="UniMath-Regular">
    <w:altName w:val="MS Mincho"/>
    <w:panose1 w:val="00000000000000000000"/>
    <w:charset w:val="80"/>
    <w:family w:val="auto"/>
    <w:notTrueType/>
    <w:pitch w:val="default"/>
    <w:sig w:usb0="00000001" w:usb1="08070000" w:usb2="00000010" w:usb3="00000000" w:csb0="00020000" w:csb1="00000000"/>
  </w:font>
  <w:font w:name="NeoSans">
    <w:panose1 w:val="00000000000000000000"/>
    <w:charset w:val="00"/>
    <w:family w:val="auto"/>
    <w:notTrueType/>
    <w:pitch w:val="default"/>
    <w:sig w:usb0="00000003" w:usb1="00000000" w:usb2="00000000" w:usb3="00000000" w:csb0="00000001" w:csb1="00000000"/>
  </w:font>
  <w:font w:name="MeliorLTStd-Italic">
    <w:panose1 w:val="00000000000000000000"/>
    <w:charset w:val="00"/>
    <w:family w:val="auto"/>
    <w:notTrueType/>
    <w:pitch w:val="default"/>
    <w:sig w:usb0="00000003" w:usb1="00000000" w:usb2="00000000" w:usb3="00000000" w:csb0="00000001" w:csb1="00000000"/>
  </w:font>
  <w:font w:name="Minion-Regular">
    <w:panose1 w:val="00000000000000000000"/>
    <w:charset w:val="00"/>
    <w:family w:val="roman"/>
    <w:notTrueType/>
    <w:pitch w:val="default"/>
    <w:sig w:usb0="00000003" w:usb1="00000000" w:usb2="00000000" w:usb3="00000000" w:csb0="00000001" w:csb1="00000000"/>
  </w:font>
  <w:font w:name="NeoSans-Medium">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nion-Italic">
    <w:panose1 w:val="00000000000000000000"/>
    <w:charset w:val="00"/>
    <w:family w:val="swiss"/>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FE6" w:rsidRDefault="003B0DA7" w:rsidP="003B0DA7">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1A0FE955" wp14:editId="6F771521">
          <wp:extent cx="838200" cy="297815"/>
          <wp:effectExtent l="0" t="0" r="0" b="6985"/>
          <wp:docPr id="3" name="Picture 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454FE6">
      <w:rPr>
        <w:sz w:val="18"/>
      </w:rPr>
      <w:tab/>
    </w:r>
    <w:r w:rsidR="00454FE6">
      <w:rPr>
        <w:rStyle w:val="PageNumber"/>
        <w:sz w:val="18"/>
      </w:rPr>
      <w:fldChar w:fldCharType="begin"/>
    </w:r>
    <w:r w:rsidR="00454FE6">
      <w:rPr>
        <w:rStyle w:val="PageNumber"/>
        <w:sz w:val="18"/>
      </w:rPr>
      <w:instrText xml:space="preserve"> PAGE </w:instrText>
    </w:r>
    <w:r w:rsidR="00454FE6">
      <w:rPr>
        <w:rStyle w:val="PageNumber"/>
        <w:sz w:val="18"/>
      </w:rPr>
      <w:fldChar w:fldCharType="separate"/>
    </w:r>
    <w:r>
      <w:rPr>
        <w:rStyle w:val="PageNumber"/>
        <w:noProof/>
        <w:sz w:val="18"/>
      </w:rPr>
      <w:t>10</w:t>
    </w:r>
    <w:r w:rsidR="00454FE6">
      <w:rPr>
        <w:rStyle w:val="PageNumber"/>
        <w:sz w:val="18"/>
      </w:rPr>
      <w:fldChar w:fldCharType="end"/>
    </w:r>
    <w:r w:rsidR="00454FE6">
      <w:rPr>
        <w:rStyle w:val="PageNumber"/>
        <w:sz w:val="18"/>
      </w:rPr>
      <w:tab/>
    </w:r>
    <w:r>
      <w:rPr>
        <w:rStyle w:val="PageNumber"/>
        <w:sz w:val="18"/>
      </w:rPr>
      <w:t>www.structuredindependentlearning.com</w:t>
    </w:r>
  </w:p>
  <w:p w:rsidR="00454FE6" w:rsidRDefault="00454FE6" w:rsidP="003676B0">
    <w:pPr>
      <w:pStyle w:val="Footer"/>
      <w:rPr>
        <w:sz w:val="18"/>
      </w:rPr>
    </w:pPr>
    <w:r>
      <w:rPr>
        <w:rStyle w:val="PageNumber"/>
        <w:sz w:val="18"/>
      </w:rPr>
      <w:t>L3-5 Graphs of Relations and Function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4B3C" w:rsidRDefault="00674B3C">
      <w:r>
        <w:separator/>
      </w:r>
    </w:p>
  </w:footnote>
  <w:footnote w:type="continuationSeparator" w:id="0">
    <w:p w:rsidR="00674B3C" w:rsidRDefault="00674B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888" w:rsidRDefault="009D3888" w:rsidP="009D3888">
    <w:pPr>
      <w:pStyle w:val="Header"/>
      <w:tabs>
        <w:tab w:val="clear" w:pos="4320"/>
        <w:tab w:val="clear" w:pos="8640"/>
        <w:tab w:val="right" w:pos="9360"/>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041" w:rsidRDefault="00220041" w:rsidP="00220041">
    <w:pPr>
      <w:pStyle w:val="Header"/>
      <w:tabs>
        <w:tab w:val="clear" w:pos="4320"/>
        <w:tab w:val="clear" w:pos="8640"/>
        <w:tab w:val="right" w:pos="9360"/>
      </w:tabs>
    </w:pPr>
    <w:r>
      <w:tab/>
    </w:r>
    <w:r w:rsidRPr="00317CC2">
      <w:rPr>
        <w:sz w:val="20"/>
        <w:szCs w:val="20"/>
      </w:rPr>
      <w:t>Refer to Pearson 5.</w:t>
    </w:r>
    <w:r>
      <w:rPr>
        <w:sz w:val="20"/>
        <w:szCs w:val="20"/>
      </w:rPr>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10CBA"/>
    <w:multiLevelType w:val="hybridMultilevel"/>
    <w:tmpl w:val="D13EF0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3DBE6C96"/>
    <w:multiLevelType w:val="hybridMultilevel"/>
    <w:tmpl w:val="10C6F4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6A32EC2"/>
    <w:multiLevelType w:val="hybridMultilevel"/>
    <w:tmpl w:val="19D0B2A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4C7E51AC"/>
    <w:multiLevelType w:val="hybridMultilevel"/>
    <w:tmpl w:val="FCB8DF2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E595FB3"/>
    <w:multiLevelType w:val="hybridMultilevel"/>
    <w:tmpl w:val="63E0E4B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2"/>
  </w:num>
  <w:num w:numId="5">
    <w:abstractNumId w:val="3"/>
  </w:num>
  <w:num w:numId="6">
    <w:abstractNumId w:val="9"/>
  </w:num>
  <w:num w:numId="7">
    <w:abstractNumId w:val="7"/>
  </w:num>
  <w:num w:numId="8">
    <w:abstractNumId w:val="8"/>
  </w:num>
  <w:num w:numId="9">
    <w:abstractNumId w:val="6"/>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53D5"/>
    <w:rsid w:val="00016C5A"/>
    <w:rsid w:val="000617B3"/>
    <w:rsid w:val="00075DBE"/>
    <w:rsid w:val="00077A0F"/>
    <w:rsid w:val="000874BB"/>
    <w:rsid w:val="000B75C6"/>
    <w:rsid w:val="000C34EB"/>
    <w:rsid w:val="000D3715"/>
    <w:rsid w:val="000F34AE"/>
    <w:rsid w:val="000F5024"/>
    <w:rsid w:val="00124BAB"/>
    <w:rsid w:val="0012668D"/>
    <w:rsid w:val="00127BA9"/>
    <w:rsid w:val="00144C4E"/>
    <w:rsid w:val="00145CC0"/>
    <w:rsid w:val="0016765A"/>
    <w:rsid w:val="00185453"/>
    <w:rsid w:val="00187392"/>
    <w:rsid w:val="001921E0"/>
    <w:rsid w:val="00192368"/>
    <w:rsid w:val="001A701B"/>
    <w:rsid w:val="001A7850"/>
    <w:rsid w:val="001B4865"/>
    <w:rsid w:val="001C0952"/>
    <w:rsid w:val="001E4D1C"/>
    <w:rsid w:val="001F1714"/>
    <w:rsid w:val="00202CE9"/>
    <w:rsid w:val="00213517"/>
    <w:rsid w:val="00220041"/>
    <w:rsid w:val="0024504F"/>
    <w:rsid w:val="00252E5F"/>
    <w:rsid w:val="002573CA"/>
    <w:rsid w:val="00267A55"/>
    <w:rsid w:val="00272378"/>
    <w:rsid w:val="00285647"/>
    <w:rsid w:val="002A70ED"/>
    <w:rsid w:val="002B57D4"/>
    <w:rsid w:val="002B7EC5"/>
    <w:rsid w:val="002E0B86"/>
    <w:rsid w:val="00311652"/>
    <w:rsid w:val="003620F6"/>
    <w:rsid w:val="003676B0"/>
    <w:rsid w:val="00377851"/>
    <w:rsid w:val="003811E4"/>
    <w:rsid w:val="00383B31"/>
    <w:rsid w:val="00385C91"/>
    <w:rsid w:val="003A216D"/>
    <w:rsid w:val="003B0105"/>
    <w:rsid w:val="003B0DA7"/>
    <w:rsid w:val="003B78D0"/>
    <w:rsid w:val="003C7CD0"/>
    <w:rsid w:val="003E471F"/>
    <w:rsid w:val="003E5C59"/>
    <w:rsid w:val="0041155B"/>
    <w:rsid w:val="00427F05"/>
    <w:rsid w:val="00433497"/>
    <w:rsid w:val="00454FE6"/>
    <w:rsid w:val="00472BB4"/>
    <w:rsid w:val="004C0459"/>
    <w:rsid w:val="004C177B"/>
    <w:rsid w:val="004D795E"/>
    <w:rsid w:val="00507781"/>
    <w:rsid w:val="00516D32"/>
    <w:rsid w:val="005252C2"/>
    <w:rsid w:val="0053304B"/>
    <w:rsid w:val="00540601"/>
    <w:rsid w:val="00545231"/>
    <w:rsid w:val="00554301"/>
    <w:rsid w:val="005564D3"/>
    <w:rsid w:val="0057242E"/>
    <w:rsid w:val="005754FE"/>
    <w:rsid w:val="005B70C5"/>
    <w:rsid w:val="005B72EA"/>
    <w:rsid w:val="005C4325"/>
    <w:rsid w:val="005C76FC"/>
    <w:rsid w:val="005D07FD"/>
    <w:rsid w:val="005D1968"/>
    <w:rsid w:val="005E2EAF"/>
    <w:rsid w:val="005E726B"/>
    <w:rsid w:val="0063744D"/>
    <w:rsid w:val="00647F9F"/>
    <w:rsid w:val="00652A4C"/>
    <w:rsid w:val="0066502A"/>
    <w:rsid w:val="00670AD1"/>
    <w:rsid w:val="00671393"/>
    <w:rsid w:val="00674B3C"/>
    <w:rsid w:val="00675ECB"/>
    <w:rsid w:val="006C3995"/>
    <w:rsid w:val="006E425A"/>
    <w:rsid w:val="006F2EA4"/>
    <w:rsid w:val="006F572E"/>
    <w:rsid w:val="00724083"/>
    <w:rsid w:val="00725F4C"/>
    <w:rsid w:val="00747C31"/>
    <w:rsid w:val="00760FE9"/>
    <w:rsid w:val="00786B96"/>
    <w:rsid w:val="007A7F3F"/>
    <w:rsid w:val="007B33E5"/>
    <w:rsid w:val="007C74ED"/>
    <w:rsid w:val="007E7D75"/>
    <w:rsid w:val="007F0418"/>
    <w:rsid w:val="007F6627"/>
    <w:rsid w:val="00815B18"/>
    <w:rsid w:val="00816195"/>
    <w:rsid w:val="00816D7C"/>
    <w:rsid w:val="008208AE"/>
    <w:rsid w:val="0082614B"/>
    <w:rsid w:val="00826DE2"/>
    <w:rsid w:val="00841897"/>
    <w:rsid w:val="008607D5"/>
    <w:rsid w:val="008A00B6"/>
    <w:rsid w:val="008A0972"/>
    <w:rsid w:val="008A284D"/>
    <w:rsid w:val="008E6D26"/>
    <w:rsid w:val="008F7AD1"/>
    <w:rsid w:val="00921C77"/>
    <w:rsid w:val="00935E6D"/>
    <w:rsid w:val="00943A33"/>
    <w:rsid w:val="00951504"/>
    <w:rsid w:val="009624B2"/>
    <w:rsid w:val="009668C2"/>
    <w:rsid w:val="009816ED"/>
    <w:rsid w:val="00991B12"/>
    <w:rsid w:val="00992AD9"/>
    <w:rsid w:val="00994ED4"/>
    <w:rsid w:val="009A7585"/>
    <w:rsid w:val="009D1340"/>
    <w:rsid w:val="009D3888"/>
    <w:rsid w:val="009D6242"/>
    <w:rsid w:val="009E2EBA"/>
    <w:rsid w:val="00A00DE8"/>
    <w:rsid w:val="00A02615"/>
    <w:rsid w:val="00A14B38"/>
    <w:rsid w:val="00A51BE6"/>
    <w:rsid w:val="00A56581"/>
    <w:rsid w:val="00A6044E"/>
    <w:rsid w:val="00A71B01"/>
    <w:rsid w:val="00A8600B"/>
    <w:rsid w:val="00AB0F59"/>
    <w:rsid w:val="00AC031C"/>
    <w:rsid w:val="00AC3CB8"/>
    <w:rsid w:val="00AE081C"/>
    <w:rsid w:val="00B03956"/>
    <w:rsid w:val="00B24BD7"/>
    <w:rsid w:val="00B24F84"/>
    <w:rsid w:val="00B5186E"/>
    <w:rsid w:val="00B573AD"/>
    <w:rsid w:val="00B72410"/>
    <w:rsid w:val="00B75A23"/>
    <w:rsid w:val="00B953B3"/>
    <w:rsid w:val="00BA3E41"/>
    <w:rsid w:val="00BB5A19"/>
    <w:rsid w:val="00BD6AE3"/>
    <w:rsid w:val="00C0199B"/>
    <w:rsid w:val="00C049C4"/>
    <w:rsid w:val="00C15DC9"/>
    <w:rsid w:val="00C238D5"/>
    <w:rsid w:val="00C36657"/>
    <w:rsid w:val="00C37175"/>
    <w:rsid w:val="00C45A83"/>
    <w:rsid w:val="00C45BD4"/>
    <w:rsid w:val="00C857A3"/>
    <w:rsid w:val="00C96A91"/>
    <w:rsid w:val="00CA7C36"/>
    <w:rsid w:val="00CB7142"/>
    <w:rsid w:val="00CC66E4"/>
    <w:rsid w:val="00CD3269"/>
    <w:rsid w:val="00CD5005"/>
    <w:rsid w:val="00CF3021"/>
    <w:rsid w:val="00D02340"/>
    <w:rsid w:val="00D12088"/>
    <w:rsid w:val="00D17D0E"/>
    <w:rsid w:val="00D26B60"/>
    <w:rsid w:val="00D30DE6"/>
    <w:rsid w:val="00D375A5"/>
    <w:rsid w:val="00D45050"/>
    <w:rsid w:val="00D472D7"/>
    <w:rsid w:val="00D50784"/>
    <w:rsid w:val="00D61307"/>
    <w:rsid w:val="00D6401C"/>
    <w:rsid w:val="00D73325"/>
    <w:rsid w:val="00D81402"/>
    <w:rsid w:val="00D82309"/>
    <w:rsid w:val="00D932FC"/>
    <w:rsid w:val="00DC1A6B"/>
    <w:rsid w:val="00DD3496"/>
    <w:rsid w:val="00DD6CE3"/>
    <w:rsid w:val="00DE210C"/>
    <w:rsid w:val="00E21564"/>
    <w:rsid w:val="00E26FEA"/>
    <w:rsid w:val="00E31BA6"/>
    <w:rsid w:val="00E42555"/>
    <w:rsid w:val="00E4592D"/>
    <w:rsid w:val="00E53958"/>
    <w:rsid w:val="00E62071"/>
    <w:rsid w:val="00E6779C"/>
    <w:rsid w:val="00E7222A"/>
    <w:rsid w:val="00E77E06"/>
    <w:rsid w:val="00E80E8E"/>
    <w:rsid w:val="00E82270"/>
    <w:rsid w:val="00E836CD"/>
    <w:rsid w:val="00E87672"/>
    <w:rsid w:val="00E9079C"/>
    <w:rsid w:val="00EE337D"/>
    <w:rsid w:val="00EE49E9"/>
    <w:rsid w:val="00EE7C07"/>
    <w:rsid w:val="00F06305"/>
    <w:rsid w:val="00F10FC8"/>
    <w:rsid w:val="00F114B0"/>
    <w:rsid w:val="00F142F6"/>
    <w:rsid w:val="00F2510E"/>
    <w:rsid w:val="00F3577A"/>
    <w:rsid w:val="00F453C8"/>
    <w:rsid w:val="00F65558"/>
    <w:rsid w:val="00F735DC"/>
    <w:rsid w:val="00F77F5A"/>
    <w:rsid w:val="00F86C47"/>
    <w:rsid w:val="00F965D9"/>
    <w:rsid w:val="00F97885"/>
    <w:rsid w:val="00FA037F"/>
    <w:rsid w:val="00FA504F"/>
    <w:rsid w:val="00FB4882"/>
    <w:rsid w:val="00FB719F"/>
    <w:rsid w:val="00FB76E6"/>
    <w:rsid w:val="00FC0920"/>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emf"/><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4.emf"/><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emf"/><Relationship Id="rId31" Type="http://schemas.openxmlformats.org/officeDocument/2006/relationships/image" Target="media/image21.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emf"/><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0F243B-8CF4-41FE-9C37-C748165E35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682</Words>
  <Characters>958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11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9</cp:revision>
  <cp:lastPrinted>2016-05-09T19:13:00Z</cp:lastPrinted>
  <dcterms:created xsi:type="dcterms:W3CDTF">2014-02-23T16:35:00Z</dcterms:created>
  <dcterms:modified xsi:type="dcterms:W3CDTF">2016-05-09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